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640" w:rsidRDefault="00AA0256" w:rsidP="00323FD6">
      <w:pPr>
        <w:ind w:left="0" w:firstLine="0"/>
        <w:jc w:val="center"/>
      </w:pPr>
      <w:r>
        <w:rPr>
          <w:noProof/>
          <w:lang w:val="tr-TR" w:eastAsia="tr-TR" w:bidi="ar-SA"/>
        </w:rPr>
        <w:pict>
          <v:shapetype id="_x0000_t202" coordsize="21600,21600" o:spt="202" path="m,l,21600r21600,l21600,xe">
            <v:stroke joinstyle="miter"/>
            <v:path gradientshapeok="t" o:connecttype="rect"/>
          </v:shapetype>
          <v:shape id="Metin Kutusu 2" o:spid="_x0000_s1026" type="#_x0000_t202" style="position:absolute;left:0;text-align:left;margin-left:299.1pt;margin-top:-73.05pt;width:158pt;height:67.5pt;z-index:251658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" fillcolor="white [3201]" strokecolor="white [3212]" strokeweight=".5pt">
            <v:path arrowok="t"/>
            <v:textbox style="mso-next-textbox:#Metin Kutusu 2">
              <w:txbxContent>
                <w:p w:rsidR="00AC398C" w:rsidRPr="00781F96" w:rsidRDefault="00AC398C" w:rsidP="00121473">
                  <w:pPr>
                    <w:ind w:left="0" w:firstLine="0"/>
                    <w:rPr>
                      <w:color w:val="0070C0"/>
                      <w:u w:val="single"/>
                      <w:lang w:val="tr-TR"/>
                    </w:rPr>
                  </w:pPr>
                  <w:r w:rsidRPr="00781F96">
                    <w:rPr>
                      <w:color w:val="FF0000"/>
                      <w:highlight w:val="yellow"/>
                      <w:lang w:val="tr-TR"/>
                    </w:rPr>
                    <w:t xml:space="preserve">Dış </w:t>
                  </w:r>
                  <w:r>
                    <w:rPr>
                      <w:color w:val="FF0000"/>
                      <w:highlight w:val="yellow"/>
                      <w:lang w:val="tr-TR"/>
                    </w:rPr>
                    <w:t>kapak formatı</w:t>
                  </w:r>
                  <w:r w:rsidR="000125BB">
                    <w:rPr>
                      <w:color w:val="FF0000"/>
                      <w:highlight w:val="yellow"/>
                      <w:lang w:val="tr-TR"/>
                    </w:rPr>
                    <w:t>;</w:t>
                  </w:r>
                  <w:r>
                    <w:rPr>
                      <w:color w:val="FF0000"/>
                      <w:highlight w:val="yellow"/>
                      <w:lang w:val="tr-TR"/>
                    </w:rPr>
                    <w:t xml:space="preserve"> Üniversitemiz UZEM biriminden temin edilecektir.</w:t>
                  </w:r>
                </w:p>
              </w:txbxContent>
            </v:textbox>
          </v:shape>
        </w:pict>
      </w:r>
      <w:r>
        <w:rPr>
          <w:noProof/>
          <w:lang w:val="tr-TR" w:eastAsia="tr-TR" w:bidi="ar-SA"/>
        </w:rPr>
        <w:pict>
          <v:shape id="Metin Kutusu 3" o:spid="_x0000_s1027" type="#_x0000_t202" style="position:absolute;left:0;text-align:left;margin-left:-93.9pt;margin-top:-74.55pt;width:141.75pt;height:229.5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" fillcolor="white [3201]" strokecolor="white [3212]" strokeweight=".5pt">
            <v:path arrowok="t"/>
            <v:textbox style="mso-next-textbox:#Metin Kutusu 3">
              <w:txbxContent>
                <w:p w:rsidR="00AC398C" w:rsidRDefault="00AC398C" w:rsidP="00E568CA">
                  <w:pPr>
                    <w:ind w:left="0" w:firstLine="0"/>
                    <w:rPr>
                      <w:color w:val="FF0000"/>
                      <w:highlight w:val="yellow"/>
                      <w:lang w:val="tr-TR"/>
                    </w:rPr>
                  </w:pPr>
                  <w:r w:rsidRPr="00E568CA">
                    <w:rPr>
                      <w:color w:val="FF0000"/>
                      <w:highlight w:val="yellow"/>
                      <w:lang w:val="tr-TR"/>
                    </w:rPr>
                    <w:t xml:space="preserve">BU </w:t>
                  </w:r>
                  <w:r>
                    <w:rPr>
                      <w:color w:val="FF0000"/>
                      <w:highlight w:val="yellow"/>
                      <w:lang w:val="tr-TR"/>
                    </w:rPr>
                    <w:t>YÖNERGE</w:t>
                  </w:r>
                  <w:r w:rsidRPr="00E568CA">
                    <w:rPr>
                      <w:color w:val="FF0000"/>
                      <w:highlight w:val="yellow"/>
                      <w:lang w:val="tr-TR"/>
                    </w:rPr>
                    <w:t xml:space="preserve">; ÖRNEK TEZ VE TEZ YAZIM </w:t>
                  </w:r>
                  <w:r>
                    <w:rPr>
                      <w:color w:val="FF0000"/>
                      <w:highlight w:val="yellow"/>
                      <w:lang w:val="tr-TR"/>
                    </w:rPr>
                    <w:t>YÖNERGESİNİ</w:t>
                  </w:r>
                  <w:r w:rsidRPr="00E568CA">
                    <w:rPr>
                      <w:color w:val="FF0000"/>
                      <w:highlight w:val="yellow"/>
                      <w:lang w:val="tr-TR"/>
                    </w:rPr>
                    <w:t xml:space="preserve"> KENDİ İÇİNDE BARINDIRMAKTADIR. TEZ YAZIMINIZA BU </w:t>
                  </w:r>
                  <w:r>
                    <w:rPr>
                      <w:color w:val="FF0000"/>
                      <w:highlight w:val="yellow"/>
                      <w:lang w:val="tr-TR"/>
                    </w:rPr>
                    <w:t>YÖNERGEYİ</w:t>
                  </w:r>
                  <w:r w:rsidRPr="00E568CA">
                    <w:rPr>
                      <w:color w:val="FF0000"/>
                      <w:highlight w:val="yellow"/>
                      <w:lang w:val="tr-TR"/>
                    </w:rPr>
                    <w:t xml:space="preserve"> FARKLI KAYDET YAPARAK BAŞLAYABİLİRSİNİZ.</w:t>
                  </w:r>
                </w:p>
                <w:p w:rsidR="00AC398C" w:rsidRPr="00EA1B15" w:rsidRDefault="00AC398C" w:rsidP="00E568CA">
                  <w:pPr>
                    <w:ind w:left="0" w:firstLine="0"/>
                    <w:rPr>
                      <w:color w:val="0070C0"/>
                      <w:sz w:val="28"/>
                      <w:szCs w:val="28"/>
                      <w:u w:val="single"/>
                      <w:lang w:val="tr-TR"/>
                    </w:rPr>
                  </w:pPr>
                  <w:r w:rsidRPr="00EA1B15">
                    <w:rPr>
                      <w:color w:val="0070C0"/>
                      <w:sz w:val="28"/>
                      <w:szCs w:val="28"/>
                      <w:u w:val="single"/>
                      <w:lang w:val="tr-TR"/>
                    </w:rPr>
                    <w:t>Güncellen</w:t>
                  </w:r>
                  <w:r>
                    <w:rPr>
                      <w:color w:val="0070C0"/>
                      <w:sz w:val="28"/>
                      <w:szCs w:val="28"/>
                      <w:u w:val="single"/>
                      <w:lang w:val="tr-TR"/>
                    </w:rPr>
                    <w:t>m</w:t>
                  </w:r>
                  <w:r w:rsidRPr="00EA1B15">
                    <w:rPr>
                      <w:color w:val="0070C0"/>
                      <w:sz w:val="28"/>
                      <w:szCs w:val="28"/>
                      <w:u w:val="single"/>
                      <w:lang w:val="tr-TR"/>
                    </w:rPr>
                    <w:t xml:space="preserve">e Tarihi: </w:t>
                  </w:r>
                </w:p>
                <w:p w:rsidR="00AC398C" w:rsidRDefault="00AC398C" w:rsidP="00EA1B15">
                  <w:pPr>
                    <w:ind w:left="0" w:firstLine="0"/>
                    <w:jc w:val="center"/>
                    <w:rPr>
                      <w:color w:val="0070C0"/>
                      <w:sz w:val="28"/>
                      <w:szCs w:val="28"/>
                      <w:lang w:val="tr-TR"/>
                    </w:rPr>
                  </w:pPr>
                </w:p>
                <w:p w:rsidR="00AC398C" w:rsidRPr="00EA1B15" w:rsidRDefault="00AC398C" w:rsidP="00EA1B15">
                  <w:pPr>
                    <w:ind w:left="0" w:firstLine="0"/>
                    <w:jc w:val="center"/>
                    <w:rPr>
                      <w:color w:val="0070C0"/>
                      <w:sz w:val="28"/>
                      <w:szCs w:val="28"/>
                      <w:lang w:val="tr-TR"/>
                    </w:rPr>
                  </w:pPr>
                  <w:r>
                    <w:rPr>
                      <w:color w:val="0070C0"/>
                      <w:sz w:val="28"/>
                      <w:szCs w:val="28"/>
                      <w:lang w:val="tr-TR"/>
                    </w:rPr>
                    <w:t>01/08/2019</w:t>
                  </w:r>
                </w:p>
                <w:p w:rsidR="00AC398C" w:rsidRPr="00781F96" w:rsidRDefault="00AC398C" w:rsidP="00E568CA">
                  <w:pPr>
                    <w:ind w:left="0" w:firstLine="0"/>
                    <w:rPr>
                      <w:color w:val="0070C0"/>
                      <w:u w:val="single"/>
                      <w:lang w:val="tr-TR"/>
                    </w:rPr>
                  </w:pPr>
                </w:p>
              </w:txbxContent>
            </v:textbox>
          </v:shape>
        </w:pict>
      </w:r>
      <w:r w:rsidR="001C4E50">
        <w:rPr>
          <w:noProof/>
          <w:lang w:val="tr-TR" w:eastAsia="tr-TR" w:bidi="ar-SA"/>
        </w:rPr>
        <w:drawing>
          <wp:inline distT="0" distB="0" distL="0" distR="0">
            <wp:extent cx="1381125" cy="1381125"/>
            <wp:effectExtent l="0" t="0" r="9525" b="9525"/>
            <wp:docPr id="12" name="Resim 12" descr="C:\Users\üzeyir\AppData\Local\Microsoft\Windows\INetCache\Content.MSO\6A2C64B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üzeyir\AppData\Local\Microsoft\Windows\INetCache\Content.MSO\6A2C64B8.tmp"/>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81125" cy="1381125"/>
                    </a:xfrm>
                    <a:prstGeom prst="rect">
                      <a:avLst/>
                    </a:prstGeom>
                    <a:noFill/>
                    <a:ln>
                      <a:noFill/>
                    </a:ln>
                  </pic:spPr>
                </pic:pic>
              </a:graphicData>
            </a:graphic>
          </wp:inline>
        </w:drawing>
      </w:r>
    </w:p>
    <w:p w:rsidR="005A1640" w:rsidRDefault="005A1640" w:rsidP="00323FD6">
      <w:pPr>
        <w:pStyle w:val="0-GRORTALIBALIK"/>
        <w:ind w:left="0"/>
        <w:rPr>
          <w:sz w:val="30"/>
          <w:szCs w:val="30"/>
        </w:rPr>
      </w:pPr>
      <w:r w:rsidRPr="0002084F">
        <w:rPr>
          <w:sz w:val="30"/>
          <w:szCs w:val="30"/>
        </w:rPr>
        <w:t>t.</w:t>
      </w:r>
      <w:r w:rsidR="009E572A">
        <w:rPr>
          <w:sz w:val="30"/>
          <w:szCs w:val="30"/>
        </w:rPr>
        <w:t xml:space="preserve"> </w:t>
      </w:r>
      <w:r w:rsidRPr="0002084F">
        <w:rPr>
          <w:sz w:val="30"/>
          <w:szCs w:val="30"/>
        </w:rPr>
        <w:t>c.</w:t>
      </w:r>
    </w:p>
    <w:p w:rsidR="005A1640" w:rsidRPr="0002084F" w:rsidRDefault="005A1640" w:rsidP="00323FD6">
      <w:pPr>
        <w:pStyle w:val="0-GRORTALIBALIK"/>
        <w:ind w:left="0"/>
        <w:rPr>
          <w:sz w:val="30"/>
          <w:szCs w:val="30"/>
        </w:rPr>
      </w:pPr>
      <w:r>
        <w:rPr>
          <w:sz w:val="30"/>
          <w:szCs w:val="30"/>
        </w:rPr>
        <w:t>ORDU ünİversİtesİ</w:t>
      </w:r>
    </w:p>
    <w:p w:rsidR="005A1640" w:rsidRPr="0002084F" w:rsidRDefault="005A1640" w:rsidP="00323FD6">
      <w:pPr>
        <w:pStyle w:val="0-GRORTALIBALIK"/>
        <w:ind w:left="0"/>
        <w:rPr>
          <w:sz w:val="30"/>
          <w:szCs w:val="30"/>
        </w:rPr>
      </w:pPr>
      <w:r>
        <w:rPr>
          <w:sz w:val="30"/>
          <w:szCs w:val="30"/>
        </w:rPr>
        <w:t>Fen bİlİmlerİ enstİ</w:t>
      </w:r>
      <w:r w:rsidRPr="0002084F">
        <w:rPr>
          <w:sz w:val="30"/>
          <w:szCs w:val="30"/>
        </w:rPr>
        <w:t>tüsü</w:t>
      </w:r>
    </w:p>
    <w:p w:rsidR="005A1640" w:rsidRDefault="005A1640" w:rsidP="007F0B65">
      <w:pPr>
        <w:jc w:val="center"/>
      </w:pPr>
    </w:p>
    <w:tbl>
      <w:tblPr>
        <w:tblStyle w:val="TabloKlavuzu"/>
        <w:tblW w:w="502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64"/>
      </w:tblGrid>
      <w:tr w:rsidR="005A1640" w:rsidRPr="00586867" w:rsidTr="00167241">
        <w:trPr>
          <w:trHeight w:val="2547"/>
        </w:trPr>
        <w:tc>
          <w:tcPr>
            <w:tcW w:w="8265" w:type="dxa"/>
            <w:vAlign w:val="center"/>
          </w:tcPr>
          <w:p w:rsidR="005A1640" w:rsidRDefault="00AA0256" w:rsidP="00323FD6">
            <w:pPr>
              <w:pStyle w:val="fbekapakbosatr"/>
              <w:spacing w:line="240" w:lineRule="auto"/>
              <w:ind w:left="0"/>
              <w:jc w:val="center"/>
            </w:pPr>
            <w:sdt>
              <w:sdtPr>
                <w:rPr>
                  <w:sz w:val="30"/>
                  <w:szCs w:val="30"/>
                </w:rPr>
                <w:alias w:val="Tez Başlığını Giriniz"/>
                <w:tag w:val="Tez Başlığını Giriniz"/>
                <w:id w:val="776914854"/>
                <w:placeholder>
                  <w:docPart w:val="C84ABAADF15E45B2B5177439332BC4D8"/>
                </w:placeholder>
                <w:showingPlcHdr/>
              </w:sdtPr>
              <w:sdtEndPr>
                <w:rPr>
                  <w:sz w:val="24"/>
                  <w:szCs w:val="24"/>
                </w:rPr>
              </w:sdtEndPr>
              <w:sdtContent>
                <w:r w:rsidR="00450884" w:rsidRPr="00121473">
                  <w:rPr>
                    <w:rStyle w:val="YerTutucuMetni"/>
                    <w:b/>
                    <w:color w:val="auto"/>
                    <w:sz w:val="30"/>
                    <w:szCs w:val="30"/>
                  </w:rPr>
                  <w:t>TEZ BAŞLIĞINIZI BURAYA GİRİNİZ</w:t>
                </w:r>
              </w:sdtContent>
            </w:sdt>
          </w:p>
          <w:p w:rsidR="005A1640" w:rsidRPr="00370817" w:rsidRDefault="005A1640" w:rsidP="00167241"/>
        </w:tc>
      </w:tr>
      <w:tr w:rsidR="005A1640" w:rsidRPr="00586867" w:rsidTr="00167241">
        <w:trPr>
          <w:trHeight w:val="3446"/>
        </w:trPr>
        <w:tc>
          <w:tcPr>
            <w:tcW w:w="8265" w:type="dxa"/>
            <w:vAlign w:val="center"/>
          </w:tcPr>
          <w:p w:rsidR="005A1640" w:rsidRPr="006C4AAE" w:rsidRDefault="00AA0256" w:rsidP="00ED3432">
            <w:pPr>
              <w:pStyle w:val="fbekapaktezad"/>
              <w:spacing w:line="240" w:lineRule="auto"/>
              <w:ind w:left="0"/>
              <w:rPr>
                <w:sz w:val="30"/>
                <w:szCs w:val="30"/>
              </w:rPr>
            </w:pPr>
            <w:sdt>
              <w:sdtPr>
                <w:rPr>
                  <w:rStyle w:val="fbemetinnormalChar"/>
                  <w:sz w:val="30"/>
                  <w:szCs w:val="30"/>
                </w:rPr>
                <w:alias w:val="Adınızı ve Soyadınızı Giriniz(herhangi bir ünvan kullanmayınız) "/>
                <w:tag w:val="[Adınızı ve Soyadınızı Yazınız]"/>
                <w:id w:val="-1606873413"/>
                <w:placeholder>
                  <w:docPart w:val="92F88B681A4B4B20A35FB8D752FD8EC4"/>
                </w:placeholder>
                <w:showingPlcHdr/>
              </w:sdtPr>
              <w:sdtEndPr>
                <w:rPr>
                  <w:rStyle w:val="VarsaylanParagrafYazTipi"/>
                </w:rPr>
              </w:sdtEndPr>
              <w:sdtContent>
                <w:r w:rsidR="005A1640" w:rsidRPr="00121473">
                  <w:rPr>
                    <w:rStyle w:val="YerTutucuMetni"/>
                    <w:color w:val="auto"/>
                    <w:sz w:val="30"/>
                    <w:szCs w:val="30"/>
                  </w:rPr>
                  <w:t>adınızı soyadınızı gİrİnİz</w:t>
                </w:r>
              </w:sdtContent>
            </w:sdt>
          </w:p>
          <w:p w:rsidR="005A1640" w:rsidRPr="006C4AAE" w:rsidRDefault="005A1640" w:rsidP="00ED3432">
            <w:pPr>
              <w:pStyle w:val="fbekapaktezad"/>
              <w:spacing w:line="240" w:lineRule="auto"/>
              <w:ind w:left="0"/>
              <w:rPr>
                <w:rFonts w:asciiTheme="minorHAnsi" w:hAnsiTheme="minorHAnsi"/>
                <w:b w:val="0"/>
                <w:caps w:val="0"/>
                <w:sz w:val="30"/>
                <w:szCs w:val="30"/>
              </w:rPr>
            </w:pPr>
          </w:p>
        </w:tc>
      </w:tr>
      <w:tr w:rsidR="005A1640" w:rsidRPr="00586867" w:rsidTr="00167241">
        <w:trPr>
          <w:trHeight w:val="417"/>
        </w:trPr>
        <w:tc>
          <w:tcPr>
            <w:tcW w:w="8265" w:type="dxa"/>
            <w:vAlign w:val="center"/>
          </w:tcPr>
          <w:sdt>
            <w:sdtPr>
              <w:rPr>
                <w:color w:val="000000" w:themeColor="text1"/>
                <w:sz w:val="30"/>
                <w:szCs w:val="30"/>
              </w:rPr>
              <w:alias w:val="[Tez Türünü Seçiniz]"/>
              <w:tag w:val="[Tez Türünü Seçiniz]"/>
              <w:id w:val="1626575891"/>
              <w:placeholder>
                <w:docPart w:val="CDB6CE091F38435B9FD1E034D4AFCA21"/>
              </w:placeholder>
              <w:showingPlcHdr/>
              <w:comboBox>
                <w:listItem w:value="[Tez Türünü Seçiniz]"/>
                <w:listItem w:displayText="YÜKSEK LİSANS TEZİ" w:value="YÜKSEK LİSANS TEZİ"/>
                <w:listItem w:displayText="DOKTORA TEZİ" w:value="DOKTORA TEZİ"/>
              </w:comboBox>
            </w:sdtPr>
            <w:sdtContent>
              <w:p w:rsidR="005A1640" w:rsidRPr="007F339F" w:rsidRDefault="009E572A" w:rsidP="009E572A">
                <w:pPr>
                  <w:pStyle w:val="0-GRORTALIBALIK"/>
                  <w:ind w:left="0"/>
                  <w:rPr>
                    <w:rFonts w:asciiTheme="minorHAnsi" w:hAnsiTheme="minorHAnsi"/>
                    <w:b w:val="0"/>
                    <w:caps w:val="0"/>
                    <w:color w:val="000000" w:themeColor="text1"/>
                    <w:sz w:val="30"/>
                    <w:szCs w:val="30"/>
                  </w:rPr>
                </w:pPr>
                <w:r>
                  <w:rPr>
                    <w:rStyle w:val="YerTutucuMetni"/>
                    <w:color w:val="FF0000"/>
                    <w:sz w:val="30"/>
                    <w:szCs w:val="30"/>
                  </w:rPr>
                  <w:t>tez türünü</w:t>
                </w:r>
                <w:r w:rsidRPr="00ED7A17">
                  <w:rPr>
                    <w:rStyle w:val="YerTutucuMetni"/>
                    <w:color w:val="FF0000"/>
                    <w:sz w:val="30"/>
                    <w:szCs w:val="30"/>
                  </w:rPr>
                  <w:t xml:space="preserve"> seçiniz</w:t>
                </w:r>
              </w:p>
            </w:sdtContent>
          </w:sdt>
        </w:tc>
      </w:tr>
      <w:tr w:rsidR="005A1640" w:rsidRPr="00586867" w:rsidTr="00167241">
        <w:trPr>
          <w:trHeight w:val="1038"/>
        </w:trPr>
        <w:tc>
          <w:tcPr>
            <w:tcW w:w="8265" w:type="dxa"/>
          </w:tcPr>
          <w:sdt>
            <w:sdtPr>
              <w:rPr>
                <w:color w:val="000000" w:themeColor="text1"/>
              </w:rPr>
              <w:id w:val="-1035420873"/>
              <w:placeholder>
                <w:docPart w:val="8DA01D678D95495490FE5A4FA5C8C0F6"/>
              </w:placeholder>
            </w:sdtPr>
            <w:sdtContent>
              <w:p w:rsidR="005A1640" w:rsidRPr="007F339F" w:rsidRDefault="00AA0256" w:rsidP="00ED3432">
                <w:pPr>
                  <w:pStyle w:val="0-GRORTALIBALIK"/>
                  <w:ind w:left="0"/>
                  <w:rPr>
                    <w:color w:val="000000" w:themeColor="text1"/>
                    <w:sz w:val="30"/>
                    <w:szCs w:val="30"/>
                  </w:rPr>
                </w:pPr>
                <w:sdt>
                  <w:sdtPr>
                    <w:rPr>
                      <w:color w:val="000000" w:themeColor="text1"/>
                      <w:sz w:val="30"/>
                      <w:szCs w:val="30"/>
                    </w:rPr>
                    <w:alias w:val="Anabilim Dalı"/>
                    <w:tag w:val="Anabilim dalınızı seçiniz"/>
                    <w:id w:val="104776118"/>
                    <w:placeholder>
                      <w:docPart w:val="9AAEFA539A26493C86C0F986EAD95BB9"/>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BİLİM DALI" w:value="BİTKİ KORUMA AN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ANABİLİM DALI" w:value="MATEMATİK VE FEN BİLİMLERİ EĞİTİMİ       ANABİLİM DALI"/>
                      <w:listItem w:displayText="PEYZAJ MİMARLIĞI ANABİLİM DALI" w:value="PEYZAJ MİMARLIĞI ANABİLİM DALI"/>
                    </w:comboBox>
                  </w:sdtPr>
                  <w:sdtContent>
                    <w:r w:rsidR="009E572A" w:rsidRPr="00781F96">
                      <w:rPr>
                        <w:rStyle w:val="YerTutucuMetni"/>
                        <w:color w:val="FF0000"/>
                        <w:sz w:val="30"/>
                        <w:szCs w:val="30"/>
                      </w:rPr>
                      <w:t>Anabilimdalınızı seçiniz</w:t>
                    </w:r>
                  </w:sdtContent>
                </w:sdt>
              </w:p>
              <w:sdt>
                <w:sdtPr>
                  <w:rPr>
                    <w:rStyle w:val="fbemetinnormalChar"/>
                    <w:color w:val="000000" w:themeColor="text1"/>
                  </w:rPr>
                  <w:alias w:val="Bilim Dalı (yoksa bu satırı seçip kes diyerek siliniz)"/>
                  <w:tag w:val="Bilim dalınızı seçiniz"/>
                  <w:id w:val="1263263348"/>
                  <w:placeholder>
                    <w:docPart w:val="936D75E4CAB647CC802F52825B3E3D7F"/>
                  </w:placeholder>
                  <w:showingPlcHdr/>
                  <w:comboBox>
                    <w:listItem w:value="[Varsa bilim dalınızı seçiniz]"/>
                    <w:listItem w:displayText="FEN BİLGİSİ EĞİTİMİ BİLİM DALI" w:value="FEN BİLGİSİ EĞİTİMİ BİLİM DALI"/>
                  </w:comboBox>
                </w:sdtPr>
                <w:sdtEndPr>
                  <w:rPr>
                    <w:rStyle w:val="VarsaylanParagrafYazTipi"/>
                  </w:rPr>
                </w:sdtEndPr>
                <w:sdtContent>
                  <w:p w:rsidR="005A1640" w:rsidRPr="007F339F" w:rsidRDefault="007531AB" w:rsidP="00ED3432">
                    <w:pPr>
                      <w:pStyle w:val="0-GRORTALIBALIK"/>
                      <w:ind w:left="0"/>
                      <w:rPr>
                        <w:color w:val="000000" w:themeColor="text1"/>
                      </w:rPr>
                    </w:pPr>
                    <w:r w:rsidRPr="00ED7A17">
                      <w:rPr>
                        <w:rStyle w:val="YerTutucuMetni"/>
                        <w:color w:val="FF0000"/>
                        <w:sz w:val="30"/>
                        <w:szCs w:val="30"/>
                      </w:rPr>
                      <w:t>Bilim dalınız yoksa bu sekmeyi siliniz</w:t>
                    </w:r>
                  </w:p>
                </w:sdtContent>
              </w:sdt>
            </w:sdtContent>
          </w:sdt>
        </w:tc>
      </w:tr>
      <w:tr w:rsidR="005A1640" w:rsidRPr="00586867" w:rsidTr="00167241">
        <w:trPr>
          <w:trHeight w:val="78"/>
        </w:trPr>
        <w:tc>
          <w:tcPr>
            <w:tcW w:w="8265" w:type="dxa"/>
            <w:vAlign w:val="center"/>
          </w:tcPr>
          <w:p w:rsidR="005A1640" w:rsidRPr="009450D1" w:rsidRDefault="005A1640" w:rsidP="00167241">
            <w:pPr>
              <w:pStyle w:val="fbemetinnormal"/>
              <w:ind w:firstLine="0"/>
            </w:pPr>
          </w:p>
        </w:tc>
      </w:tr>
      <w:tr w:rsidR="005A1640" w:rsidRPr="00586867" w:rsidTr="00167241">
        <w:trPr>
          <w:trHeight w:val="78"/>
        </w:trPr>
        <w:tc>
          <w:tcPr>
            <w:tcW w:w="8265" w:type="dxa"/>
            <w:vAlign w:val="center"/>
          </w:tcPr>
          <w:p w:rsidR="005A1640" w:rsidRPr="006C4AAE" w:rsidRDefault="00AA0256" w:rsidP="00ED3432">
            <w:pPr>
              <w:pStyle w:val="fbemetinnormal"/>
              <w:ind w:left="0" w:firstLine="0"/>
              <w:jc w:val="center"/>
              <w:rPr>
                <w:sz w:val="30"/>
                <w:szCs w:val="30"/>
              </w:rPr>
            </w:pPr>
            <w:sdt>
              <w:sdtPr>
                <w:rPr>
                  <w:color w:val="808080"/>
                  <w:sz w:val="30"/>
                  <w:szCs w:val="30"/>
                </w:rPr>
                <w:alias w:val="ORDU"/>
                <w:tag w:val="ORDU"/>
                <w:id w:val="96686636"/>
                <w:lock w:val="contentLocked"/>
                <w:placeholder>
                  <w:docPart w:val="80FB407CC98E48C6A63DFA37636773AB"/>
                </w:placeholder>
              </w:sdtPr>
              <w:sdtContent>
                <w:r w:rsidR="005A1640" w:rsidRPr="006C4AAE">
                  <w:rPr>
                    <w:b/>
                    <w:sz w:val="30"/>
                    <w:szCs w:val="30"/>
                  </w:rPr>
                  <w:t>ORDU</w:t>
                </w:r>
                <w:r w:rsidR="005A1640" w:rsidRPr="006C4AAE">
                  <w:rPr>
                    <w:sz w:val="30"/>
                    <w:szCs w:val="30"/>
                  </w:rPr>
                  <w:t xml:space="preserve"> </w:t>
                </w:r>
                <w:sdt>
                  <w:sdtPr>
                    <w:rPr>
                      <w:b/>
                      <w:sz w:val="30"/>
                      <w:szCs w:val="30"/>
                    </w:rPr>
                    <w:id w:val="-221899829"/>
                    <w:placeholder>
                      <w:docPart w:val="2B58B7359A5440498800CBF0A39FA242"/>
                    </w:placeholder>
                    <w:date w:fullDate="2019-03-25T00:00:00Z">
                      <w:dateFormat w:val="YYYY"/>
                      <w:lid w:val="tr-TR"/>
                      <w:storeMappedDataAs w:val="dateTime"/>
                      <w:calendar w:val="gregorian"/>
                    </w:date>
                  </w:sdtPr>
                  <w:sdtContent>
                    <w:r w:rsidR="007F339F">
                      <w:rPr>
                        <w:b/>
                        <w:sz w:val="30"/>
                        <w:szCs w:val="30"/>
                        <w:lang w:val="tr-TR"/>
                      </w:rPr>
                      <w:t>2019</w:t>
                    </w:r>
                  </w:sdtContent>
                </w:sdt>
              </w:sdtContent>
            </w:sdt>
            <w:r w:rsidR="005A1640" w:rsidRPr="006C4AAE">
              <w:rPr>
                <w:sz w:val="30"/>
                <w:szCs w:val="30"/>
              </w:rPr>
              <w:t xml:space="preserve"> </w:t>
            </w:r>
          </w:p>
        </w:tc>
      </w:tr>
    </w:tbl>
    <w:p w:rsidR="00CB5A0C" w:rsidRDefault="00CB5A0C" w:rsidP="00167241">
      <w:pPr>
        <w:rPr>
          <w:rFonts w:eastAsia="Calibri"/>
          <w:szCs w:val="22"/>
          <w:lang w:val="tr-TR" w:bidi="ar-SA"/>
        </w:rPr>
        <w:sectPr w:rsidR="00CB5A0C" w:rsidSect="00AD7FE4">
          <w:footerReference w:type="default" r:id="rId9"/>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20"/>
      </w:tblGrid>
      <w:tr w:rsidR="005A1640" w:rsidRPr="00586867" w:rsidTr="00167241">
        <w:trPr>
          <w:trHeight w:val="537"/>
        </w:trPr>
        <w:tc>
          <w:tcPr>
            <w:tcW w:w="8220" w:type="dxa"/>
            <w:vAlign w:val="bottom"/>
          </w:tcPr>
          <w:tbl>
            <w:tblPr>
              <w:tblStyle w:val="TabloKlavuzu"/>
              <w:tblpPr w:leftFromText="141" w:rightFromText="141" w:vertAnchor="text" w:horzAnchor="margin" w:tblpY="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90"/>
            </w:tblGrid>
            <w:tr w:rsidR="005A1640" w:rsidRPr="00586867" w:rsidTr="00167241">
              <w:trPr>
                <w:trHeight w:val="2322"/>
              </w:trPr>
              <w:tc>
                <w:tcPr>
                  <w:tcW w:w="7990" w:type="dxa"/>
                </w:tcPr>
                <w:p w:rsidR="005A1640" w:rsidRPr="00B96D3D" w:rsidRDefault="00AA0256" w:rsidP="00B96D3D">
                  <w:pPr>
                    <w:pStyle w:val="AralkYok"/>
                    <w:spacing w:after="240"/>
                    <w:jc w:val="center"/>
                    <w:rPr>
                      <w:b/>
                      <w:caps/>
                    </w:rPr>
                  </w:pPr>
                  <w:sdt>
                    <w:sdtPr>
                      <w:rPr>
                        <w:b/>
                        <w:caps/>
                      </w:rPr>
                      <w:id w:val="1730963077"/>
                      <w:lock w:val="contentLocked"/>
                      <w:placeholder>
                        <w:docPart w:val="7AA864AF959248D7B219EA391166043B"/>
                      </w:placeholder>
                    </w:sdtPr>
                    <w:sdtEndPr>
                      <w:rPr>
                        <w:caps w:val="0"/>
                      </w:rPr>
                    </w:sdtEndPr>
                    <w:sdtContent>
                      <w:r w:rsidR="005A1640" w:rsidRPr="00B96D3D">
                        <w:rPr>
                          <w:b/>
                        </w:rPr>
                        <w:t>TEZ ONAY</w:t>
                      </w:r>
                    </w:sdtContent>
                  </w:sdt>
                </w:p>
                <w:p w:rsidR="005A1640" w:rsidRDefault="00AA0256" w:rsidP="00E523CE">
                  <w:pPr>
                    <w:pStyle w:val="fbemetinskk"/>
                    <w:ind w:left="0"/>
                  </w:pPr>
                  <w:sdt>
                    <w:sdtPr>
                      <w:alias w:val="Adınızı Soyadınızı Giriniz"/>
                      <w:tag w:val="Adı Soyadı"/>
                      <w:id w:val="356089806"/>
                      <w:placeholder>
                        <w:docPart w:val="C4B1C0BFB0684CB2BD18C7424ECDD066"/>
                      </w:placeholder>
                      <w:temporary/>
                      <w:showingPlcHdr/>
                    </w:sdtPr>
                    <w:sdtContent>
                      <w:r w:rsidR="005A1640" w:rsidRPr="005C270B">
                        <w:rPr>
                          <w:rStyle w:val="YerTutucuMetni"/>
                          <w:b/>
                          <w:color w:val="auto"/>
                        </w:rPr>
                        <w:t>Adınızı SOYADINIZI KOYU KARAKTERDE ADINIZIN İLK HARFI BÜYÜK OLACAK ŞEKILDE VE SOYADINIZI BÜYÜK HARFLERLE YAZINIZ</w:t>
                      </w:r>
                    </w:sdtContent>
                  </w:sdt>
                  <w:r w:rsidR="008530AE">
                    <w:t xml:space="preserve"> </w:t>
                  </w:r>
                  <w:r w:rsidR="005A1640" w:rsidRPr="00586867">
                    <w:t>tarafından hazırlanan “</w:t>
                  </w:r>
                  <w:sdt>
                    <w:sdtPr>
                      <w:alias w:val="Tez Adını Giriniz"/>
                      <w:tag w:val="Tez Adı"/>
                      <w:id w:val="-385490752"/>
                      <w:placeholder>
                        <w:docPart w:val="25EBD4F3C4634F24830BD9363712B76B"/>
                      </w:placeholder>
                      <w:temporary/>
                      <w:showingPlcHdr/>
                    </w:sdtPr>
                    <w:sdtContent>
                      <w:r w:rsidR="005A1640" w:rsidRPr="005C270B">
                        <w:rPr>
                          <w:rStyle w:val="YerTutucuMetni"/>
                          <w:b/>
                          <w:color w:val="auto"/>
                        </w:rPr>
                        <w:t>TEZ KONUNUZU BURAYA KOYU KARAKTERDE, BÜYÜK VE KALIN HARFLERLE YAZINIZ</w:t>
                      </w:r>
                    </w:sdtContent>
                  </w:sdt>
                  <w:r w:rsidR="005A1640" w:rsidRPr="00586867">
                    <w:t xml:space="preserve">” adlı tez çalışmasının savunma sınavı </w:t>
                  </w:r>
                  <w:sdt>
                    <w:sdtPr>
                      <w:rPr>
                        <w:color w:val="FF0000"/>
                      </w:rPr>
                      <w:id w:val="-2033951803"/>
                      <w:placeholder>
                        <w:docPart w:val="0324BFCB72804064AA74108B5D3B9C95"/>
                      </w:placeholder>
                      <w:showingPlcHdr/>
                      <w:date>
                        <w:dateFormat w:val="dd.MM.yyyy"/>
                        <w:lid w:val="tr-TR"/>
                        <w:storeMappedDataAs w:val="dateTime"/>
                        <w:calendar w:val="gregorian"/>
                      </w:date>
                    </w:sdtPr>
                    <w:sdtEndPr>
                      <w:rPr>
                        <w:color w:val="auto"/>
                      </w:rPr>
                    </w:sdtEndPr>
                    <w:sdtContent>
                      <w:r w:rsidR="005A1640" w:rsidRPr="005C270B">
                        <w:rPr>
                          <w:rStyle w:val="YerTutucuMetni"/>
                          <w:color w:val="FF0000"/>
                        </w:rPr>
                        <w:t>Tarih girmek için burayı tıklatın</w:t>
                      </w:r>
                    </w:sdtContent>
                  </w:sdt>
                  <w:r w:rsidR="005A1640" w:rsidRPr="00586867">
                    <w:t xml:space="preserve"> </w:t>
                  </w:r>
                  <w:r w:rsidR="005A1640">
                    <w:t xml:space="preserve">tarihinde yapılmış ve </w:t>
                  </w:r>
                  <w:r w:rsidR="005A1640" w:rsidRPr="00586867">
                    <w:t>jüri tarafından oy birliği / oy çokluğu ile Ordu Üniversitesi Fen Bilimleri Enstitüsü</w:t>
                  </w:r>
                  <w:r w:rsidR="005A1640">
                    <w:t xml:space="preserve"> </w:t>
                  </w:r>
                  <w:sdt>
                    <w:sdtPr>
                      <w:alias w:val="Anabilim Dalınızı Seçiniz"/>
                      <w:tag w:val="Anabilim dalınızı seçiniz"/>
                      <w:id w:val="1171370552"/>
                      <w:placeholder>
                        <w:docPart w:val="E519F3C8B3784C0E825EDC2D574A5B65"/>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w:value="MATEMATİK VE FEN BİLİMLERİ EĞİTİMİ"/>
                        <w:listItem w:displayText="PEYZAJ MİMARLIĞI ANABİLİM DALI" w:value="PEYZAJ MİMARLIĞI ANABİLİM DALI"/>
                      </w:comboBox>
                    </w:sdtPr>
                    <w:sdtContent>
                      <w:r w:rsidR="001F003C" w:rsidRPr="005C270B">
                        <w:rPr>
                          <w:color w:val="FF0000"/>
                        </w:rPr>
                        <w:t>ANABİLİM DALINIZI SEÇİNİZ</w:t>
                      </w:r>
                    </w:sdtContent>
                  </w:sdt>
                  <w:r w:rsidR="005A1640">
                    <w:t xml:space="preserve"> </w:t>
                  </w:r>
                  <w:sdt>
                    <w:sdtPr>
                      <w:alias w:val="Bilim Dalınızı Seçiniz (Yoksa Bu Alanı Siliniz)"/>
                      <w:tag w:val="Bilim Dalınızı Seçiniz"/>
                      <w:id w:val="13774853"/>
                      <w:placeholder>
                        <w:docPart w:val="68B7D8850DC54DCBABB9DAA4A52FAF71"/>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BD6364" w:rsidRPr="005C270B">
                        <w:rPr>
                          <w:color w:val="FF0000"/>
                        </w:rPr>
                        <w:t>BİLİM DALINIZI SEÇİNİZ</w:t>
                      </w:r>
                    </w:sdtContent>
                  </w:sdt>
                  <w:r w:rsidR="005A1640">
                    <w:t xml:space="preserve"> </w:t>
                  </w:r>
                  <w:sdt>
                    <w:sdtPr>
                      <w:alias w:val="Tezin Türünü Seçiniz"/>
                      <w:tag w:val="Tezin Türünü Seçiniz"/>
                      <w:id w:val="762733876"/>
                      <w:placeholder>
                        <w:docPart w:val="E7F485A8D8734E16A845F46FC46670F5"/>
                      </w:placeholder>
                      <w:showingPlcHdr/>
                      <w:comboBox>
                        <w:listItem w:value="Tezin Türünü seçiniz."/>
                        <w:listItem w:displayText="DOKTORA TEZİ" w:value="DOKTORA TEZİ"/>
                        <w:listItem w:displayText="YÜKSEK LİSANS TEZİ" w:value="YÜKSEK LİSANS TEZİ"/>
                      </w:comboBox>
                    </w:sdtPr>
                    <w:sdtContent>
                      <w:r w:rsidR="00BD6364" w:rsidRPr="005C270B">
                        <w:rPr>
                          <w:rStyle w:val="YerTutucuMetni"/>
                          <w:color w:val="FF0000"/>
                        </w:rPr>
                        <w:t>TEZİN TÜRÜNÜ SEÇİNİZ</w:t>
                      </w:r>
                    </w:sdtContent>
                  </w:sdt>
                  <w:r w:rsidR="005A1640" w:rsidRPr="00586867">
                    <w:t xml:space="preserve"> olarak kabul edilmiştir.</w:t>
                  </w:r>
                  <w:r w:rsidR="001F003C">
                    <w:t xml:space="preserve"> </w:t>
                  </w:r>
                </w:p>
                <w:p w:rsidR="005A1640" w:rsidRPr="00586867" w:rsidRDefault="005A1640" w:rsidP="00167241">
                  <w:pPr>
                    <w:pStyle w:val="fbemetinskk"/>
                    <w:ind w:firstLine="0"/>
                  </w:pPr>
                </w:p>
              </w:tc>
            </w:tr>
            <w:tr w:rsidR="005A1640" w:rsidRPr="00586867" w:rsidTr="00167241">
              <w:trPr>
                <w:trHeight w:val="8207"/>
              </w:trPr>
              <w:tc>
                <w:tcPr>
                  <w:tcW w:w="7990" w:type="dxa"/>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0"/>
                    <w:gridCol w:w="2984"/>
                  </w:tblGrid>
                  <w:tr w:rsidR="005A1640" w:rsidRPr="00586867" w:rsidTr="00246BF5">
                    <w:trPr>
                      <w:trHeight w:val="942"/>
                    </w:trPr>
                    <w:tc>
                      <w:tcPr>
                        <w:tcW w:w="4790" w:type="dxa"/>
                        <w:vAlign w:val="center"/>
                      </w:tcPr>
                      <w:p w:rsidR="005A1640" w:rsidRPr="00586867" w:rsidRDefault="005A1640" w:rsidP="00997093">
                        <w:pPr>
                          <w:pStyle w:val="fbemetinskk"/>
                          <w:ind w:left="0" w:firstLine="0"/>
                        </w:pPr>
                        <w:r w:rsidRPr="00586867">
                          <w:t>Danışman</w:t>
                        </w:r>
                      </w:p>
                      <w:sdt>
                        <w:sdtPr>
                          <w:alias w:val="Danışmanınızın Ünvan, Ad ve Soyadını Giriniz"/>
                          <w:tag w:val="Ünvanı Adı Soyadı"/>
                          <w:id w:val="-467359940"/>
                          <w:placeholder>
                            <w:docPart w:val="CDC9F44B5F314EA59359B762080D7D13"/>
                          </w:placeholder>
                          <w:showingPlcHdr/>
                        </w:sdtPr>
                        <w:sdtContent>
                          <w:p w:rsidR="005A1640" w:rsidRPr="00586867" w:rsidRDefault="005A1640" w:rsidP="00997093">
                            <w:pPr>
                              <w:pStyle w:val="fbemetinskk"/>
                              <w:ind w:left="0" w:firstLine="0"/>
                            </w:pPr>
                            <w:r w:rsidRPr="006122D0">
                              <w:rPr>
                                <w:rStyle w:val="YerTutucuMetni"/>
                                <w:color w:val="auto"/>
                              </w:rPr>
                              <w:t>Unvanı Adı SOYADI giriniz</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5A1640" w:rsidRPr="00586867" w:rsidTr="00246BF5">
                    <w:trPr>
                      <w:trHeight w:val="761"/>
                    </w:trPr>
                    <w:tc>
                      <w:tcPr>
                        <w:tcW w:w="4790" w:type="dxa"/>
                        <w:vAlign w:val="center"/>
                      </w:tcPr>
                      <w:p w:rsidR="005A1640" w:rsidRPr="00586867" w:rsidRDefault="007F339F" w:rsidP="00997093">
                        <w:pPr>
                          <w:pStyle w:val="fbemetinskk"/>
                          <w:ind w:left="0" w:firstLine="0"/>
                        </w:pPr>
                        <w:r>
                          <w:t xml:space="preserve">İkinci </w:t>
                        </w:r>
                        <w:r w:rsidR="005A1640" w:rsidRPr="00586867">
                          <w:t>Danışman</w:t>
                        </w:r>
                      </w:p>
                      <w:sdt>
                        <w:sdtPr>
                          <w:alias w:val="ikinci Danışmanınızın Ünvan, Ad ve Soyadını Giriniz (yoksa silin"/>
                          <w:tag w:val="Ünvanı Adı Soyadı"/>
                          <w:id w:val="1549253194"/>
                          <w:placeholder>
                            <w:docPart w:val="B7345554A21740F7816CF74BF8996110"/>
                          </w:placeholder>
                          <w:showingPlcHdr/>
                        </w:sdtPr>
                        <w:sdtContent>
                          <w:p w:rsidR="007F339F" w:rsidRDefault="007F339F" w:rsidP="007F339F">
                            <w:pPr>
                              <w:pStyle w:val="fbemetinskk"/>
                              <w:ind w:left="0" w:firstLine="0"/>
                              <w:rPr>
                                <w:rStyle w:val="YerTutucuMetni"/>
                                <w:color w:val="auto"/>
                              </w:rPr>
                            </w:pPr>
                            <w:r>
                              <w:rPr>
                                <w:rStyle w:val="YerTutucuMetni"/>
                                <w:color w:val="auto"/>
                              </w:rPr>
                              <w:t>Unvanı Adı SOYADI giriniz</w:t>
                            </w:r>
                          </w:p>
                          <w:p w:rsidR="007F339F" w:rsidRDefault="007F339F" w:rsidP="007F339F">
                            <w:pPr>
                              <w:pStyle w:val="fbemetinskk"/>
                              <w:ind w:left="0" w:firstLine="0"/>
                              <w:rPr>
                                <w:rStyle w:val="YerTutucuMetni"/>
                                <w:color w:val="auto"/>
                              </w:rPr>
                            </w:pPr>
                            <w:r>
                              <w:rPr>
                                <w:rStyle w:val="YerTutucuMetni"/>
                                <w:color w:val="auto"/>
                              </w:rPr>
                              <w:t xml:space="preserve">Bölümü, </w:t>
                            </w:r>
                            <w:r w:rsidRPr="006122D0">
                              <w:rPr>
                                <w:rStyle w:val="YerTutucuMetni"/>
                                <w:color w:val="auto"/>
                              </w:rPr>
                              <w:t>Üniversitesi</w:t>
                            </w:r>
                          </w:p>
                          <w:p w:rsidR="005A1640" w:rsidRPr="00586867" w:rsidRDefault="00AC7C02" w:rsidP="00AC7C02">
                            <w:pPr>
                              <w:pStyle w:val="fbemetinskk"/>
                              <w:ind w:left="0" w:firstLine="0"/>
                            </w:pPr>
                            <w:r>
                              <w:rPr>
                                <w:rStyle w:val="YerTutucuMetni"/>
                                <w:color w:val="auto"/>
                              </w:rPr>
                              <w:t>İ</w:t>
                            </w:r>
                            <w:r w:rsidRPr="006122D0">
                              <w:rPr>
                                <w:rStyle w:val="YerTutucuMetni"/>
                                <w:color w:val="auto"/>
                              </w:rPr>
                              <w:t xml:space="preserve">kinci danışman yoksa bu </w:t>
                            </w:r>
                            <w:r>
                              <w:rPr>
                                <w:rStyle w:val="YerTutucuMetni"/>
                                <w:color w:val="auto"/>
                              </w:rPr>
                              <w:t>satırı</w:t>
                            </w:r>
                            <w:r w:rsidRPr="006122D0">
                              <w:rPr>
                                <w:rStyle w:val="YerTutucuMetni"/>
                                <w:color w:val="auto"/>
                              </w:rPr>
                              <w:t xml:space="preserve"> siliniz</w:t>
                            </w:r>
                            <w:r>
                              <w:rPr>
                                <w:rStyle w:val="YerTutucuMetni"/>
                                <w:color w:val="auto"/>
                              </w:rPr>
                              <w:t>.</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246BF5" w:rsidRPr="00586867" w:rsidTr="00246BF5">
                    <w:trPr>
                      <w:trHeight w:val="761"/>
                    </w:trPr>
                    <w:tc>
                      <w:tcPr>
                        <w:tcW w:w="4790" w:type="dxa"/>
                        <w:vAlign w:val="center"/>
                      </w:tcPr>
                      <w:p w:rsidR="00246BF5" w:rsidRPr="00586867" w:rsidRDefault="00246BF5" w:rsidP="00246BF5">
                        <w:pPr>
                          <w:pStyle w:val="fbemetinskkgirintisiz"/>
                          <w:ind w:left="0"/>
                        </w:pPr>
                        <w:r w:rsidRPr="00586867">
                          <w:t>Jüri Üyeleri</w:t>
                        </w:r>
                      </w:p>
                    </w:tc>
                    <w:tc>
                      <w:tcPr>
                        <w:tcW w:w="2984" w:type="dxa"/>
                        <w:vAlign w:val="center"/>
                      </w:tcPr>
                      <w:p w:rsidR="00246BF5" w:rsidRPr="00586867" w:rsidRDefault="00246BF5" w:rsidP="00246BF5">
                        <w:pPr>
                          <w:pStyle w:val="fbemetinskkgirintisiz"/>
                          <w:ind w:left="0"/>
                          <w:jc w:val="center"/>
                        </w:pPr>
                        <w:r w:rsidRPr="00586867">
                          <w:t>İmza</w:t>
                        </w:r>
                      </w:p>
                    </w:tc>
                  </w:tr>
                  <w:tr w:rsidR="00246BF5" w:rsidRPr="00586867" w:rsidTr="00246BF5">
                    <w:trPr>
                      <w:trHeight w:val="761"/>
                    </w:trPr>
                    <w:tc>
                      <w:tcPr>
                        <w:tcW w:w="4790" w:type="dxa"/>
                        <w:vAlign w:val="center"/>
                      </w:tcPr>
                      <w:p w:rsidR="00246BF5" w:rsidRPr="00586867" w:rsidRDefault="00E57990" w:rsidP="00246BF5">
                        <w:pPr>
                          <w:pStyle w:val="fbemetinskk"/>
                          <w:ind w:left="0" w:firstLine="0"/>
                        </w:pPr>
                        <w:r w:rsidRPr="00BA56B0">
                          <w:t>Üye</w:t>
                        </w:r>
                      </w:p>
                      <w:sdt>
                        <w:sdtPr>
                          <w:alias w:val="Danışmanınızın Ünvan, Ad ve Soyadını Giriniz"/>
                          <w:tag w:val="Ünvanı Adı Soyadı"/>
                          <w:id w:val="-1343008914"/>
                          <w:placeholder>
                            <w:docPart w:val="D00400667DC14D529DA421B397915AEC"/>
                          </w:placeholder>
                          <w:showingPlcHdr/>
                        </w:sdtPr>
                        <w:sdtContent>
                          <w:p w:rsidR="00246BF5" w:rsidRDefault="00246BF5" w:rsidP="00246BF5">
                            <w:pPr>
                              <w:pStyle w:val="fbemetinskk"/>
                              <w:ind w:left="0" w:firstLine="0"/>
                            </w:pPr>
                            <w:r w:rsidRPr="006122D0">
                              <w:rPr>
                                <w:rStyle w:val="YerTutucuMetni"/>
                                <w:color w:val="auto"/>
                              </w:rPr>
                              <w:t>Unvanı Adı SOYADI giriniz</w:t>
                            </w:r>
                          </w:p>
                        </w:sdtContent>
                      </w:sdt>
                      <w:p w:rsidR="007F339F" w:rsidRPr="00586867" w:rsidRDefault="007F339F" w:rsidP="00246BF5">
                        <w:pPr>
                          <w:pStyle w:val="fbemetinskk"/>
                          <w:ind w:left="0" w:firstLine="0"/>
                        </w:pPr>
                        <w:r>
                          <w:t>Bölümü, Üniversitesi</w:t>
                        </w: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1501804517"/>
                          <w:placeholder>
                            <w:docPart w:val="77DAE3EF94F640F49EF67482A6D89DF8"/>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2032133561"/>
                          <w:placeholder>
                            <w:docPart w:val="33C504068A8D4335A9308FAC7D51B2C7"/>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AA0256" w:rsidP="00246BF5">
                        <w:pPr>
                          <w:pStyle w:val="fbemetinskk"/>
                          <w:ind w:left="0" w:firstLine="0"/>
                        </w:pPr>
                        <w:sdt>
                          <w:sdtPr>
                            <w:alias w:val="Juri Üyesinin Ünvan, Ad ve Soyadını Giriniz"/>
                            <w:tag w:val="Ünvanı Adı Soyadı"/>
                            <w:id w:val="1730411520"/>
                            <w:placeholder>
                              <w:docPart w:val="B10C73D4CCC14056ABDF62CA49E78140"/>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w:t>
                            </w:r>
                            <w:r w:rsidR="00246BF5" w:rsidRPr="006122D0">
                              <w:rPr>
                                <w:rStyle w:val="YerTutucuMetni"/>
                                <w:color w:val="auto"/>
                              </w:rPr>
                              <w:t>ı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AA0256" w:rsidP="00246BF5">
                        <w:pPr>
                          <w:pStyle w:val="fbemetinskk"/>
                          <w:ind w:left="0" w:firstLine="0"/>
                        </w:pPr>
                        <w:sdt>
                          <w:sdtPr>
                            <w:alias w:val="Juri Üyesinin Ünvan, Ad ve Soyadını Giriniz"/>
                            <w:tag w:val="Ünvanı Adı Soyadı"/>
                            <w:id w:val="-1687743404"/>
                            <w:placeholder>
                              <w:docPart w:val="BA7626EC88DB4D2BA3BC94B7E6052EB9"/>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ı</w:t>
                            </w:r>
                            <w:r w:rsidR="00246BF5" w:rsidRPr="006122D0">
                              <w:rPr>
                                <w:rStyle w:val="YerTutucuMetni"/>
                                <w:color w:val="auto"/>
                              </w:rPr>
                              <w:t xml:space="preserve">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bl>
                <w:p w:rsidR="00AC7C02" w:rsidRDefault="00AC7C02" w:rsidP="00AC7C02">
                  <w:pPr>
                    <w:ind w:left="0" w:firstLine="0"/>
                  </w:pPr>
                </w:p>
                <w:p w:rsidR="00B96D3D" w:rsidRDefault="006D7BAC" w:rsidP="00E523CE">
                  <w:pPr>
                    <w:spacing w:line="360" w:lineRule="auto"/>
                    <w:ind w:left="0" w:firstLine="709"/>
                  </w:pPr>
                  <w:r w:rsidRPr="00586867">
                    <w:t xml:space="preserve">… / … / </w:t>
                  </w:r>
                  <w:r w:rsidR="00BB016A">
                    <w:t>20…</w:t>
                  </w:r>
                  <w:r w:rsidRPr="00586867">
                    <w:t xml:space="preserve"> tarihinde enstitüye teslim edilen bu tezin kabulü, Enstitü Yönetim Kurulu’nun … / … / </w:t>
                  </w:r>
                  <w:r w:rsidR="00BB016A">
                    <w:t>20…</w:t>
                  </w:r>
                  <w:r w:rsidRPr="00586867">
                    <w:t xml:space="preserve"> tarih ve ……… / …… sayılı kararı ile onaylanmıştır.</w:t>
                  </w:r>
                </w:p>
                <w:p w:rsidR="007F339F" w:rsidRDefault="007F339F" w:rsidP="00AC7C02">
                  <w:pPr>
                    <w:rPr>
                      <w:b/>
                    </w:rPr>
                  </w:pPr>
                </w:p>
                <w:p w:rsidR="00AC7C02" w:rsidRPr="00D158A2" w:rsidRDefault="00AC7C02" w:rsidP="00AC7C02">
                  <w:pPr>
                    <w:rPr>
                      <w:b/>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7"/>
                  </w:tblGrid>
                  <w:tr w:rsidR="00D90D27" w:rsidRPr="00E64836" w:rsidTr="00B96D3D">
                    <w:trPr>
                      <w:jc w:val="right"/>
                    </w:trPr>
                    <w:tc>
                      <w:tcPr>
                        <w:tcW w:w="0" w:type="auto"/>
                        <w:tcMar>
                          <w:left w:w="0" w:type="dxa"/>
                          <w:right w:w="0" w:type="dxa"/>
                        </w:tcMar>
                      </w:tcPr>
                      <w:p w:rsidR="00D90D27" w:rsidRPr="00E64836" w:rsidRDefault="00D90D27" w:rsidP="00B96D3D">
                        <w:pPr>
                          <w:pStyle w:val="aralkyok0"/>
                          <w:jc w:val="center"/>
                        </w:pPr>
                        <w:r w:rsidRPr="00E64836">
                          <w:t>Enstitü Müdürü</w:t>
                        </w:r>
                      </w:p>
                    </w:tc>
                  </w:tr>
                  <w:tr w:rsidR="00D90D27" w:rsidRPr="00E64836" w:rsidTr="00B96D3D">
                    <w:trPr>
                      <w:jc w:val="right"/>
                    </w:trPr>
                    <w:tc>
                      <w:tcPr>
                        <w:tcW w:w="0" w:type="auto"/>
                        <w:tcMar>
                          <w:left w:w="0" w:type="dxa"/>
                          <w:right w:w="0" w:type="dxa"/>
                        </w:tcMar>
                      </w:tcPr>
                      <w:p w:rsidR="00D90D27" w:rsidRPr="00E64836" w:rsidRDefault="003A4B38" w:rsidP="00B96D3D">
                        <w:pPr>
                          <w:pStyle w:val="aralkyok0"/>
                          <w:jc w:val="center"/>
                        </w:pPr>
                        <w:r>
                          <w:t>Prof. Dr. Selahattin MADEN</w:t>
                        </w:r>
                      </w:p>
                    </w:tc>
                  </w:tr>
                </w:tbl>
                <w:p w:rsidR="00D90D27" w:rsidRPr="00586867" w:rsidRDefault="00D90D27" w:rsidP="006D7BAC">
                  <w:pPr>
                    <w:spacing w:line="360" w:lineRule="auto"/>
                    <w:ind w:left="0" w:firstLine="142"/>
                  </w:pPr>
                </w:p>
              </w:tc>
            </w:tr>
          </w:tbl>
          <w:p w:rsidR="005A1640" w:rsidRPr="00586867" w:rsidRDefault="005A1640" w:rsidP="00167241">
            <w:pPr>
              <w:spacing w:line="360" w:lineRule="auto"/>
            </w:pPr>
          </w:p>
        </w:tc>
      </w:tr>
    </w:tbl>
    <w:p w:rsidR="006D7BAC" w:rsidRDefault="006D7BAC" w:rsidP="006D7BAC">
      <w:pPr>
        <w:spacing w:after="240" w:line="360" w:lineRule="auto"/>
        <w:ind w:left="0" w:firstLine="0"/>
        <w:rPr>
          <w:rStyle w:val="fbemetinnormalChar"/>
          <w:b/>
        </w:rPr>
        <w:sectPr w:rsidR="006D7BAC" w:rsidSect="00167241">
          <w:pgSz w:w="11906" w:h="16838"/>
          <w:pgMar w:top="1701" w:right="1418" w:bottom="1701" w:left="2268" w:header="709" w:footer="709" w:gutter="0"/>
          <w:cols w:space="708"/>
          <w:titlePg/>
          <w:docGrid w:linePitch="360"/>
        </w:sectPr>
      </w:pPr>
    </w:p>
    <w:p w:rsidR="00C742BC" w:rsidRPr="00DE4D25" w:rsidRDefault="00C742BC" w:rsidP="00891F79">
      <w:pPr>
        <w:pStyle w:val="0-GR-ORTALI"/>
        <w:ind w:left="0" w:firstLine="0"/>
        <w:rPr>
          <w:rStyle w:val="fbemetinnormalChar"/>
        </w:rPr>
      </w:pPr>
      <w:bookmarkStart w:id="0" w:name="_Toc4586780"/>
      <w:r w:rsidRPr="00DE4D25">
        <w:rPr>
          <w:rStyle w:val="fbemetinnormalChar"/>
        </w:rPr>
        <w:lastRenderedPageBreak/>
        <w:t>TEZ BİLDİRİMİ</w:t>
      </w:r>
      <w:bookmarkEnd w:id="0"/>
    </w:p>
    <w:p w:rsidR="00C742BC" w:rsidRDefault="00C742BC" w:rsidP="00E523CE">
      <w:pPr>
        <w:spacing w:after="240" w:line="360" w:lineRule="auto"/>
        <w:ind w:left="0" w:firstLine="708"/>
        <w:rPr>
          <w:rStyle w:val="fbemetinnormalChar"/>
        </w:rPr>
      </w:pPr>
      <w:r w:rsidRPr="00097AD4">
        <w:rPr>
          <w:rStyle w:val="fbemetinnormalChar"/>
        </w:rPr>
        <w:t>Tez yazım kurallarına uygun olarak hazırlanan ve kullanılan intihal tespit programının sonuçlarına göre; bu tezin yazılmasında bilimsel ahlak kurallarına uyulduğunu, başkalarının eserlerinden yararlanılması durumunda bilimsel normlara uygun olarak atıfta bulunulduğunu, tezin içerdiği yenilik ve sonuçların başka bir yerden alınmadığını, kullanılan verilerde herhangi bir tahrifat yapılmadığını, tezin herhangi bir kısmının bu üniversite veya başka bir üniversitedeki başka bir tez çalışması olarak sunulmadığını beyan ederim.</w:t>
      </w:r>
    </w:p>
    <w:p w:rsidR="00E274CB" w:rsidRDefault="00E274CB" w:rsidP="00997093">
      <w:pPr>
        <w:spacing w:after="240" w:line="360" w:lineRule="auto"/>
        <w:ind w:left="0" w:firstLine="0"/>
        <w:rPr>
          <w:rStyle w:val="fbemetinnormalChar"/>
        </w:rPr>
      </w:pPr>
    </w:p>
    <w:p w:rsidR="00C742BC" w:rsidRPr="00E274CB" w:rsidRDefault="00C742BC" w:rsidP="00E274CB">
      <w:pPr>
        <w:spacing w:line="360" w:lineRule="auto"/>
        <w:ind w:left="0" w:firstLine="0"/>
        <w:jc w:val="right"/>
        <w:rPr>
          <w:rStyle w:val="YerTutucuMetni"/>
          <w:b/>
          <w:color w:val="auto"/>
        </w:rPr>
      </w:pPr>
      <w:r w:rsidRPr="00E274CB">
        <w:rPr>
          <w:rStyle w:val="YerTutucuMetni"/>
          <w:b/>
          <w:color w:val="auto"/>
        </w:rPr>
        <w:t>ADINIZI SOYADINIZI KOYU KARAKTERDE YAZINIZ VE İMZALAYINIZ</w:t>
      </w:r>
    </w:p>
    <w:p w:rsidR="00C742BC" w:rsidRDefault="00C742BC" w:rsidP="00997093">
      <w:pPr>
        <w:spacing w:line="360" w:lineRule="auto"/>
        <w:ind w:left="0" w:firstLine="0"/>
        <w:rPr>
          <w:rStyle w:val="YerTutucuMetni"/>
          <w:sz w:val="22"/>
          <w:szCs w:val="22"/>
        </w:rPr>
      </w:pPr>
    </w:p>
    <w:p w:rsidR="00C742BC" w:rsidRDefault="00C742BC" w:rsidP="00997093">
      <w:pPr>
        <w:spacing w:line="360" w:lineRule="auto"/>
        <w:ind w:left="0" w:firstLine="0"/>
        <w:rPr>
          <w:rStyle w:val="YerTutucuMetni"/>
          <w:sz w:val="22"/>
          <w:szCs w:val="22"/>
        </w:rPr>
      </w:pPr>
    </w:p>
    <w:p w:rsidR="00C742BC" w:rsidRDefault="00C742BC" w:rsidP="00997093">
      <w:pPr>
        <w:pStyle w:val="fbemetinnormal"/>
        <w:ind w:left="0" w:firstLine="0"/>
      </w:pPr>
      <w:r w:rsidRPr="00586867">
        <w:t>(Not: İmza; mavi kalemle atılmalı ve ıslak imzalı olmalıdır</w:t>
      </w:r>
      <w:r w:rsidR="00681311">
        <w:t>. Bu kısmı siliniz</w:t>
      </w:r>
      <w:r w:rsidR="00681311" w:rsidRPr="00586867">
        <w:t>)</w:t>
      </w:r>
    </w:p>
    <w:p w:rsidR="00E64CD6" w:rsidRDefault="00E64CD6" w:rsidP="00997093">
      <w:pPr>
        <w:pStyle w:val="fbemetinnormal"/>
        <w:ind w:left="0" w:firstLine="0"/>
      </w:pPr>
    </w:p>
    <w:p w:rsidR="00E64CD6" w:rsidRDefault="00E64CD6" w:rsidP="00997093">
      <w:pPr>
        <w:pStyle w:val="fbemetinnormal"/>
        <w:ind w:left="0" w:firstLine="0"/>
      </w:pPr>
    </w:p>
    <w:p w:rsidR="00C742BC" w:rsidRPr="00097AD4" w:rsidRDefault="00C742BC" w:rsidP="00E523CE">
      <w:pPr>
        <w:spacing w:line="360" w:lineRule="auto"/>
        <w:ind w:left="0" w:firstLine="708"/>
        <w:rPr>
          <w:rFonts w:eastAsia="Times New Roman"/>
          <w:b/>
          <w:noProof/>
          <w:lang w:val="tr-TR" w:bidi="ar-SA"/>
        </w:rPr>
      </w:pPr>
      <w:r w:rsidRPr="00097AD4">
        <w:rPr>
          <w:rFonts w:eastAsia="Times New Roman"/>
          <w:b/>
          <w:noProof/>
          <w:lang w:val="tr-TR" w:bidi="ar-SA"/>
        </w:rPr>
        <w:t>Bu çalışma Ordu Üniversitesi Bilimsel Araştırma Projeleri Koordinatörlüğünün ……….  numaralı projesi ile desteklenmiştir. (Yoksa siliniz)</w:t>
      </w:r>
    </w:p>
    <w:p w:rsidR="003B3F02" w:rsidRDefault="003B3F02" w:rsidP="00997093">
      <w:pPr>
        <w:spacing w:line="360" w:lineRule="auto"/>
        <w:ind w:left="0" w:firstLine="0"/>
        <w:rPr>
          <w:rFonts w:eastAsia="Times New Roman"/>
          <w:lang w:eastAsia="tr-TR" w:bidi="ar-SA"/>
        </w:rPr>
      </w:pPr>
    </w:p>
    <w:p w:rsidR="00C742BC" w:rsidRDefault="00C742BC" w:rsidP="00E523CE">
      <w:pPr>
        <w:spacing w:line="360" w:lineRule="auto"/>
        <w:ind w:left="0" w:firstLine="708"/>
        <w:rPr>
          <w:rFonts w:eastAsia="Times New Roman"/>
          <w:b/>
          <w:noProof/>
          <w:lang w:val="tr-TR" w:bidi="ar-SA"/>
        </w:rPr>
      </w:pPr>
      <w:r w:rsidRPr="00097AD4">
        <w:rPr>
          <w:rFonts w:eastAsia="Times New Roman"/>
          <w:b/>
          <w:noProof/>
          <w:lang w:bidi="ar-SA"/>
        </w:rPr>
        <w:t xml:space="preserve">Bu tez, </w:t>
      </w:r>
      <w:sdt>
        <w:sdtPr>
          <w:rPr>
            <w:rFonts w:eastAsia="Times New Roman"/>
            <w:b/>
            <w:noProof/>
            <w:lang w:val="tr-TR" w:bidi="ar-SA"/>
          </w:rPr>
          <w:alias w:val="Proje numarası (Destek yoksa ilgili satırları siliniz)"/>
          <w:tag w:val="Proje numarası  (Destek yoksa ilgili satırları siliniz)"/>
          <w:id w:val="-1776785926"/>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numaralı </w:t>
      </w:r>
      <w:sdt>
        <w:sdtPr>
          <w:rPr>
            <w:rFonts w:eastAsia="Times New Roman"/>
            <w:b/>
            <w:noProof/>
            <w:lang w:val="tr-TR" w:bidi="ar-SA"/>
          </w:rPr>
          <w:alias w:val="Destek veren kurum adı"/>
          <w:tag w:val="Proje numarası  (Tez BAP dışında desdeklenmediyse ilgili satırları siliniz)"/>
          <w:id w:val="-195314847"/>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projesi ile desteklenmiştir. (Bu kısım, tez başka bir kurum tarafından desteklendiyse yazınız, yoksa siliniz)</w:t>
      </w:r>
    </w:p>
    <w:p w:rsidR="004F4992" w:rsidRPr="00097AD4" w:rsidRDefault="004F4992" w:rsidP="00997093">
      <w:pPr>
        <w:spacing w:line="360" w:lineRule="auto"/>
        <w:ind w:left="0" w:firstLine="0"/>
        <w:rPr>
          <w:rFonts w:eastAsia="Times New Roman"/>
          <w:b/>
          <w:noProof/>
          <w:lang w:bidi="ar-SA"/>
        </w:rPr>
      </w:pPr>
    </w:p>
    <w:p w:rsidR="00C742BC" w:rsidRDefault="00C742BC" w:rsidP="00997093">
      <w:pPr>
        <w:spacing w:line="360" w:lineRule="auto"/>
        <w:ind w:left="0" w:firstLine="0"/>
        <w:rPr>
          <w:bCs/>
        </w:rPr>
      </w:pPr>
      <w:r w:rsidRPr="00097AD4">
        <w:rPr>
          <w:bCs/>
          <w:u w:val="single"/>
        </w:rPr>
        <w:t>Not</w:t>
      </w:r>
      <w:r w:rsidRPr="00097AD4">
        <w:rPr>
          <w:bCs/>
        </w:rPr>
        <w:t xml:space="preserve">: Bu tezde kullanılan özgün ve başka kaynaktan yapılan </w:t>
      </w:r>
      <w:r w:rsidRPr="006702AD">
        <w:rPr>
          <w:bCs/>
        </w:rPr>
        <w:t>bildirişlerin,</w:t>
      </w:r>
      <w:r w:rsidRPr="00097AD4">
        <w:rPr>
          <w:bCs/>
        </w:rPr>
        <w:t xml:space="preserve"> çizelge, şekil ve fotoğrafların kaynak gösterilmeden kullanımı, 5846 sayılı Fikir ve Sanat Eserleri Kanunundaki hükümlere tabidir. </w:t>
      </w:r>
    </w:p>
    <w:p w:rsidR="00C742BC" w:rsidRPr="00E64836" w:rsidRDefault="00E64CD6" w:rsidP="00E64836">
      <w:pPr>
        <w:pStyle w:val="0-GR-ORTALI"/>
      </w:pPr>
      <w:bookmarkStart w:id="1" w:name="_Toc4586781"/>
      <w:r w:rsidRPr="00E64836">
        <w:lastRenderedPageBreak/>
        <w:t>ÖZET</w:t>
      </w:r>
      <w:bookmarkEnd w:id="1"/>
    </w:p>
    <w:p w:rsidR="00C742BC" w:rsidRPr="00E64CD6" w:rsidRDefault="00E64CD6" w:rsidP="00997093">
      <w:pPr>
        <w:ind w:left="0" w:firstLine="0"/>
        <w:jc w:val="center"/>
        <w:rPr>
          <w:rStyle w:val="YerTutucuMetni"/>
          <w:b/>
          <w:color w:val="auto"/>
        </w:rPr>
      </w:pPr>
      <w:r w:rsidRPr="00E64CD6">
        <w:rPr>
          <w:rStyle w:val="YerTutucuMetni"/>
          <w:b/>
          <w:color w:val="auto"/>
        </w:rPr>
        <w:t>TEZ ADINIZI BURAYA GİRİNİZ</w:t>
      </w:r>
    </w:p>
    <w:p w:rsidR="00C742BC" w:rsidRPr="00E64CD6" w:rsidRDefault="00E64CD6" w:rsidP="00997093">
      <w:pPr>
        <w:ind w:left="0" w:firstLine="0"/>
        <w:jc w:val="center"/>
        <w:rPr>
          <w:rStyle w:val="YerTutucuMetni"/>
          <w:b/>
          <w:color w:val="auto"/>
        </w:rPr>
      </w:pPr>
      <w:r w:rsidRPr="00E64CD6">
        <w:rPr>
          <w:rStyle w:val="YerTutucuMetni"/>
          <w:b/>
          <w:color w:val="auto"/>
        </w:rPr>
        <w:t>ADINIZI SOYADINIZI GİRİNİZ</w:t>
      </w:r>
    </w:p>
    <w:p w:rsidR="0098106A" w:rsidRDefault="00E64CD6" w:rsidP="00997093">
      <w:pPr>
        <w:ind w:left="0" w:firstLine="0"/>
        <w:jc w:val="center"/>
        <w:rPr>
          <w:b/>
        </w:rPr>
      </w:pPr>
      <w:r w:rsidRPr="00E64CD6">
        <w:rPr>
          <w:b/>
        </w:rPr>
        <w:t>ORDU ÜNİVERSİTESİ FEN BİLİMLERİ ENSTİTÜSÜ</w:t>
      </w:r>
    </w:p>
    <w:tbl>
      <w:tblPr>
        <w:tblStyle w:val="TabloKlavuzu"/>
        <w:tblW w:w="5000" w:type="pct"/>
        <w:tblCellMar>
          <w:left w:w="0" w:type="dxa"/>
          <w:right w:w="0" w:type="dxa"/>
        </w:tblCellMar>
        <w:tblLook w:val="04A0"/>
      </w:tblPr>
      <w:tblGrid>
        <w:gridCol w:w="8220"/>
      </w:tblGrid>
      <w:tr w:rsidR="0098106A" w:rsidRPr="00FE1108" w:rsidTr="0098106A">
        <w:trPr>
          <w:trHeight w:val="516"/>
        </w:trPr>
        <w:tc>
          <w:tcPr>
            <w:tcW w:w="8220" w:type="dxa"/>
            <w:tcBorders>
              <w:top w:val="nil"/>
              <w:left w:val="nil"/>
              <w:bottom w:val="nil"/>
              <w:right w:val="nil"/>
            </w:tcBorders>
          </w:tcPr>
          <w:p w:rsidR="0098106A" w:rsidRPr="00FE1108" w:rsidRDefault="00AA0256" w:rsidP="0098106A">
            <w:pPr>
              <w:pStyle w:val="fbeortakalnmetin12dar"/>
              <w:ind w:left="0" w:firstLine="0"/>
            </w:pPr>
            <w:sdt>
              <w:sdtPr>
                <w:alias w:val="Anabilim Dalınızı Seçiniz"/>
                <w:tag w:val="Anabilim Dalınızı seçiniz"/>
                <w:id w:val="-17160420"/>
                <w:placeholder>
                  <w:docPart w:val="43BF307C046042A598C0BCA1187987C5"/>
                </w:placeholder>
                <w:showingPlcHdr/>
                <w:comboBox>
                  <w:listItem w:value="[Bölümünüzü seçiniz...]"/>
                  <w:listItem w:displayText="BAHÇE BİTKİLERİ ANABİLİM DALI" w:value="BAHÇE BİTKİLERİ ANABİLİM DALI"/>
                  <w:listItem w:displayText="TARLA BİTKİLERİ ANABİLİM DALI" w:value="TARLA BİTKİLERİ ANABİLİM DALI"/>
                  <w:listItem w:displayText="GIDA MÜHENDİSLİĞİ ANABİLİM DALI" w:value="GIDA MÜHENDİSLİĞ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PEYZAJ MİMARLIĞI ANABİLİM DALI" w:value="PEYZAJ MİMARLIĞI ANABİLİM DALI"/>
                  <w:listItem w:displayText="YENİLENEBİLİR ENERJİ ANABİLİM DALI" w:value="YENİLENEBİLİR ENERJİ ANABİLİM DALI"/>
                  <w:listItem w:displayText="MATEMATİK VE FEN BİLİMLERİ EĞİTİMİ ANABİLİM DALI" w:value="MATEMATİK VE FEN BİLİMLERİ EĞİTİMİ ANABİLİM DALI"/>
                  <w:listItem w:displayText="BALIKÇILIK TEKNOLOJİSİ MÜHENDİSLİĞİ ANABİLİM DALI" w:value="BALIKÇILIK TEKNOLOJİSİ MÜHENDİSLİĞİ ANABİLİM DALI"/>
                  <w:listItem w:displayText="BİYOLOJİ ANABİLİM DALI" w:value="BİYOLOJİ ANABİLİM DALI"/>
                  <w:listItem w:displayText="KİMYA ANABİLİM DALI" w:value="KİMYA ANABİLİM DALI"/>
                  <w:listItem w:displayText="MATEMATİK ANABİLİM DALI" w:value="MATEMATİK ANABİLİM DALI"/>
                  <w:listItem w:displayText="MOLEKÜLER BİYOLOJİ VE GENETİK ANABİLİM DALI" w:value="MOLEKÜLER BİYOLOJİ VE GENETİK ANABİLİM DALI"/>
                </w:comboBox>
              </w:sdtPr>
              <w:sdtContent>
                <w:r w:rsidR="0098106A" w:rsidRPr="003B3F02">
                  <w:rPr>
                    <w:rStyle w:val="YerTutucuMetni"/>
                    <w:color w:val="FF0000"/>
                  </w:rPr>
                  <w:t>anabİlİm dalınızı seçİnİz</w:t>
                </w:r>
              </w:sdtContent>
            </w:sdt>
          </w:p>
        </w:tc>
      </w:tr>
      <w:tr w:rsidR="0098106A" w:rsidRPr="00FE1108" w:rsidTr="0098106A">
        <w:trPr>
          <w:trHeight w:val="516"/>
        </w:trPr>
        <w:tc>
          <w:tcPr>
            <w:tcW w:w="8220" w:type="dxa"/>
            <w:tcBorders>
              <w:top w:val="nil"/>
              <w:left w:val="nil"/>
              <w:bottom w:val="nil"/>
              <w:right w:val="nil"/>
            </w:tcBorders>
          </w:tcPr>
          <w:p w:rsidR="0098106A" w:rsidRPr="00FE1108" w:rsidRDefault="00AA0256" w:rsidP="0098106A">
            <w:pPr>
              <w:pStyle w:val="fbeortakalnmetin12dar"/>
              <w:ind w:left="0" w:firstLine="0"/>
            </w:pPr>
            <w:sdt>
              <w:sdtPr>
                <w:alias w:val="Bilim Dalı (yoksa bu satırı siliniz)"/>
                <w:tag w:val="Bilim dalınızı seçiniz"/>
                <w:id w:val="13774806"/>
                <w:placeholder>
                  <w:docPart w:val="75B01FFC73D44F67BFAFB3C636BDFCB8"/>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98106A" w:rsidRPr="004A242D">
                  <w:rPr>
                    <w:rStyle w:val="YerTutucuMetni"/>
                    <w:color w:val="FF0000"/>
                  </w:rPr>
                  <w:t>Bilim dalınız yoksa bu sekmeyi siliniz</w:t>
                </w:r>
              </w:sdtContent>
            </w:sdt>
          </w:p>
        </w:tc>
      </w:tr>
      <w:tr w:rsidR="00C742BC" w:rsidRPr="00C742BC" w:rsidTr="0098106A">
        <w:trPr>
          <w:trHeight w:val="516"/>
        </w:trPr>
        <w:tc>
          <w:tcPr>
            <w:tcW w:w="8220" w:type="dxa"/>
            <w:tcBorders>
              <w:top w:val="nil"/>
              <w:left w:val="nil"/>
              <w:bottom w:val="nil"/>
              <w:right w:val="nil"/>
            </w:tcBorders>
          </w:tcPr>
          <w:p w:rsidR="00C742BC" w:rsidRPr="00C742BC" w:rsidRDefault="00AA0256" w:rsidP="00997093">
            <w:pPr>
              <w:pStyle w:val="fbeortakalnmetin12dar"/>
              <w:ind w:left="0" w:firstLine="0"/>
            </w:pPr>
            <w:sdt>
              <w:sdtPr>
                <w:alias w:val="[Tezin Türünü Seçiniz]"/>
                <w:tag w:val="[Tezin Türünü Seçiniz]"/>
                <w:id w:val="-528489793"/>
                <w:placeholder>
                  <w:docPart w:val="3673E3B67C2F49D9AB06449C489D754E"/>
                </w:placeholder>
                <w:showingPlcHdr/>
                <w:comboBox>
                  <w:listItem w:value="[Tezin Türünü Seçiniz]"/>
                  <w:listItem w:displayText="YÜKSEK LİSANS TEZİ" w:value="YÜKSEK LİSANS TEZİ"/>
                  <w:listItem w:displayText="DOKTORA TEZİ" w:value="DOKTORA TEZİ"/>
                </w:comboBox>
              </w:sdtPr>
              <w:sdtContent>
                <w:r w:rsidR="0098106A" w:rsidRPr="003B3F02">
                  <w:rPr>
                    <w:rStyle w:val="YerTutucuMetni"/>
                    <w:color w:val="FF0000"/>
                  </w:rPr>
                  <w:t>tezİn türünü seçİnİz VE SAYFA SAYISINI YAZINIZ</w:t>
                </w:r>
              </w:sdtContent>
            </w:sdt>
            <w:r w:rsidR="009E572A">
              <w:t>,</w:t>
            </w:r>
            <w:r w:rsidR="0098106A">
              <w:t xml:space="preserve"> … </w:t>
            </w:r>
            <w:r w:rsidR="00F338FF">
              <w:t>sayfa</w:t>
            </w:r>
          </w:p>
        </w:tc>
      </w:tr>
    </w:tbl>
    <w:p w:rsidR="00E64CD6" w:rsidRDefault="00C742BC" w:rsidP="00997093">
      <w:pPr>
        <w:ind w:left="0" w:firstLine="0"/>
        <w:jc w:val="center"/>
        <w:rPr>
          <w:rStyle w:val="YerTutucuMetni"/>
          <w:b/>
          <w:color w:val="auto"/>
        </w:rPr>
      </w:pPr>
      <w:r w:rsidRPr="00C742BC">
        <w:rPr>
          <w:b/>
        </w:rPr>
        <w:t xml:space="preserve">(TEZ DANIŞMANI: </w:t>
      </w:r>
      <w:r w:rsidRPr="00C742BC">
        <w:rPr>
          <w:rStyle w:val="YerTutucuMetni"/>
          <w:b/>
          <w:color w:val="auto"/>
        </w:rPr>
        <w:t>UNVAN AD SOYAD GİRİNİZ)</w:t>
      </w:r>
    </w:p>
    <w:p w:rsidR="00E679AA" w:rsidRDefault="00C742BC" w:rsidP="00997093">
      <w:pPr>
        <w:spacing w:after="240"/>
        <w:ind w:left="0" w:firstLine="0"/>
        <w:jc w:val="center"/>
        <w:rPr>
          <w:rStyle w:val="YerTutucuMetni"/>
          <w:b/>
          <w:color w:val="auto"/>
        </w:rPr>
      </w:pPr>
      <w:r w:rsidRPr="00C742BC">
        <w:rPr>
          <w:b/>
        </w:rPr>
        <w:t>(İKİNCİ TEZ DANIŞMANI: İKİNCİ DANIŞMAN</w:t>
      </w:r>
      <w:r w:rsidRPr="00C742BC">
        <w:rPr>
          <w:rStyle w:val="YerTutucuMetni"/>
          <w:b/>
          <w:color w:val="auto"/>
        </w:rPr>
        <w:t xml:space="preserve"> YOKSA BU ALANI SİLİNİZ)</w:t>
      </w:r>
    </w:p>
    <w:p w:rsidR="00911806" w:rsidRPr="000658B5" w:rsidRDefault="00911806" w:rsidP="00E523CE">
      <w:pPr>
        <w:spacing w:after="240"/>
        <w:ind w:left="0" w:firstLine="708"/>
      </w:pPr>
      <w:r w:rsidRPr="000658B5">
        <w:t>Özet metni yazmaya buradan başlayınız… Özet sayfası, tezin içeriğini kısaca tanıtan bir sayfa olup, yazar bu sayfada okuyucuya araştırma konusunun özü, araştırmada kullanılan yöntem, elde edilen bulgular ve sonuçlar hakkında bilgiler vermelidir. Tezde yapılmış olan çalışmalar birçok indekste bu sayfa aracılığı ile tarandığından araştırmacı bu metnin yazımına dikkat etmelidir.</w:t>
      </w:r>
    </w:p>
    <w:p w:rsidR="00911806" w:rsidRPr="000658B5" w:rsidRDefault="00911806" w:rsidP="00E523CE">
      <w:pPr>
        <w:ind w:left="0" w:firstLine="708"/>
        <w:rPr>
          <w:b/>
        </w:rPr>
      </w:pPr>
      <w:r w:rsidRPr="000658B5">
        <w:t xml:space="preserve">Özet örnekte gösterildiği şekilde hazırlanmalıdır. Yazımda bir satır aralığı kullanılmalıdır. Paragraftan önce 6 nk boşluk bırakılmalıdır. Anahtar kelimelerin sayısı 10’u geçmemelidir. Anahtar kelime sayısı ikinci satıra geçtiğinde ilk satırdaki anahtar kelimenin başı ile başlanmalıdır. Özet/Abstract içeriği iki sayfayı aşmamalıdır. </w:t>
      </w:r>
      <w:r w:rsidRPr="000658B5">
        <w:rPr>
          <w:b/>
        </w:rPr>
        <w:t>12 punto</w:t>
      </w:r>
      <w:r w:rsidRPr="000658B5">
        <w:t xml:space="preserve"> olarak yazılmalıdır. Gerektiği durumlarda Özet/Abstract içeriğinin yazımında </w:t>
      </w:r>
      <w:r w:rsidRPr="000658B5">
        <w:rPr>
          <w:b/>
        </w:rPr>
        <w:t>10 puntoya</w:t>
      </w:r>
      <w:r w:rsidRPr="000658B5">
        <w:t xml:space="preserve"> kadar kullanım olabilir. Özet sayfasının altına “Anahtar Kelimeler” ibaresi </w:t>
      </w:r>
      <w:r w:rsidR="00DA1A3D">
        <w:rPr>
          <w:b/>
        </w:rPr>
        <w:t>12</w:t>
      </w:r>
      <w:r w:rsidRPr="000658B5">
        <w:rPr>
          <w:b/>
        </w:rPr>
        <w:t xml:space="preserve"> punto</w:t>
      </w:r>
      <w:r w:rsidRPr="000658B5">
        <w:t xml:space="preserve"> boyutunda koyu, ve baş harleri büyük harfli olacak şekilde, iki yada daha çok kelimeli ise tüm kelim</w:t>
      </w:r>
      <w:r w:rsidR="00A81669">
        <w:t>e</w:t>
      </w:r>
      <w:r w:rsidRPr="000658B5">
        <w:t>lerin ilk harfi büyük harf olacak şekilde, aralarına virgül konularak alfabetik olarak (latince kelimeler italik) yazılmadır.</w:t>
      </w:r>
      <w:r w:rsidRPr="000658B5">
        <w:rPr>
          <w:b/>
        </w:rPr>
        <w:t xml:space="preserve"> </w:t>
      </w:r>
      <w:r w:rsidRPr="000658B5">
        <w:t>Özet bölümünde referans kullanılmamalıdır.</w:t>
      </w:r>
    </w:p>
    <w:p w:rsidR="00911806" w:rsidRPr="000658B5" w:rsidRDefault="00911806" w:rsidP="003B3F02">
      <w:pPr>
        <w:ind w:left="0" w:firstLine="0"/>
        <w:rPr>
          <w:b/>
        </w:rPr>
      </w:pPr>
      <w:r w:rsidRPr="000658B5">
        <w:rPr>
          <w:b/>
        </w:rPr>
        <w:t>ÖRNEK:</w:t>
      </w:r>
    </w:p>
    <w:p w:rsidR="00911806" w:rsidRPr="000658B5" w:rsidRDefault="00911806" w:rsidP="00E523CE">
      <w:pPr>
        <w:ind w:left="0" w:firstLine="708"/>
      </w:pPr>
      <w:r w:rsidRPr="000658B5">
        <w:t>Bu araştırmada, Melet Irmağı’ndan Temmuz 2010 - Ekim 2011 tarihleri arasında yakalanan 350 adet bıyıklı balık (</w:t>
      </w:r>
      <w:r w:rsidRPr="00A3115B">
        <w:rPr>
          <w:i/>
        </w:rPr>
        <w:t>Barbus tauricus</w:t>
      </w:r>
      <w:r w:rsidRPr="000658B5">
        <w:t xml:space="preserve"> Kessler 1877) bireyinin yaş ve eşey kompozisy</w:t>
      </w:r>
      <w:r w:rsidR="00D253DE">
        <w:t>onu, boy ve ağırlık dağılımları,</w:t>
      </w:r>
      <w:r w:rsidRPr="000658B5">
        <w:t xml:space="preserve"> yaş-boy, boy-ağırlık ilişkileri, kondisyon faktörü ve otolit biyometrisi incelenmiştir. Tüm bireylerin çatal boy ve ağırlıkları sırasıyla 6.575-21.3 cm ve 4.03-122.83 g arasında dağılım göstermektedir. Tüm örnekler için boy-ağırlık ilişkisi W=0.016ÇB2.904 ortalama kondisyon faktörü değeri ise 1.2653 olarak hesaplanmıştır.</w:t>
      </w:r>
    </w:p>
    <w:p w:rsidR="00911806" w:rsidRPr="000658B5" w:rsidRDefault="00911806" w:rsidP="00E523CE">
      <w:pPr>
        <w:ind w:left="0" w:firstLine="708"/>
      </w:pPr>
      <w:r w:rsidRPr="000658B5">
        <w:t>Güvenilir kemiksi yapının tespit edilmesinde yüzde uyum</w:t>
      </w:r>
      <w:r w:rsidR="00835B68">
        <w:t>,</w:t>
      </w:r>
      <w:r w:rsidRPr="000658B5">
        <w:t xml:space="preserve"> ortalama yüzde hata ve değişim katsayısı kullanılmıştır. En yüksek yüzde uyum (%68.3), en düşük ortalama yüzde hata </w:t>
      </w:r>
      <w:r w:rsidR="00835B68">
        <w:t>(%5.14) ve değişim katsayısı (%</w:t>
      </w:r>
      <w:r w:rsidRPr="000658B5">
        <w:t>9.74) omur için elde edilmiştir.</w:t>
      </w:r>
    </w:p>
    <w:p w:rsidR="00911806" w:rsidRPr="00A3115B" w:rsidRDefault="00911806" w:rsidP="003B3F02">
      <w:pPr>
        <w:ind w:left="2127" w:hanging="2127"/>
        <w:rPr>
          <w:rFonts w:eastAsia="Times New Roman"/>
          <w:lang w:eastAsia="tr-TR" w:bidi="ar-SA"/>
        </w:rPr>
      </w:pPr>
      <w:r w:rsidRPr="00A3115B">
        <w:rPr>
          <w:rFonts w:eastAsia="Times New Roman"/>
          <w:b/>
          <w:lang w:eastAsia="tr-TR" w:bidi="ar-SA"/>
        </w:rPr>
        <w:t>Anahtar Kelimeler:</w:t>
      </w:r>
      <w:r w:rsidRPr="00A3115B">
        <w:rPr>
          <w:rFonts w:eastAsia="Times New Roman"/>
          <w:lang w:eastAsia="tr-TR" w:bidi="ar-SA"/>
        </w:rPr>
        <w:t xml:space="preserve"> Asteriskus Otolit Biyometrisi,</w:t>
      </w:r>
      <w:r w:rsidRPr="00A3115B">
        <w:rPr>
          <w:rFonts w:eastAsia="Times New Roman"/>
          <w:i/>
          <w:lang w:eastAsia="tr-TR" w:bidi="ar-SA"/>
        </w:rPr>
        <w:t xml:space="preserve"> Barbus tauricus,</w:t>
      </w:r>
      <w:r w:rsidRPr="00A3115B">
        <w:rPr>
          <w:rFonts w:eastAsia="Times New Roman"/>
          <w:lang w:eastAsia="tr-TR" w:bidi="ar-SA"/>
        </w:rPr>
        <w:t xml:space="preserve"> Bıyıklı Balık, Omur, Yaş Tayini.</w:t>
      </w:r>
    </w:p>
    <w:p w:rsidR="00911806" w:rsidRPr="00E64836" w:rsidRDefault="00911806" w:rsidP="00E64836">
      <w:pPr>
        <w:pStyle w:val="0-GR-ORTALI"/>
      </w:pPr>
      <w:bookmarkStart w:id="2" w:name="_Toc4586782"/>
      <w:r w:rsidRPr="00E64836">
        <w:lastRenderedPageBreak/>
        <w:t>ABSTRACT</w:t>
      </w:r>
      <w:bookmarkEnd w:id="2"/>
    </w:p>
    <w:p w:rsidR="00911806" w:rsidRPr="00911806" w:rsidRDefault="00911806" w:rsidP="00997093">
      <w:pPr>
        <w:ind w:left="0" w:firstLine="0"/>
        <w:jc w:val="center"/>
        <w:rPr>
          <w:rStyle w:val="YerTutucuMetni"/>
          <w:b/>
          <w:color w:val="auto"/>
        </w:rPr>
      </w:pPr>
      <w:r w:rsidRPr="00911806">
        <w:rPr>
          <w:rStyle w:val="YerTutucuMetni"/>
          <w:b/>
          <w:color w:val="auto"/>
        </w:rPr>
        <w:t>TITLE OF THE THESIS</w:t>
      </w:r>
    </w:p>
    <w:p w:rsidR="00911806" w:rsidRPr="00911806" w:rsidRDefault="00911806" w:rsidP="00997093">
      <w:pPr>
        <w:ind w:left="0" w:firstLine="0"/>
        <w:jc w:val="center"/>
        <w:rPr>
          <w:rStyle w:val="YerTutucuMetni"/>
          <w:b/>
          <w:color w:val="auto"/>
        </w:rPr>
      </w:pPr>
      <w:r w:rsidRPr="00911806">
        <w:rPr>
          <w:rStyle w:val="YerTutucuMetni"/>
          <w:b/>
          <w:color w:val="auto"/>
        </w:rPr>
        <w:t>NAME AND SURNAME OF THE AUTHOR</w:t>
      </w:r>
    </w:p>
    <w:p w:rsidR="00911806" w:rsidRPr="00911806" w:rsidRDefault="00911806" w:rsidP="00997093">
      <w:pPr>
        <w:ind w:left="0" w:firstLine="0"/>
        <w:jc w:val="center"/>
        <w:rPr>
          <w:b/>
        </w:rPr>
      </w:pPr>
      <w:r w:rsidRPr="00911806">
        <w:rPr>
          <w:b/>
        </w:rPr>
        <w:t xml:space="preserve">ORDU UNIVERSITY </w:t>
      </w:r>
      <w:r w:rsidR="009F3DA8" w:rsidRPr="009F3DA8">
        <w:rPr>
          <w:b/>
        </w:rPr>
        <w:t>INSTITUTE OF NATURAL AND AP</w:t>
      </w:r>
      <w:r w:rsidR="00B65525">
        <w:rPr>
          <w:b/>
        </w:rPr>
        <w:t>P</w:t>
      </w:r>
      <w:r w:rsidR="009F3DA8" w:rsidRPr="009F3DA8">
        <w:rPr>
          <w:b/>
        </w:rPr>
        <w:t>LIED</w:t>
      </w:r>
      <w:r w:rsidR="00AC7C02">
        <w:rPr>
          <w:b/>
        </w:rPr>
        <w:t xml:space="preserve"> </w:t>
      </w:r>
      <w:r w:rsidR="009F3DA8" w:rsidRPr="009F3DA8">
        <w:rPr>
          <w:b/>
        </w:rPr>
        <w:t>SCIENCES</w:t>
      </w:r>
    </w:p>
    <w:tbl>
      <w:tblPr>
        <w:tblStyle w:val="TabloKlavuzu"/>
        <w:tblW w:w="5000" w:type="pct"/>
        <w:tblCellMar>
          <w:left w:w="0" w:type="dxa"/>
          <w:right w:w="0" w:type="dxa"/>
        </w:tblCellMar>
        <w:tblLook w:val="04A0"/>
      </w:tblPr>
      <w:tblGrid>
        <w:gridCol w:w="8220"/>
      </w:tblGrid>
      <w:tr w:rsidR="00911806" w:rsidRPr="00FE1108" w:rsidTr="00911806">
        <w:tc>
          <w:tcPr>
            <w:tcW w:w="8220" w:type="dxa"/>
            <w:tcBorders>
              <w:top w:val="nil"/>
              <w:left w:val="nil"/>
              <w:bottom w:val="nil"/>
              <w:right w:val="nil"/>
            </w:tcBorders>
          </w:tcPr>
          <w:p w:rsidR="00911806" w:rsidRPr="00FE1108" w:rsidRDefault="00AA0256" w:rsidP="00997093">
            <w:pPr>
              <w:pStyle w:val="fbeortakalnmetin12dar"/>
              <w:ind w:left="0" w:firstLine="0"/>
            </w:pPr>
            <w:sdt>
              <w:sdtPr>
                <w:alias w:val="Anabilim Dalınızı Seçiniz"/>
                <w:tag w:val="Anabilim Dalınızı Seçiniz"/>
                <w:id w:val="-945692796"/>
                <w:placeholder>
                  <w:docPart w:val="38FEB1145B9F498FAB5C51A9F4FDB929"/>
                </w:placeholder>
                <w:showingPlcHdr/>
                <w:comboBox>
                  <w:listItem w:value="[Bölümünüzü seçiniz...]"/>
                  <w:listItem w:displayText="Horticulture" w:value="Horticulture"/>
                  <w:listItem w:displayText="Fishheries Tecnology Engineering" w:value="Fishheries Tecnology Engineering"/>
                  <w:listItem w:displayText="Plant Protection" w:value="Plant Protection"/>
                  <w:listItem w:displayText="Landscape Architecture" w:value="Landscape Architecture"/>
                  <w:listItem w:displayText="Food Engineering" w:value="Food Engineering"/>
                  <w:listItem w:displayText="Renewable Energy" w:value="Renewable Energy"/>
                  <w:listItem w:displayText="Animal Science" w:value="Animal Science"/>
                  <w:listItem w:displayText="Soil Science and Plant Nutrition" w:value="Soil Science and Plant Nutrition"/>
                  <w:listItem w:displayText="Field Crops" w:value="Field Crops"/>
                  <w:listItem w:displayText="Mathematics and Science Education" w:value="Mathematics and Science Education"/>
                  <w:listItem w:displayText="Biology" w:value="Biology"/>
                  <w:listItem w:displayText="Chemistry" w:value="Chemistry"/>
                  <w:listItem w:displayText="Mathematics" w:value="Mathematics"/>
                </w:comboBox>
              </w:sdtPr>
              <w:sdtContent>
                <w:r w:rsidR="00FD419D" w:rsidRPr="004F4992">
                  <w:rPr>
                    <w:rStyle w:val="YerTutucuMetni"/>
                    <w:color w:val="FF0000"/>
                  </w:rPr>
                  <w:t>choose your department</w:t>
                </w:r>
              </w:sdtContent>
            </w:sdt>
          </w:p>
        </w:tc>
      </w:tr>
      <w:tr w:rsidR="00911806" w:rsidRPr="00FE1108" w:rsidTr="00911806">
        <w:tc>
          <w:tcPr>
            <w:tcW w:w="8220" w:type="dxa"/>
            <w:tcBorders>
              <w:top w:val="nil"/>
              <w:left w:val="nil"/>
              <w:bottom w:val="nil"/>
              <w:right w:val="nil"/>
            </w:tcBorders>
          </w:tcPr>
          <w:p w:rsidR="00911806" w:rsidRPr="00FE1108" w:rsidRDefault="00AA0256" w:rsidP="00997093">
            <w:pPr>
              <w:pStyle w:val="fbeortakalnmetin12dar"/>
              <w:ind w:left="0" w:firstLine="0"/>
            </w:pPr>
            <w:sdt>
              <w:sdtPr>
                <w:alias w:val="Bilim Dalı Seçiniz (yoksa bu satırı siliniz)"/>
                <w:tag w:val="Bilim dalınızı seçiniz"/>
                <w:id w:val="-1102728287"/>
                <w:placeholder>
                  <w:docPart w:val="B47C62A089654BFCB3C50D70F5FE524B"/>
                </w:placeholder>
                <w:showingPlcHdr/>
                <w:comboBox>
                  <w:listItem w:value="[Varsa bilim dalınızı seçiniz]"/>
                  <w:listItem w:displayText="Science Teacher Education" w:value="Science Teacher Education"/>
                </w:comboBox>
              </w:sdtPr>
              <w:sdtContent>
                <w:r w:rsidR="00AC7C02" w:rsidRPr="003B3F02">
                  <w:rPr>
                    <w:color w:val="FF0000"/>
                  </w:rPr>
                  <w:t xml:space="preserve">ıf there ıs no </w:t>
                </w:r>
                <w:r w:rsidR="00AC7C02" w:rsidRPr="003B3F02">
                  <w:rPr>
                    <w:rStyle w:val="YerTutucuMetni"/>
                    <w:color w:val="FF0000"/>
                  </w:rPr>
                  <w:t>branch delete thıs sectıon</w:t>
                </w:r>
              </w:sdtContent>
            </w:sdt>
          </w:p>
        </w:tc>
      </w:tr>
      <w:tr w:rsidR="0098106A" w:rsidRPr="00FE1108" w:rsidTr="00911806">
        <w:tc>
          <w:tcPr>
            <w:tcW w:w="8220" w:type="dxa"/>
            <w:tcBorders>
              <w:top w:val="nil"/>
              <w:left w:val="nil"/>
              <w:bottom w:val="nil"/>
              <w:right w:val="nil"/>
            </w:tcBorders>
          </w:tcPr>
          <w:p w:rsidR="0098106A" w:rsidRDefault="00AA0256" w:rsidP="009E572A">
            <w:pPr>
              <w:pStyle w:val="fbeortakalnmetin12dar"/>
              <w:tabs>
                <w:tab w:val="center" w:pos="4110"/>
                <w:tab w:val="left" w:pos="5988"/>
              </w:tabs>
              <w:ind w:left="0" w:firstLine="0"/>
            </w:pPr>
            <w:sdt>
              <w:sdtPr>
                <w:alias w:val="[TYPE OF THE THESIS]"/>
                <w:tag w:val="[TYPE OF THE THESIS]"/>
                <w:id w:val="13774819"/>
                <w:placeholder>
                  <w:docPart w:val="96B08AFBEFCF4B8BB06185686D96BD4F"/>
                </w:placeholder>
                <w:showingPlcHdr/>
                <w:comboBox>
                  <w:listItem w:value="[TYPE OF THE THESIS]"/>
                  <w:listItem w:displayText="MASTER THESIS" w:value="MASTER THESIS"/>
                  <w:listItem w:displayText="PhD THESIS" w:value="PhD THESIS"/>
                </w:comboBox>
              </w:sdtPr>
              <w:sdtContent>
                <w:r w:rsidR="009E572A" w:rsidRPr="00CF300A">
                  <w:rPr>
                    <w:color w:val="FF0000"/>
                  </w:rPr>
                  <w:t xml:space="preserve">TYPE </w:t>
                </w:r>
                <w:r w:rsidR="009E572A" w:rsidRPr="00CF300A">
                  <w:rPr>
                    <w:rStyle w:val="YerTutucuMetni"/>
                    <w:color w:val="FF0000"/>
                  </w:rPr>
                  <w:t>OF THE THESIS</w:t>
                </w:r>
              </w:sdtContent>
            </w:sdt>
            <w:r w:rsidR="00CF300A">
              <w:t>, …PAGES</w:t>
            </w:r>
          </w:p>
        </w:tc>
      </w:tr>
    </w:tbl>
    <w:p w:rsidR="003B173B" w:rsidRDefault="00911806" w:rsidP="00997093">
      <w:pPr>
        <w:ind w:left="0" w:firstLine="0"/>
        <w:jc w:val="center"/>
        <w:rPr>
          <w:b/>
        </w:rPr>
      </w:pPr>
      <w:r w:rsidRPr="003B173B">
        <w:rPr>
          <w:b/>
        </w:rPr>
        <w:t>(SUPERVISOR</w:t>
      </w:r>
      <w:r w:rsidR="003B173B" w:rsidRPr="003B173B">
        <w:rPr>
          <w:b/>
        </w:rPr>
        <w:t xml:space="preserve">: </w:t>
      </w:r>
      <w:r w:rsidR="003B173B" w:rsidRPr="003B173B">
        <w:rPr>
          <w:rStyle w:val="YerTutucuMetni"/>
          <w:b/>
          <w:color w:val="auto"/>
        </w:rPr>
        <w:t>TITLE, NAME AND SURNAME</w:t>
      </w:r>
    </w:p>
    <w:p w:rsidR="00911806" w:rsidRDefault="003B173B" w:rsidP="00997093">
      <w:pPr>
        <w:spacing w:after="240"/>
        <w:ind w:left="0" w:firstLine="0"/>
        <w:jc w:val="center"/>
        <w:rPr>
          <w:rStyle w:val="YerTutucuMetni"/>
          <w:b/>
          <w:color w:val="auto"/>
          <w:lang w:val="en-GB"/>
        </w:rPr>
      </w:pPr>
      <w:r w:rsidRPr="003B173B">
        <w:rPr>
          <w:rStyle w:val="YerTutucuMetni"/>
          <w:b/>
          <w:color w:val="auto"/>
          <w:lang w:val="en-GB"/>
        </w:rPr>
        <w:t>IF THERE IS NO CO-SUPERVISOR DELETE THIS SECTION</w:t>
      </w:r>
      <w:r w:rsidR="009E572A">
        <w:rPr>
          <w:rStyle w:val="YerTutucuMetni"/>
          <w:b/>
          <w:color w:val="auto"/>
          <w:lang w:val="en-GB"/>
        </w:rPr>
        <w:t>)</w:t>
      </w:r>
    </w:p>
    <w:p w:rsidR="003B173B" w:rsidRPr="00FE1108" w:rsidRDefault="003B173B" w:rsidP="00E523CE">
      <w:pPr>
        <w:spacing w:after="240"/>
        <w:ind w:left="0" w:firstLine="708"/>
      </w:pPr>
      <w:r w:rsidRPr="00FE1108">
        <w:t>Özet metni yazmaya buradan başlayınız ABSTRACT; Özet bölümünün İngilizce yazımıdır. Özet sayfası için yukarıda verilen bilgiler bu sayfada İngilizce olmak koşuluyla uygulanmalıdır. Öğretim üyel</w:t>
      </w:r>
      <w:r w:rsidR="006702AD">
        <w:t xml:space="preserve">erinin unvanlarının yazımında; (Prof. Dr. </w:t>
      </w:r>
      <w:r w:rsidRPr="00FE1108">
        <w:t>Prof. Dr.); (Doç. Dr.- Asso</w:t>
      </w:r>
      <w:r w:rsidR="000E2988">
        <w:t>c. Prof. Dr.); (</w:t>
      </w:r>
      <w:r w:rsidR="006702AD">
        <w:t>Dr.</w:t>
      </w:r>
      <w:r w:rsidR="000E2988">
        <w:t xml:space="preserve"> Öğr. Üyesi</w:t>
      </w:r>
      <w:r w:rsidR="006702AD">
        <w:t xml:space="preserve"> </w:t>
      </w:r>
      <w:r w:rsidRPr="00FE1108">
        <w:t xml:space="preserve">Assist. Prof. Dr.) kısaltmaları kullanılmalıdır. Tez çalışmasına ilişkin anahtar kelimeler koyu renkli yazılan </w:t>
      </w:r>
      <w:r w:rsidRPr="00A3115B">
        <w:rPr>
          <w:b/>
        </w:rPr>
        <w:t>“Keywords”</w:t>
      </w:r>
      <w:r w:rsidRPr="00FE1108">
        <w:t xml:space="preserve"> ibaresinin ardından İngilizce olarak yazılmalıdır. Özet ve Abstract sayfaları Yüksek Öğretim Kurumu Tez Veri Tabanındaki taranabilir alanlara yükleneceğinden, bu sayfalarda alt başlık, şekil, çizelge, kaynak, dipnot ve grafik kullanılmamalıdır. Ayrıca Abstract bölümünde referans kullanılmamalı</w:t>
      </w:r>
      <w:r>
        <w:t xml:space="preserve"> ve bire</w:t>
      </w:r>
      <w:r w:rsidRPr="00FE1108">
        <w:t xml:space="preserve">bir çeviriye özen gösterilmelidir. </w:t>
      </w:r>
    </w:p>
    <w:p w:rsidR="003B173B" w:rsidRPr="00FE1108" w:rsidRDefault="003B173B" w:rsidP="00997093">
      <w:pPr>
        <w:ind w:left="0" w:firstLine="0"/>
        <w:rPr>
          <w:b/>
        </w:rPr>
      </w:pPr>
      <w:r w:rsidRPr="00FE1108">
        <w:rPr>
          <w:b/>
        </w:rPr>
        <w:t>ÖRNEK:</w:t>
      </w:r>
    </w:p>
    <w:p w:rsidR="003B173B" w:rsidRPr="00FE1108" w:rsidRDefault="003B173B" w:rsidP="00E523CE">
      <w:pPr>
        <w:ind w:left="0" w:firstLine="708"/>
      </w:pPr>
      <w:r w:rsidRPr="00FE1108">
        <w:t>In this research, age and sex composition, length and weight distributions, age-length, length-weight relationships, condition factor and otolith biometry of totally 350 crimean barbel (</w:t>
      </w:r>
      <w:r w:rsidRPr="00A3115B">
        <w:rPr>
          <w:i/>
        </w:rPr>
        <w:t>Barbus tauricus</w:t>
      </w:r>
      <w:r w:rsidRPr="00FE1108">
        <w:t xml:space="preserve"> Kessler 1877) individuals, caught from Melet River between July 2010 - October 2011, were analysed. Fork length and weight of the all specimens between 6.575-21.3 cm and 4.03-122.83 g, respectively. Length-weight relationship was established as W=0.016ÇB2.904 mean condition factor was calculated as 1.2653 for all fishs.</w:t>
      </w:r>
    </w:p>
    <w:p w:rsidR="003B173B" w:rsidRPr="00FE1108" w:rsidRDefault="003B173B" w:rsidP="00E523CE">
      <w:pPr>
        <w:ind w:left="0" w:firstLine="708"/>
        <w:rPr>
          <w:rFonts w:eastAsia="Times New Roman"/>
          <w:b/>
          <w:lang w:eastAsia="tr-TR" w:bidi="ar-SA"/>
        </w:rPr>
      </w:pPr>
      <w:r w:rsidRPr="00FE1108">
        <w:t xml:space="preserve">Percent agreement, avarage percent error and coefficient of variation were used to determine reliable bony structure. The </w:t>
      </w:r>
      <w:r w:rsidR="00B65525">
        <w:t>highest percent agreement (68.3</w:t>
      </w:r>
      <w:r w:rsidRPr="00FE1108">
        <w:t>%), the low</w:t>
      </w:r>
      <w:r w:rsidR="00B65525">
        <w:t>est avarage percent error (5.14</w:t>
      </w:r>
      <w:r w:rsidRPr="00FE1108">
        <w:t>%) and</w:t>
      </w:r>
      <w:r w:rsidR="00B65525">
        <w:t xml:space="preserve"> coefficient of variation (9.74</w:t>
      </w:r>
      <w:r w:rsidRPr="00FE1108">
        <w:t>%) were obtained for vertebra.</w:t>
      </w:r>
      <w:r w:rsidRPr="00FE1108">
        <w:rPr>
          <w:rFonts w:eastAsia="Times New Roman"/>
          <w:b/>
          <w:lang w:eastAsia="tr-TR" w:bidi="ar-SA"/>
        </w:rPr>
        <w:t xml:space="preserve"> </w:t>
      </w:r>
    </w:p>
    <w:p w:rsidR="003B173B" w:rsidRPr="00A3115B" w:rsidRDefault="003B173B" w:rsidP="003B3F02">
      <w:pPr>
        <w:ind w:left="1276" w:hanging="1276"/>
      </w:pPr>
      <w:r w:rsidRPr="00A3115B">
        <w:rPr>
          <w:b/>
        </w:rPr>
        <w:t>Keywords</w:t>
      </w:r>
      <w:r w:rsidRPr="00A3115B">
        <w:rPr>
          <w:rFonts w:eastAsia="Times New Roman"/>
          <w:b/>
          <w:lang w:eastAsia="tr-TR" w:bidi="ar-SA"/>
        </w:rPr>
        <w:t>:</w:t>
      </w:r>
      <w:r w:rsidR="003B3F02">
        <w:rPr>
          <w:rFonts w:eastAsia="Times New Roman"/>
          <w:lang w:eastAsia="tr-TR" w:bidi="ar-SA"/>
        </w:rPr>
        <w:t xml:space="preserve"> </w:t>
      </w:r>
      <w:r w:rsidRPr="00A3115B">
        <w:t>Age Determination,</w:t>
      </w:r>
      <w:r w:rsidR="00B65525">
        <w:t xml:space="preserve"> </w:t>
      </w:r>
      <w:r w:rsidR="00B65525" w:rsidRPr="00A3115B">
        <w:t>Asteriscus Otolith Biometry</w:t>
      </w:r>
      <w:r w:rsidR="00B65525">
        <w:t xml:space="preserve">, </w:t>
      </w:r>
      <w:r w:rsidR="00B65525" w:rsidRPr="00A3115B">
        <w:rPr>
          <w:i/>
        </w:rPr>
        <w:t>Barbus tauricus</w:t>
      </w:r>
      <w:r w:rsidR="00B65525" w:rsidRPr="00A3115B">
        <w:t>,</w:t>
      </w:r>
      <w:r w:rsidR="00B65525">
        <w:t xml:space="preserve"> </w:t>
      </w:r>
      <w:r w:rsidR="00B65525" w:rsidRPr="00A3115B">
        <w:t>Crimean Barbell</w:t>
      </w:r>
      <w:r w:rsidR="00B65525">
        <w:rPr>
          <w:b/>
        </w:rPr>
        <w:t xml:space="preserve">, </w:t>
      </w:r>
      <w:r w:rsidR="00B65525">
        <w:t>Vertebra</w:t>
      </w:r>
      <w:r w:rsidRPr="00A3115B">
        <w:t>.</w:t>
      </w:r>
    </w:p>
    <w:p w:rsidR="003B173B" w:rsidRDefault="003B173B" w:rsidP="00997093">
      <w:pPr>
        <w:ind w:left="0" w:firstLine="0"/>
        <w:rPr>
          <w:b/>
        </w:rPr>
      </w:pPr>
    </w:p>
    <w:p w:rsidR="003B173B" w:rsidRDefault="003B173B" w:rsidP="002E4066">
      <w:pPr>
        <w:ind w:left="0" w:firstLine="0"/>
        <w:rPr>
          <w:b/>
        </w:rPr>
      </w:pPr>
    </w:p>
    <w:p w:rsidR="001122B8" w:rsidRDefault="001122B8" w:rsidP="002E4066">
      <w:pPr>
        <w:ind w:left="0" w:firstLine="0"/>
        <w:rPr>
          <w:b/>
        </w:rPr>
      </w:pPr>
    </w:p>
    <w:p w:rsidR="003B173B" w:rsidRPr="00E64836" w:rsidRDefault="001122B8" w:rsidP="00E64836">
      <w:pPr>
        <w:pStyle w:val="0-GR-ORTALI"/>
      </w:pPr>
      <w:bookmarkStart w:id="3" w:name="_Toc4586783"/>
      <w:r w:rsidRPr="00E64836">
        <w:lastRenderedPageBreak/>
        <w:t>TEŞEKKÜR</w:t>
      </w:r>
      <w:bookmarkEnd w:id="3"/>
    </w:p>
    <w:p w:rsidR="001122B8" w:rsidRPr="00347B6C" w:rsidRDefault="001122B8" w:rsidP="00E523CE">
      <w:pPr>
        <w:spacing w:after="240" w:line="360" w:lineRule="auto"/>
        <w:ind w:left="0" w:firstLine="708"/>
        <w:rPr>
          <w:rFonts w:eastAsia="Times New Roman"/>
          <w:lang w:eastAsia="tr-TR" w:bidi="ar-SA"/>
        </w:rPr>
      </w:pPr>
      <w:r w:rsidRPr="00347B6C">
        <w:rPr>
          <w:rFonts w:eastAsia="Times New Roman"/>
          <w:lang w:eastAsia="tr-TR" w:bidi="ar-SA"/>
        </w:rPr>
        <w:t xml:space="preserve">Bu bölümde tezin hazırlanmasına katkıda bulunan kişilere teşekkür edilebilir. Teşekkür bölümünün tezde bulunması zorunlu değildir. Teşekkür bölümü yazılacaksa ayrı bir sayfa halinde olmalıdır. </w:t>
      </w:r>
      <w:r w:rsidRPr="00347B6C">
        <w:rPr>
          <w:rFonts w:eastAsia="Times New Roman"/>
          <w:b/>
          <w:bCs/>
          <w:lang w:eastAsia="tr-TR" w:bidi="ar-SA"/>
        </w:rPr>
        <w:t>TEŞEKKÜR</w:t>
      </w:r>
      <w:r w:rsidRPr="00347B6C">
        <w:rPr>
          <w:rFonts w:eastAsia="Times New Roman"/>
          <w:lang w:eastAsia="tr-TR" w:bidi="ar-SA"/>
        </w:rPr>
        <w:t xml:space="preserve"> başlığı büyük harflerle ve sayfa ortalanarak yazılmalıdır. Teşekkür edilen kişilerin unvanı (varsa), adı, soyadı, çalışmaya olan katkısı kısa ve öz biçimde belirtilmelidir. Teşekkür bölümü aşağıdaki örnekte belirtildiği gibi bir sayfayı aşmamalıdır ve </w:t>
      </w:r>
      <w:r w:rsidR="00347B6C">
        <w:rPr>
          <w:rFonts w:eastAsia="Times New Roman"/>
          <w:b/>
          <w:lang w:eastAsia="tr-TR" w:bidi="ar-SA"/>
        </w:rPr>
        <w:t>12</w:t>
      </w:r>
      <w:r w:rsidRPr="00347B6C">
        <w:rPr>
          <w:rFonts w:eastAsia="Times New Roman"/>
          <w:b/>
          <w:lang w:eastAsia="tr-TR" w:bidi="ar-SA"/>
        </w:rPr>
        <w:t xml:space="preserve"> punto</w:t>
      </w:r>
      <w:r w:rsidRPr="00347B6C">
        <w:rPr>
          <w:rFonts w:eastAsia="Times New Roman"/>
          <w:lang w:eastAsia="tr-TR" w:bidi="ar-SA"/>
        </w:rPr>
        <w:t xml:space="preserve"> büyüklükte yazılmalıdır.</w:t>
      </w:r>
    </w:p>
    <w:p w:rsidR="001122B8" w:rsidRPr="00347B6C" w:rsidRDefault="001122B8" w:rsidP="00997093">
      <w:pPr>
        <w:spacing w:line="360" w:lineRule="auto"/>
        <w:ind w:left="0" w:firstLine="0"/>
        <w:rPr>
          <w:rFonts w:eastAsia="Times New Roman"/>
          <w:b/>
          <w:lang w:eastAsia="tr-TR" w:bidi="ar-SA"/>
        </w:rPr>
      </w:pPr>
      <w:r w:rsidRPr="00347B6C">
        <w:rPr>
          <w:rFonts w:eastAsia="Times New Roman"/>
          <w:b/>
          <w:lang w:eastAsia="tr-TR" w:bidi="ar-SA"/>
        </w:rPr>
        <w:t>ÖRNEK:</w:t>
      </w:r>
    </w:p>
    <w:p w:rsidR="001122B8" w:rsidRPr="00347B6C" w:rsidRDefault="001122B8" w:rsidP="00E523CE">
      <w:pPr>
        <w:spacing w:line="360" w:lineRule="auto"/>
        <w:ind w:left="0" w:firstLine="708"/>
        <w:rPr>
          <w:rFonts w:eastAsia="Times New Roman"/>
          <w:lang w:eastAsia="tr-TR" w:bidi="ar-SA"/>
        </w:rPr>
      </w:pPr>
      <w:r w:rsidRPr="00347B6C">
        <w:rPr>
          <w:rFonts w:eastAsia="Times New Roman"/>
          <w:lang w:eastAsia="tr-TR" w:bidi="ar-SA"/>
        </w:rPr>
        <w:t xml:space="preserve">Tez konumun belirlenmesi, çalışmanın yürütülmesi ve yazımı esnasında başta danışman hocam Sayın ……..’ya ve tez yazım aşamasında maddi ve manevi desteklerini esirgemeyen Sayın ………………., ………………… ve verilerin kullanımı esirgemeyen Sayın ……………… .’a teşekkür ederim. </w:t>
      </w:r>
    </w:p>
    <w:p w:rsidR="001122B8" w:rsidRPr="00891F79" w:rsidRDefault="001122B8" w:rsidP="00E523CE">
      <w:pPr>
        <w:spacing w:line="360" w:lineRule="auto"/>
        <w:ind w:left="0" w:firstLine="708"/>
        <w:rPr>
          <w:b/>
        </w:rPr>
      </w:pPr>
      <w:r w:rsidRPr="00347B6C">
        <w:rPr>
          <w:rFonts w:eastAsia="Times New Roman"/>
          <w:lang w:eastAsia="tr-TR" w:bidi="ar-SA"/>
        </w:rPr>
        <w:t>Aynı zamanda, manevi desteklerini her an üzerimde hissettiğim babam, annem ve eşim ……’ya teşekkürü bir borç bilirim</w:t>
      </w:r>
      <w:r w:rsidRPr="00347B6C">
        <w:t>.</w:t>
      </w: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997093" w:rsidRDefault="00997093" w:rsidP="002931B9">
      <w:pPr>
        <w:ind w:left="0" w:firstLine="0"/>
        <w:jc w:val="left"/>
        <w:rPr>
          <w:b/>
        </w:rPr>
      </w:pPr>
    </w:p>
    <w:p w:rsidR="001122B8" w:rsidRPr="00E64836" w:rsidRDefault="00AA0256" w:rsidP="00E64836">
      <w:pPr>
        <w:pStyle w:val="0-GR-ORTALI"/>
      </w:pPr>
      <w:bookmarkStart w:id="4" w:name="_Toc4586784"/>
      <w:r>
        <w:rPr>
          <w:noProof/>
          <w:lang w:val="tr-TR" w:eastAsia="tr-TR" w:bidi="ar-SA"/>
        </w:rPr>
        <w:lastRenderedPageBreak/>
        <w:pict>
          <v:shape id="Metin Kutusu 10" o:spid="_x0000_s1028" type="#_x0000_t202" style="position:absolute;left:0;text-align:left;margin-left:-106.65pt;margin-top:-79.05pt;width:355.5pt;height:73.5pt;z-index:251659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" fillcolor="white [3201]" strokeweight=".5pt">
            <v:path arrowok="t"/>
            <v:textbox>
              <w:txbxContent>
                <w:p w:rsidR="003A172D" w:rsidRPr="00C41F6C" w:rsidRDefault="003A172D" w:rsidP="00F93E50">
                  <w:pPr>
                    <w:ind w:left="0" w:firstLine="0"/>
                    <w:rPr>
                      <w:u w:val="single"/>
                      <w:lang w:val="tr-TR"/>
                    </w:rPr>
                  </w:pPr>
                  <w:r w:rsidRPr="00C41F6C">
                    <w:rPr>
                      <w:highlight w:val="yellow"/>
                      <w:u w:val="single"/>
                      <w:lang w:val="tr-TR"/>
                    </w:rPr>
                    <w:t xml:space="preserve">İÇİNDEKİLER kısmında tez içerisinde yapılan tüm kontroller tamalandıktan sonra alanı güncelleştir yapınız ve ana başlıkları seçerek kalın hale getiriniz. İçindekiler kısmı 1 satır aralığında </w:t>
                  </w:r>
                  <w:r w:rsidRPr="00C41F6C">
                    <w:rPr>
                      <w:b/>
                      <w:highlight w:val="yellow"/>
                      <w:u w:val="single"/>
                      <w:lang w:val="tr-TR"/>
                    </w:rPr>
                    <w:t>12 punto</w:t>
                  </w:r>
                  <w:r w:rsidRPr="00C41F6C">
                    <w:rPr>
                      <w:highlight w:val="yellow"/>
                      <w:u w:val="single"/>
                      <w:lang w:val="tr-TR"/>
                    </w:rPr>
                    <w:t xml:space="preserve"> ve </w:t>
                  </w:r>
                  <w:r w:rsidRPr="00C41F6C">
                    <w:rPr>
                      <w:b/>
                      <w:highlight w:val="yellow"/>
                      <w:u w:val="single"/>
                      <w:lang w:val="tr-TR"/>
                    </w:rPr>
                    <w:t>0 nk</w:t>
                  </w:r>
                  <w:r w:rsidRPr="00C41F6C">
                    <w:rPr>
                      <w:highlight w:val="yellow"/>
                      <w:u w:val="single"/>
                      <w:lang w:val="tr-TR"/>
                    </w:rPr>
                    <w:t xml:space="preserve"> boşlukta </w:t>
                  </w:r>
                  <w:r w:rsidRPr="00BA56B0">
                    <w:rPr>
                      <w:highlight w:val="yellow"/>
                      <w:u w:val="single"/>
                      <w:lang w:val="tr-TR"/>
                    </w:rPr>
                    <w:t>olmalıdır. İşlem sonrası bu kutuyu siliniz.</w:t>
                  </w:r>
                </w:p>
              </w:txbxContent>
            </v:textbox>
          </v:shape>
        </w:pict>
      </w:r>
      <w:r w:rsidR="001122B8" w:rsidRPr="00E64836">
        <w:t>İÇİNDEKİLER</w:t>
      </w:r>
      <w:bookmarkEnd w:id="4"/>
    </w:p>
    <w:p w:rsidR="001122B8" w:rsidRPr="002931B9" w:rsidRDefault="00AB0EB4" w:rsidP="00F93E50">
      <w:pPr>
        <w:spacing w:before="0" w:after="0"/>
        <w:ind w:left="1134" w:hanging="1134"/>
        <w:jc w:val="right"/>
        <w:rPr>
          <w:b/>
          <w:u w:val="single"/>
        </w:rPr>
      </w:pPr>
      <w:r w:rsidRPr="002931B9">
        <w:rPr>
          <w:b/>
          <w:u w:val="single"/>
        </w:rPr>
        <w:t>Sayfa</w:t>
      </w:r>
    </w:p>
    <w:p w:rsidR="000E2988" w:rsidRDefault="00AA0256" w:rsidP="008948D6">
      <w:pPr>
        <w:pStyle w:val="T1"/>
        <w:rPr>
          <w:rFonts w:asciiTheme="minorHAnsi" w:hAnsiTheme="minorHAnsi" w:cstheme="minorBidi"/>
          <w:noProof/>
          <w:sz w:val="22"/>
          <w:szCs w:val="22"/>
          <w:lang w:val="tr-TR" w:eastAsia="tr-TR" w:bidi="ar-SA"/>
        </w:rPr>
      </w:pPr>
      <w:r w:rsidRPr="00AA0256">
        <w:rPr>
          <w:highlight w:val="yellow"/>
        </w:rPr>
        <w:fldChar w:fldCharType="begin"/>
      </w:r>
      <w:r w:rsidR="00BB28B0" w:rsidRPr="001558C4">
        <w:rPr>
          <w:highlight w:val="yellow"/>
        </w:rPr>
        <w:instrText xml:space="preserve"> TOC \o "1-3" \h \z \t "1-ANABAŞLIK;1;2-ALTBAŞLIK;1;0-GİRİŞ-ORTALI;1" </w:instrText>
      </w:r>
      <w:r w:rsidRPr="00AA0256">
        <w:rPr>
          <w:highlight w:val="yellow"/>
        </w:rPr>
        <w:fldChar w:fldCharType="separate"/>
      </w:r>
      <w:hyperlink w:anchor="_Toc4586780" w:history="1">
        <w:r w:rsidR="000E2988" w:rsidRPr="008948D6">
          <w:rPr>
            <w:rStyle w:val="Kpr"/>
            <w:b/>
            <w:noProof/>
          </w:rPr>
          <w:t>TEZ BİLDİRİMİ</w:t>
        </w:r>
        <w:r w:rsidR="000E2988">
          <w:rPr>
            <w:noProof/>
            <w:webHidden/>
          </w:rPr>
          <w:tab/>
        </w:r>
        <w:r>
          <w:rPr>
            <w:noProof/>
            <w:webHidden/>
          </w:rPr>
          <w:fldChar w:fldCharType="begin"/>
        </w:r>
        <w:r w:rsidR="000E2988">
          <w:rPr>
            <w:noProof/>
            <w:webHidden/>
          </w:rPr>
          <w:instrText xml:space="preserve"> PAGEREF _Toc4586780 \h </w:instrText>
        </w:r>
        <w:r>
          <w:rPr>
            <w:noProof/>
            <w:webHidden/>
          </w:rPr>
        </w:r>
        <w:r>
          <w:rPr>
            <w:noProof/>
            <w:webHidden/>
          </w:rPr>
          <w:fldChar w:fldCharType="separate"/>
        </w:r>
        <w:r w:rsidR="003A4B38">
          <w:rPr>
            <w:noProof/>
            <w:webHidden/>
          </w:rPr>
          <w:t>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1" w:history="1">
        <w:r w:rsidR="000E2988" w:rsidRPr="008948D6">
          <w:rPr>
            <w:rStyle w:val="Kpr"/>
            <w:b/>
            <w:noProof/>
          </w:rPr>
          <w:t>ÖZET</w:t>
        </w:r>
        <w:r w:rsidR="008948D6">
          <w:rPr>
            <w:rStyle w:val="Kpr"/>
            <w:noProof/>
          </w:rPr>
          <w:t>……</w:t>
        </w:r>
        <w:r w:rsidR="008948D6" w:rsidRPr="008948D6">
          <w:rPr>
            <w:rStyle w:val="Kpr"/>
            <w:noProof/>
          </w:rPr>
          <w:t>.</w:t>
        </w:r>
        <w:r w:rsidR="000E2988">
          <w:rPr>
            <w:noProof/>
            <w:webHidden/>
          </w:rPr>
          <w:tab/>
        </w:r>
        <w:r>
          <w:rPr>
            <w:noProof/>
            <w:webHidden/>
          </w:rPr>
          <w:fldChar w:fldCharType="begin"/>
        </w:r>
        <w:r w:rsidR="000E2988">
          <w:rPr>
            <w:noProof/>
            <w:webHidden/>
          </w:rPr>
          <w:instrText xml:space="preserve"> PAGEREF _Toc4586781 \h </w:instrText>
        </w:r>
        <w:r>
          <w:rPr>
            <w:noProof/>
            <w:webHidden/>
          </w:rPr>
        </w:r>
        <w:r>
          <w:rPr>
            <w:noProof/>
            <w:webHidden/>
          </w:rPr>
          <w:fldChar w:fldCharType="separate"/>
        </w:r>
        <w:r w:rsidR="003A4B38">
          <w:rPr>
            <w:noProof/>
            <w:webHidden/>
          </w:rPr>
          <w:t>I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2" w:history="1">
        <w:r w:rsidR="000E2988" w:rsidRPr="008948D6">
          <w:rPr>
            <w:rStyle w:val="Kpr"/>
            <w:b/>
            <w:noProof/>
          </w:rPr>
          <w:t>ABSTRACT</w:t>
        </w:r>
        <w:r w:rsidR="000E2988">
          <w:rPr>
            <w:noProof/>
            <w:webHidden/>
          </w:rPr>
          <w:tab/>
        </w:r>
        <w:r>
          <w:rPr>
            <w:noProof/>
            <w:webHidden/>
          </w:rPr>
          <w:fldChar w:fldCharType="begin"/>
        </w:r>
        <w:r w:rsidR="000E2988">
          <w:rPr>
            <w:noProof/>
            <w:webHidden/>
          </w:rPr>
          <w:instrText xml:space="preserve"> PAGEREF _Toc4586782 \h </w:instrText>
        </w:r>
        <w:r>
          <w:rPr>
            <w:noProof/>
            <w:webHidden/>
          </w:rPr>
        </w:r>
        <w:r>
          <w:rPr>
            <w:noProof/>
            <w:webHidden/>
          </w:rPr>
          <w:fldChar w:fldCharType="separate"/>
        </w:r>
        <w:r w:rsidR="003A4B38">
          <w:rPr>
            <w:noProof/>
            <w:webHidden/>
          </w:rPr>
          <w:t>II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3" w:history="1">
        <w:r w:rsidR="000E2988" w:rsidRPr="008948D6">
          <w:rPr>
            <w:rStyle w:val="Kpr"/>
            <w:b/>
            <w:noProof/>
          </w:rPr>
          <w:t>TEŞEKKÜR</w:t>
        </w:r>
        <w:r w:rsidR="000E2988">
          <w:rPr>
            <w:noProof/>
            <w:webHidden/>
          </w:rPr>
          <w:tab/>
        </w:r>
        <w:r>
          <w:rPr>
            <w:noProof/>
            <w:webHidden/>
          </w:rPr>
          <w:fldChar w:fldCharType="begin"/>
        </w:r>
        <w:r w:rsidR="000E2988">
          <w:rPr>
            <w:noProof/>
            <w:webHidden/>
          </w:rPr>
          <w:instrText xml:space="preserve"> PAGEREF _Toc4586783 \h </w:instrText>
        </w:r>
        <w:r>
          <w:rPr>
            <w:noProof/>
            <w:webHidden/>
          </w:rPr>
        </w:r>
        <w:r>
          <w:rPr>
            <w:noProof/>
            <w:webHidden/>
          </w:rPr>
          <w:fldChar w:fldCharType="separate"/>
        </w:r>
        <w:r w:rsidR="003A4B38">
          <w:rPr>
            <w:noProof/>
            <w:webHidden/>
          </w:rPr>
          <w:t>IV</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4" w:history="1">
        <w:r w:rsidR="000E2988" w:rsidRPr="008948D6">
          <w:rPr>
            <w:rStyle w:val="Kpr"/>
            <w:b/>
            <w:noProof/>
          </w:rPr>
          <w:t>İÇİNDEKİLER</w:t>
        </w:r>
        <w:r w:rsidR="000E2988">
          <w:rPr>
            <w:noProof/>
            <w:webHidden/>
          </w:rPr>
          <w:tab/>
        </w:r>
        <w:r>
          <w:rPr>
            <w:noProof/>
            <w:webHidden/>
          </w:rPr>
          <w:fldChar w:fldCharType="begin"/>
        </w:r>
        <w:r w:rsidR="000E2988">
          <w:rPr>
            <w:noProof/>
            <w:webHidden/>
          </w:rPr>
          <w:instrText xml:space="preserve"> PAGEREF _Toc4586784 \h </w:instrText>
        </w:r>
        <w:r>
          <w:rPr>
            <w:noProof/>
            <w:webHidden/>
          </w:rPr>
        </w:r>
        <w:r>
          <w:rPr>
            <w:noProof/>
            <w:webHidden/>
          </w:rPr>
          <w:fldChar w:fldCharType="separate"/>
        </w:r>
        <w:r w:rsidR="003A4B38">
          <w:rPr>
            <w:noProof/>
            <w:webHidden/>
          </w:rPr>
          <w:t>V</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5" w:history="1">
        <w:r w:rsidR="000E2988" w:rsidRPr="008948D6">
          <w:rPr>
            <w:rStyle w:val="Kpr"/>
            <w:b/>
            <w:noProof/>
          </w:rPr>
          <w:t>ŞEKİL LİSTESİ</w:t>
        </w:r>
        <w:r w:rsidR="000E2988">
          <w:rPr>
            <w:noProof/>
            <w:webHidden/>
          </w:rPr>
          <w:tab/>
        </w:r>
        <w:r>
          <w:rPr>
            <w:noProof/>
            <w:webHidden/>
          </w:rPr>
          <w:fldChar w:fldCharType="begin"/>
        </w:r>
        <w:r w:rsidR="000E2988">
          <w:rPr>
            <w:noProof/>
            <w:webHidden/>
          </w:rPr>
          <w:instrText xml:space="preserve"> PAGEREF _Toc4586785 \h </w:instrText>
        </w:r>
        <w:r>
          <w:rPr>
            <w:noProof/>
            <w:webHidden/>
          </w:rPr>
        </w:r>
        <w:r>
          <w:rPr>
            <w:noProof/>
            <w:webHidden/>
          </w:rPr>
          <w:fldChar w:fldCharType="separate"/>
        </w:r>
        <w:r w:rsidR="003A4B38">
          <w:rPr>
            <w:noProof/>
            <w:webHidden/>
          </w:rPr>
          <w:t>V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6" w:history="1">
        <w:r w:rsidR="000E2988" w:rsidRPr="008948D6">
          <w:rPr>
            <w:rStyle w:val="Kpr"/>
            <w:b/>
            <w:noProof/>
          </w:rPr>
          <w:t>ÇİZELGE LİSTESİ</w:t>
        </w:r>
        <w:r w:rsidR="000E2988">
          <w:rPr>
            <w:noProof/>
            <w:webHidden/>
          </w:rPr>
          <w:tab/>
        </w:r>
        <w:r>
          <w:rPr>
            <w:noProof/>
            <w:webHidden/>
          </w:rPr>
          <w:fldChar w:fldCharType="begin"/>
        </w:r>
        <w:r w:rsidR="000E2988">
          <w:rPr>
            <w:noProof/>
            <w:webHidden/>
          </w:rPr>
          <w:instrText xml:space="preserve"> PAGEREF _Toc4586786 \h </w:instrText>
        </w:r>
        <w:r>
          <w:rPr>
            <w:noProof/>
            <w:webHidden/>
          </w:rPr>
        </w:r>
        <w:r>
          <w:rPr>
            <w:noProof/>
            <w:webHidden/>
          </w:rPr>
          <w:fldChar w:fldCharType="separate"/>
        </w:r>
        <w:r w:rsidR="003A4B38">
          <w:rPr>
            <w:noProof/>
            <w:webHidden/>
          </w:rPr>
          <w:t>VI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7" w:history="1">
        <w:r w:rsidR="000E2988" w:rsidRPr="008948D6">
          <w:rPr>
            <w:rStyle w:val="Kpr"/>
            <w:b/>
            <w:noProof/>
          </w:rPr>
          <w:t>SİMGELER ve KISALTMALAR LİSTESİ</w:t>
        </w:r>
        <w:r w:rsidR="000E2988">
          <w:rPr>
            <w:noProof/>
            <w:webHidden/>
          </w:rPr>
          <w:tab/>
        </w:r>
        <w:r>
          <w:rPr>
            <w:noProof/>
            <w:webHidden/>
          </w:rPr>
          <w:fldChar w:fldCharType="begin"/>
        </w:r>
        <w:r w:rsidR="000E2988">
          <w:rPr>
            <w:noProof/>
            <w:webHidden/>
          </w:rPr>
          <w:instrText xml:space="preserve"> PAGEREF _Toc4586787 \h </w:instrText>
        </w:r>
        <w:r>
          <w:rPr>
            <w:noProof/>
            <w:webHidden/>
          </w:rPr>
        </w:r>
        <w:r>
          <w:rPr>
            <w:noProof/>
            <w:webHidden/>
          </w:rPr>
          <w:fldChar w:fldCharType="separate"/>
        </w:r>
        <w:r w:rsidR="003A4B38">
          <w:rPr>
            <w:noProof/>
            <w:webHidden/>
          </w:rPr>
          <w:t>VIII</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8" w:history="1">
        <w:r w:rsidR="000E2988" w:rsidRPr="008948D6">
          <w:rPr>
            <w:rStyle w:val="Kpr"/>
            <w:b/>
            <w:noProof/>
          </w:rPr>
          <w:t>EKLER LİSTESİ</w:t>
        </w:r>
        <w:r w:rsidR="000E2988">
          <w:rPr>
            <w:noProof/>
            <w:webHidden/>
          </w:rPr>
          <w:tab/>
        </w:r>
        <w:r>
          <w:rPr>
            <w:noProof/>
            <w:webHidden/>
          </w:rPr>
          <w:fldChar w:fldCharType="begin"/>
        </w:r>
        <w:r w:rsidR="000E2988">
          <w:rPr>
            <w:noProof/>
            <w:webHidden/>
          </w:rPr>
          <w:instrText xml:space="preserve"> PAGEREF _Toc4586788 \h </w:instrText>
        </w:r>
        <w:r>
          <w:rPr>
            <w:noProof/>
            <w:webHidden/>
          </w:rPr>
        </w:r>
        <w:r>
          <w:rPr>
            <w:noProof/>
            <w:webHidden/>
          </w:rPr>
          <w:fldChar w:fldCharType="separate"/>
        </w:r>
        <w:r w:rsidR="003A4B38">
          <w:rPr>
            <w:noProof/>
            <w:webHidden/>
          </w:rPr>
          <w:t>IX</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89" w:history="1">
        <w:r w:rsidR="000E2988" w:rsidRPr="00010911">
          <w:rPr>
            <w:rStyle w:val="Kpr"/>
            <w:noProof/>
          </w:rPr>
          <w:t xml:space="preserve">1. </w:t>
        </w:r>
        <w:r w:rsidR="000E2988" w:rsidRPr="008948D6">
          <w:rPr>
            <w:rStyle w:val="Kpr"/>
            <w:b/>
            <w:noProof/>
          </w:rPr>
          <w:t>GİRİŞ</w:t>
        </w:r>
        <w:r w:rsidR="00A2444E" w:rsidRPr="00A2444E">
          <w:rPr>
            <w:rStyle w:val="Kpr"/>
            <w:noProof/>
          </w:rPr>
          <w:t>…</w:t>
        </w:r>
        <w:r w:rsidR="000E2988">
          <w:rPr>
            <w:noProof/>
            <w:webHidden/>
          </w:rPr>
          <w:tab/>
        </w:r>
        <w:r>
          <w:rPr>
            <w:noProof/>
            <w:webHidden/>
          </w:rPr>
          <w:fldChar w:fldCharType="begin"/>
        </w:r>
        <w:r w:rsidR="000E2988">
          <w:rPr>
            <w:noProof/>
            <w:webHidden/>
          </w:rPr>
          <w:instrText xml:space="preserve"> PAGEREF _Toc4586789 \h </w:instrText>
        </w:r>
        <w:r>
          <w:rPr>
            <w:noProof/>
            <w:webHidden/>
          </w:rPr>
        </w:r>
        <w:r>
          <w:rPr>
            <w:noProof/>
            <w:webHidden/>
          </w:rPr>
          <w:fldChar w:fldCharType="separate"/>
        </w:r>
        <w:r w:rsidR="003A4B38">
          <w:rPr>
            <w:noProof/>
            <w:webHidden/>
          </w:rPr>
          <w:t>1</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0" w:history="1">
        <w:r w:rsidR="000E2988" w:rsidRPr="00010911">
          <w:rPr>
            <w:rStyle w:val="Kpr"/>
            <w:noProof/>
          </w:rPr>
          <w:t>1.1 Örnek İkinci Düzey Alt Başlık</w:t>
        </w:r>
        <w:r w:rsidR="000E2988">
          <w:rPr>
            <w:noProof/>
            <w:webHidden/>
          </w:rPr>
          <w:tab/>
        </w:r>
        <w:r>
          <w:rPr>
            <w:noProof/>
            <w:webHidden/>
          </w:rPr>
          <w:fldChar w:fldCharType="begin"/>
        </w:r>
        <w:r w:rsidR="000E2988">
          <w:rPr>
            <w:noProof/>
            <w:webHidden/>
          </w:rPr>
          <w:instrText xml:space="preserve"> PAGEREF _Toc4586790 \h </w:instrText>
        </w:r>
        <w:r>
          <w:rPr>
            <w:noProof/>
            <w:webHidden/>
          </w:rPr>
        </w:r>
        <w:r>
          <w:rPr>
            <w:noProof/>
            <w:webHidden/>
          </w:rPr>
          <w:fldChar w:fldCharType="separate"/>
        </w:r>
        <w:r w:rsidR="003A4B38">
          <w:rPr>
            <w:noProof/>
            <w:webHidden/>
          </w:rPr>
          <w:t>1</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1" w:history="1">
        <w:r w:rsidR="000E2988" w:rsidRPr="008948D6">
          <w:rPr>
            <w:rStyle w:val="Kpr"/>
            <w:b/>
            <w:noProof/>
          </w:rPr>
          <w:t>2. ANA BÖLÜM BAŞLIĞI</w:t>
        </w:r>
        <w:r w:rsidR="000E2988">
          <w:rPr>
            <w:noProof/>
            <w:webHidden/>
          </w:rPr>
          <w:tab/>
        </w:r>
        <w:r>
          <w:rPr>
            <w:noProof/>
            <w:webHidden/>
          </w:rPr>
          <w:fldChar w:fldCharType="begin"/>
        </w:r>
        <w:r w:rsidR="000E2988">
          <w:rPr>
            <w:noProof/>
            <w:webHidden/>
          </w:rPr>
          <w:instrText xml:space="preserve"> PAGEREF _Toc4586791 \h </w:instrText>
        </w:r>
        <w:r>
          <w:rPr>
            <w:noProof/>
            <w:webHidden/>
          </w:rPr>
        </w:r>
        <w:r>
          <w:rPr>
            <w:noProof/>
            <w:webHidden/>
          </w:rPr>
          <w:fldChar w:fldCharType="separate"/>
        </w:r>
        <w:r w:rsidR="003A4B38">
          <w:rPr>
            <w:noProof/>
            <w:webHidden/>
          </w:rPr>
          <w:t>2</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2" w:history="1">
        <w:r w:rsidR="000E2988" w:rsidRPr="008948D6">
          <w:rPr>
            <w:rStyle w:val="Kpr"/>
            <w:b/>
            <w:noProof/>
          </w:rPr>
          <w:t>3. TEZ YAZIM KILAVUZU</w:t>
        </w:r>
        <w:r w:rsidR="000E2988">
          <w:rPr>
            <w:noProof/>
            <w:webHidden/>
          </w:rPr>
          <w:tab/>
        </w:r>
        <w:r>
          <w:rPr>
            <w:noProof/>
            <w:webHidden/>
          </w:rPr>
          <w:fldChar w:fldCharType="begin"/>
        </w:r>
        <w:r w:rsidR="000E2988">
          <w:rPr>
            <w:noProof/>
            <w:webHidden/>
          </w:rPr>
          <w:instrText xml:space="preserve"> PAGEREF _Toc4586792 \h </w:instrText>
        </w:r>
        <w:r>
          <w:rPr>
            <w:noProof/>
            <w:webHidden/>
          </w:rPr>
        </w:r>
        <w:r>
          <w:rPr>
            <w:noProof/>
            <w:webHidden/>
          </w:rPr>
          <w:fldChar w:fldCharType="separate"/>
        </w:r>
        <w:r w:rsidR="003A4B38">
          <w:rPr>
            <w:noProof/>
            <w:webHidden/>
          </w:rPr>
          <w:t>3</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3" w:history="1">
        <w:r w:rsidR="000E2988" w:rsidRPr="00010911">
          <w:rPr>
            <w:rStyle w:val="Kpr"/>
            <w:noProof/>
          </w:rPr>
          <w:t>3.1 Giriş ve Amaç</w:t>
        </w:r>
        <w:r w:rsidR="000E2988">
          <w:rPr>
            <w:noProof/>
            <w:webHidden/>
          </w:rPr>
          <w:tab/>
        </w:r>
        <w:r>
          <w:rPr>
            <w:noProof/>
            <w:webHidden/>
          </w:rPr>
          <w:fldChar w:fldCharType="begin"/>
        </w:r>
        <w:r w:rsidR="000E2988">
          <w:rPr>
            <w:noProof/>
            <w:webHidden/>
          </w:rPr>
          <w:instrText xml:space="preserve"> PAGEREF _Toc4586793 \h </w:instrText>
        </w:r>
        <w:r>
          <w:rPr>
            <w:noProof/>
            <w:webHidden/>
          </w:rPr>
        </w:r>
        <w:r>
          <w:rPr>
            <w:noProof/>
            <w:webHidden/>
          </w:rPr>
          <w:fldChar w:fldCharType="separate"/>
        </w:r>
        <w:r w:rsidR="003A4B38">
          <w:rPr>
            <w:noProof/>
            <w:webHidden/>
          </w:rPr>
          <w:t>3</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4" w:history="1">
        <w:r w:rsidR="000E2988" w:rsidRPr="00010911">
          <w:rPr>
            <w:rStyle w:val="Kpr"/>
            <w:noProof/>
          </w:rPr>
          <w:t>3.2 Tez Sürecinde Yapılması Gereken İşlemler</w:t>
        </w:r>
        <w:r w:rsidR="000E2988">
          <w:rPr>
            <w:noProof/>
            <w:webHidden/>
          </w:rPr>
          <w:tab/>
        </w:r>
        <w:r>
          <w:rPr>
            <w:noProof/>
            <w:webHidden/>
          </w:rPr>
          <w:fldChar w:fldCharType="begin"/>
        </w:r>
        <w:r w:rsidR="000E2988">
          <w:rPr>
            <w:noProof/>
            <w:webHidden/>
          </w:rPr>
          <w:instrText xml:space="preserve"> PAGEREF _Toc4586794 \h </w:instrText>
        </w:r>
        <w:r>
          <w:rPr>
            <w:noProof/>
            <w:webHidden/>
          </w:rPr>
        </w:r>
        <w:r>
          <w:rPr>
            <w:noProof/>
            <w:webHidden/>
          </w:rPr>
          <w:fldChar w:fldCharType="separate"/>
        </w:r>
        <w:r w:rsidR="003A4B38">
          <w:rPr>
            <w:noProof/>
            <w:webHidden/>
          </w:rPr>
          <w:t>3</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5" w:history="1">
        <w:r w:rsidR="000E2988" w:rsidRPr="00010911">
          <w:rPr>
            <w:rStyle w:val="Kpr"/>
            <w:noProof/>
          </w:rPr>
          <w:t>3.3 Tezleri Oluşturan Bölümler</w:t>
        </w:r>
        <w:r w:rsidR="000E2988">
          <w:rPr>
            <w:noProof/>
            <w:webHidden/>
          </w:rPr>
          <w:tab/>
        </w:r>
        <w:r>
          <w:rPr>
            <w:noProof/>
            <w:webHidden/>
          </w:rPr>
          <w:fldChar w:fldCharType="begin"/>
        </w:r>
        <w:r w:rsidR="000E2988">
          <w:rPr>
            <w:noProof/>
            <w:webHidden/>
          </w:rPr>
          <w:instrText xml:space="preserve"> PAGEREF _Toc4586795 \h </w:instrText>
        </w:r>
        <w:r>
          <w:rPr>
            <w:noProof/>
            <w:webHidden/>
          </w:rPr>
        </w:r>
        <w:r>
          <w:rPr>
            <w:noProof/>
            <w:webHidden/>
          </w:rPr>
          <w:fldChar w:fldCharType="separate"/>
        </w:r>
        <w:r w:rsidR="003A4B38">
          <w:rPr>
            <w:noProof/>
            <w:webHidden/>
          </w:rPr>
          <w:t>4</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6" w:history="1">
        <w:r w:rsidR="000E2988" w:rsidRPr="00010911">
          <w:rPr>
            <w:rStyle w:val="Kpr"/>
            <w:noProof/>
          </w:rPr>
          <w:t>3.4 Tezleri Oluşturan Bölümlerin Genel Yazım Planı ve Sayfa Düzeni</w:t>
        </w:r>
        <w:r w:rsidR="000E2988">
          <w:rPr>
            <w:noProof/>
            <w:webHidden/>
          </w:rPr>
          <w:tab/>
        </w:r>
        <w:r>
          <w:rPr>
            <w:noProof/>
            <w:webHidden/>
          </w:rPr>
          <w:fldChar w:fldCharType="begin"/>
        </w:r>
        <w:r w:rsidR="000E2988">
          <w:rPr>
            <w:noProof/>
            <w:webHidden/>
          </w:rPr>
          <w:instrText xml:space="preserve"> PAGEREF _Toc4586796 \h </w:instrText>
        </w:r>
        <w:r>
          <w:rPr>
            <w:noProof/>
            <w:webHidden/>
          </w:rPr>
        </w:r>
        <w:r>
          <w:rPr>
            <w:noProof/>
            <w:webHidden/>
          </w:rPr>
          <w:fldChar w:fldCharType="separate"/>
        </w:r>
        <w:r w:rsidR="003A4B38">
          <w:rPr>
            <w:noProof/>
            <w:webHidden/>
          </w:rPr>
          <w:t>5</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7" w:history="1">
        <w:r w:rsidR="000E2988" w:rsidRPr="00010911">
          <w:rPr>
            <w:rStyle w:val="Kpr"/>
            <w:noProof/>
          </w:rPr>
          <w:t>3.5 Dış Kapak ve İç Kapak Sayfası</w:t>
        </w:r>
        <w:r w:rsidR="000E2988">
          <w:rPr>
            <w:noProof/>
            <w:webHidden/>
          </w:rPr>
          <w:tab/>
        </w:r>
        <w:r>
          <w:rPr>
            <w:noProof/>
            <w:webHidden/>
          </w:rPr>
          <w:fldChar w:fldCharType="begin"/>
        </w:r>
        <w:r w:rsidR="000E2988">
          <w:rPr>
            <w:noProof/>
            <w:webHidden/>
          </w:rPr>
          <w:instrText xml:space="preserve"> PAGEREF _Toc4586797 \h </w:instrText>
        </w:r>
        <w:r>
          <w:rPr>
            <w:noProof/>
            <w:webHidden/>
          </w:rPr>
        </w:r>
        <w:r>
          <w:rPr>
            <w:noProof/>
            <w:webHidden/>
          </w:rPr>
          <w:fldChar w:fldCharType="separate"/>
        </w:r>
        <w:r w:rsidR="003A4B38">
          <w:rPr>
            <w:noProof/>
            <w:webHidden/>
          </w:rPr>
          <w:t>6</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8" w:history="1">
        <w:r w:rsidR="000E2988" w:rsidRPr="00010911">
          <w:rPr>
            <w:rStyle w:val="Kpr"/>
            <w:noProof/>
          </w:rPr>
          <w:t>3.6 Onay Sayfası</w:t>
        </w:r>
        <w:r w:rsidR="000E2988">
          <w:rPr>
            <w:noProof/>
            <w:webHidden/>
          </w:rPr>
          <w:tab/>
        </w:r>
        <w:r>
          <w:rPr>
            <w:noProof/>
            <w:webHidden/>
          </w:rPr>
          <w:fldChar w:fldCharType="begin"/>
        </w:r>
        <w:r w:rsidR="000E2988">
          <w:rPr>
            <w:noProof/>
            <w:webHidden/>
          </w:rPr>
          <w:instrText xml:space="preserve"> PAGEREF _Toc4586798 \h </w:instrText>
        </w:r>
        <w:r>
          <w:rPr>
            <w:noProof/>
            <w:webHidden/>
          </w:rPr>
        </w:r>
        <w:r>
          <w:rPr>
            <w:noProof/>
            <w:webHidden/>
          </w:rPr>
          <w:fldChar w:fldCharType="separate"/>
        </w:r>
        <w:r w:rsidR="003A4B38">
          <w:rPr>
            <w:noProof/>
            <w:webHidden/>
          </w:rPr>
          <w:t>6</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799" w:history="1">
        <w:r w:rsidR="000E2988" w:rsidRPr="00010911">
          <w:rPr>
            <w:rStyle w:val="Kpr"/>
            <w:noProof/>
          </w:rPr>
          <w:t>3.7 Tez Bildirimi</w:t>
        </w:r>
        <w:r w:rsidR="000E2988">
          <w:rPr>
            <w:noProof/>
            <w:webHidden/>
          </w:rPr>
          <w:tab/>
        </w:r>
        <w:r>
          <w:rPr>
            <w:noProof/>
            <w:webHidden/>
          </w:rPr>
          <w:fldChar w:fldCharType="begin"/>
        </w:r>
        <w:r w:rsidR="000E2988">
          <w:rPr>
            <w:noProof/>
            <w:webHidden/>
          </w:rPr>
          <w:instrText xml:space="preserve"> PAGEREF _Toc4586799 \h </w:instrText>
        </w:r>
        <w:r>
          <w:rPr>
            <w:noProof/>
            <w:webHidden/>
          </w:rPr>
        </w:r>
        <w:r>
          <w:rPr>
            <w:noProof/>
            <w:webHidden/>
          </w:rPr>
          <w:fldChar w:fldCharType="separate"/>
        </w:r>
        <w:r w:rsidR="003A4B38">
          <w:rPr>
            <w:noProof/>
            <w:webHidden/>
          </w:rPr>
          <w:t>7</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0" w:history="1">
        <w:r w:rsidR="000E2988" w:rsidRPr="00010911">
          <w:rPr>
            <w:rStyle w:val="Kpr"/>
            <w:noProof/>
          </w:rPr>
          <w:t>3.8 İçindekiler Sayfası</w:t>
        </w:r>
        <w:r w:rsidR="000E2988">
          <w:rPr>
            <w:noProof/>
            <w:webHidden/>
          </w:rPr>
          <w:tab/>
        </w:r>
        <w:r>
          <w:rPr>
            <w:noProof/>
            <w:webHidden/>
          </w:rPr>
          <w:fldChar w:fldCharType="begin"/>
        </w:r>
        <w:r w:rsidR="000E2988">
          <w:rPr>
            <w:noProof/>
            <w:webHidden/>
          </w:rPr>
          <w:instrText xml:space="preserve"> PAGEREF _Toc4586800 \h </w:instrText>
        </w:r>
        <w:r>
          <w:rPr>
            <w:noProof/>
            <w:webHidden/>
          </w:rPr>
        </w:r>
        <w:r>
          <w:rPr>
            <w:noProof/>
            <w:webHidden/>
          </w:rPr>
          <w:fldChar w:fldCharType="separate"/>
        </w:r>
        <w:r w:rsidR="003A4B38">
          <w:rPr>
            <w:noProof/>
            <w:webHidden/>
          </w:rPr>
          <w:t>7</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1" w:history="1">
        <w:r w:rsidR="000E2988" w:rsidRPr="00010911">
          <w:rPr>
            <w:rStyle w:val="Kpr"/>
            <w:noProof/>
          </w:rPr>
          <w:t xml:space="preserve">3.9 Şekil Listesi, Çizelge Listesi ve Simgeler ve </w:t>
        </w:r>
        <w:r w:rsidR="000E2988" w:rsidRPr="008948D6">
          <w:rPr>
            <w:rStyle w:val="Kpr"/>
            <w:noProof/>
          </w:rPr>
          <w:t>Kısaltmalar Listesi</w:t>
        </w:r>
        <w:r w:rsidR="000E2988">
          <w:rPr>
            <w:noProof/>
            <w:webHidden/>
          </w:rPr>
          <w:tab/>
        </w:r>
        <w:r>
          <w:rPr>
            <w:noProof/>
            <w:webHidden/>
          </w:rPr>
          <w:fldChar w:fldCharType="begin"/>
        </w:r>
        <w:r w:rsidR="000E2988">
          <w:rPr>
            <w:noProof/>
            <w:webHidden/>
          </w:rPr>
          <w:instrText xml:space="preserve"> PAGEREF _Toc4586801 \h </w:instrText>
        </w:r>
        <w:r>
          <w:rPr>
            <w:noProof/>
            <w:webHidden/>
          </w:rPr>
        </w:r>
        <w:r>
          <w:rPr>
            <w:noProof/>
            <w:webHidden/>
          </w:rPr>
          <w:fldChar w:fldCharType="separate"/>
        </w:r>
        <w:r w:rsidR="003A4B38">
          <w:rPr>
            <w:noProof/>
            <w:webHidden/>
          </w:rPr>
          <w:t>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2" w:history="1">
        <w:r w:rsidR="000E2988" w:rsidRPr="00010911">
          <w:rPr>
            <w:rStyle w:val="Kpr"/>
            <w:noProof/>
          </w:rPr>
          <w:t>3.10 Diğer Listeler</w:t>
        </w:r>
        <w:r w:rsidR="000E2988">
          <w:rPr>
            <w:noProof/>
            <w:webHidden/>
          </w:rPr>
          <w:tab/>
        </w:r>
        <w:r>
          <w:rPr>
            <w:noProof/>
            <w:webHidden/>
          </w:rPr>
          <w:fldChar w:fldCharType="begin"/>
        </w:r>
        <w:r w:rsidR="000E2988">
          <w:rPr>
            <w:noProof/>
            <w:webHidden/>
          </w:rPr>
          <w:instrText xml:space="preserve"> PAGEREF _Toc4586802 \h </w:instrText>
        </w:r>
        <w:r>
          <w:rPr>
            <w:noProof/>
            <w:webHidden/>
          </w:rPr>
        </w:r>
        <w:r>
          <w:rPr>
            <w:noProof/>
            <w:webHidden/>
          </w:rPr>
          <w:fldChar w:fldCharType="separate"/>
        </w:r>
        <w:r w:rsidR="003A4B38">
          <w:rPr>
            <w:noProof/>
            <w:webHidden/>
          </w:rPr>
          <w:t>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3" w:history="1">
        <w:r w:rsidR="000E2988" w:rsidRPr="00010911">
          <w:rPr>
            <w:rStyle w:val="Kpr"/>
            <w:noProof/>
          </w:rPr>
          <w:t>3.11 Paragraf Düzeni ve Satır Aralıkları</w:t>
        </w:r>
        <w:r w:rsidR="000E2988">
          <w:rPr>
            <w:noProof/>
            <w:webHidden/>
          </w:rPr>
          <w:tab/>
        </w:r>
        <w:r>
          <w:rPr>
            <w:noProof/>
            <w:webHidden/>
          </w:rPr>
          <w:fldChar w:fldCharType="begin"/>
        </w:r>
        <w:r w:rsidR="000E2988">
          <w:rPr>
            <w:noProof/>
            <w:webHidden/>
          </w:rPr>
          <w:instrText xml:space="preserve"> PAGEREF _Toc4586803 \h </w:instrText>
        </w:r>
        <w:r>
          <w:rPr>
            <w:noProof/>
            <w:webHidden/>
          </w:rPr>
        </w:r>
        <w:r>
          <w:rPr>
            <w:noProof/>
            <w:webHidden/>
          </w:rPr>
          <w:fldChar w:fldCharType="separate"/>
        </w:r>
        <w:r w:rsidR="003A4B38">
          <w:rPr>
            <w:noProof/>
            <w:webHidden/>
          </w:rPr>
          <w:t>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4" w:history="1">
        <w:r w:rsidR="000E2988" w:rsidRPr="00010911">
          <w:rPr>
            <w:rStyle w:val="Kpr"/>
            <w:noProof/>
          </w:rPr>
          <w:t>3.12 Ana Bölüm ve Alt Bölümlerin Düzenlenmesi</w:t>
        </w:r>
        <w:r w:rsidR="000E2988">
          <w:rPr>
            <w:noProof/>
            <w:webHidden/>
          </w:rPr>
          <w:tab/>
        </w:r>
        <w:r>
          <w:rPr>
            <w:noProof/>
            <w:webHidden/>
          </w:rPr>
          <w:fldChar w:fldCharType="begin"/>
        </w:r>
        <w:r w:rsidR="000E2988">
          <w:rPr>
            <w:noProof/>
            <w:webHidden/>
          </w:rPr>
          <w:instrText xml:space="preserve"> PAGEREF _Toc4586804 \h </w:instrText>
        </w:r>
        <w:r>
          <w:rPr>
            <w:noProof/>
            <w:webHidden/>
          </w:rPr>
        </w:r>
        <w:r>
          <w:rPr>
            <w:noProof/>
            <w:webHidden/>
          </w:rPr>
          <w:fldChar w:fldCharType="separate"/>
        </w:r>
        <w:r w:rsidR="003A4B38">
          <w:rPr>
            <w:noProof/>
            <w:webHidden/>
          </w:rPr>
          <w:t>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5" w:history="1">
        <w:r w:rsidR="000E2988" w:rsidRPr="00010911">
          <w:rPr>
            <w:rStyle w:val="Kpr"/>
            <w:noProof/>
          </w:rPr>
          <w:t>3.13 Şekiller, Çizelgeler ve Resimler</w:t>
        </w:r>
        <w:r w:rsidR="000E2988">
          <w:rPr>
            <w:noProof/>
            <w:webHidden/>
          </w:rPr>
          <w:tab/>
        </w:r>
        <w:r>
          <w:rPr>
            <w:noProof/>
            <w:webHidden/>
          </w:rPr>
          <w:fldChar w:fldCharType="begin"/>
        </w:r>
        <w:r w:rsidR="000E2988">
          <w:rPr>
            <w:noProof/>
            <w:webHidden/>
          </w:rPr>
          <w:instrText xml:space="preserve"> PAGEREF _Toc4586805 \h </w:instrText>
        </w:r>
        <w:r>
          <w:rPr>
            <w:noProof/>
            <w:webHidden/>
          </w:rPr>
        </w:r>
        <w:r>
          <w:rPr>
            <w:noProof/>
            <w:webHidden/>
          </w:rPr>
          <w:fldChar w:fldCharType="separate"/>
        </w:r>
        <w:r w:rsidR="003A4B38">
          <w:rPr>
            <w:noProof/>
            <w:webHidden/>
          </w:rPr>
          <w:t>9</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6" w:history="1">
        <w:r w:rsidR="000E2988" w:rsidRPr="00010911">
          <w:rPr>
            <w:rStyle w:val="Kpr"/>
            <w:noProof/>
          </w:rPr>
          <w:t>3.14 Denklemler</w:t>
        </w:r>
        <w:r w:rsidR="000E2988">
          <w:rPr>
            <w:noProof/>
            <w:webHidden/>
          </w:rPr>
          <w:tab/>
        </w:r>
        <w:r>
          <w:rPr>
            <w:noProof/>
            <w:webHidden/>
          </w:rPr>
          <w:fldChar w:fldCharType="begin"/>
        </w:r>
        <w:r w:rsidR="000E2988">
          <w:rPr>
            <w:noProof/>
            <w:webHidden/>
          </w:rPr>
          <w:instrText xml:space="preserve"> PAGEREF _Toc4586806 \h </w:instrText>
        </w:r>
        <w:r>
          <w:rPr>
            <w:noProof/>
            <w:webHidden/>
          </w:rPr>
        </w:r>
        <w:r>
          <w:rPr>
            <w:noProof/>
            <w:webHidden/>
          </w:rPr>
          <w:fldChar w:fldCharType="separate"/>
        </w:r>
        <w:r w:rsidR="003A4B38">
          <w:rPr>
            <w:noProof/>
            <w:webHidden/>
          </w:rPr>
          <w:t>14</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7" w:history="1">
        <w:r w:rsidR="000E2988" w:rsidRPr="00010911">
          <w:rPr>
            <w:rStyle w:val="Kpr"/>
            <w:noProof/>
          </w:rPr>
          <w:t>3.15 Dipnotlar</w:t>
        </w:r>
        <w:r w:rsidR="000E2988">
          <w:rPr>
            <w:noProof/>
            <w:webHidden/>
          </w:rPr>
          <w:tab/>
        </w:r>
        <w:r>
          <w:rPr>
            <w:noProof/>
            <w:webHidden/>
          </w:rPr>
          <w:fldChar w:fldCharType="begin"/>
        </w:r>
        <w:r w:rsidR="000E2988">
          <w:rPr>
            <w:noProof/>
            <w:webHidden/>
          </w:rPr>
          <w:instrText xml:space="preserve"> PAGEREF _Toc4586807 \h </w:instrText>
        </w:r>
        <w:r>
          <w:rPr>
            <w:noProof/>
            <w:webHidden/>
          </w:rPr>
        </w:r>
        <w:r>
          <w:rPr>
            <w:noProof/>
            <w:webHidden/>
          </w:rPr>
          <w:fldChar w:fldCharType="separate"/>
        </w:r>
        <w:r w:rsidR="003A4B38">
          <w:rPr>
            <w:noProof/>
            <w:webHidden/>
          </w:rPr>
          <w:t>15</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8" w:history="1">
        <w:r w:rsidR="000E2988" w:rsidRPr="008948D6">
          <w:rPr>
            <w:rStyle w:val="Kpr"/>
            <w:b/>
            <w:noProof/>
          </w:rPr>
          <w:t>4. MATERYAL ve YÖNTEM</w:t>
        </w:r>
        <w:r w:rsidR="000E2988">
          <w:rPr>
            <w:noProof/>
            <w:webHidden/>
          </w:rPr>
          <w:tab/>
        </w:r>
        <w:r>
          <w:rPr>
            <w:noProof/>
            <w:webHidden/>
          </w:rPr>
          <w:fldChar w:fldCharType="begin"/>
        </w:r>
        <w:r w:rsidR="000E2988">
          <w:rPr>
            <w:noProof/>
            <w:webHidden/>
          </w:rPr>
          <w:instrText xml:space="preserve"> PAGEREF _Toc4586808 \h </w:instrText>
        </w:r>
        <w:r>
          <w:rPr>
            <w:noProof/>
            <w:webHidden/>
          </w:rPr>
        </w:r>
        <w:r>
          <w:rPr>
            <w:noProof/>
            <w:webHidden/>
          </w:rPr>
          <w:fldChar w:fldCharType="separate"/>
        </w:r>
        <w:r w:rsidR="003A4B38">
          <w:rPr>
            <w:noProof/>
            <w:webHidden/>
          </w:rPr>
          <w:t>16</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09" w:history="1">
        <w:r w:rsidR="000E2988" w:rsidRPr="008948D6">
          <w:rPr>
            <w:rStyle w:val="Kpr"/>
            <w:b/>
            <w:noProof/>
          </w:rPr>
          <w:t>5. BULGULAR ve TARTIŞMA</w:t>
        </w:r>
        <w:r w:rsidR="000E2988">
          <w:rPr>
            <w:noProof/>
            <w:webHidden/>
          </w:rPr>
          <w:tab/>
        </w:r>
        <w:r>
          <w:rPr>
            <w:noProof/>
            <w:webHidden/>
          </w:rPr>
          <w:fldChar w:fldCharType="begin"/>
        </w:r>
        <w:r w:rsidR="000E2988">
          <w:rPr>
            <w:noProof/>
            <w:webHidden/>
          </w:rPr>
          <w:instrText xml:space="preserve"> PAGEREF _Toc4586809 \h </w:instrText>
        </w:r>
        <w:r>
          <w:rPr>
            <w:noProof/>
            <w:webHidden/>
          </w:rPr>
        </w:r>
        <w:r>
          <w:rPr>
            <w:noProof/>
            <w:webHidden/>
          </w:rPr>
          <w:fldChar w:fldCharType="separate"/>
        </w:r>
        <w:r w:rsidR="003A4B38">
          <w:rPr>
            <w:noProof/>
            <w:webHidden/>
          </w:rPr>
          <w:t>17</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10" w:history="1">
        <w:r w:rsidR="000E2988" w:rsidRPr="008948D6">
          <w:rPr>
            <w:rStyle w:val="Kpr"/>
            <w:b/>
            <w:noProof/>
          </w:rPr>
          <w:t>6. SONUÇ ve ÖNERİLER</w:t>
        </w:r>
        <w:r w:rsidR="000E2988">
          <w:rPr>
            <w:noProof/>
            <w:webHidden/>
          </w:rPr>
          <w:tab/>
        </w:r>
        <w:r>
          <w:rPr>
            <w:noProof/>
            <w:webHidden/>
          </w:rPr>
          <w:fldChar w:fldCharType="begin"/>
        </w:r>
        <w:r w:rsidR="000E2988">
          <w:rPr>
            <w:noProof/>
            <w:webHidden/>
          </w:rPr>
          <w:instrText xml:space="preserve"> PAGEREF _Toc4586810 \h </w:instrText>
        </w:r>
        <w:r>
          <w:rPr>
            <w:noProof/>
            <w:webHidden/>
          </w:rPr>
        </w:r>
        <w:r>
          <w:rPr>
            <w:noProof/>
            <w:webHidden/>
          </w:rPr>
          <w:fldChar w:fldCharType="separate"/>
        </w:r>
        <w:r w:rsidR="003A4B38">
          <w:rPr>
            <w:noProof/>
            <w:webHidden/>
          </w:rPr>
          <w:t>1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11" w:history="1">
        <w:r w:rsidR="000E2988" w:rsidRPr="008948D6">
          <w:rPr>
            <w:rStyle w:val="Kpr"/>
            <w:b/>
            <w:noProof/>
          </w:rPr>
          <w:t>7. KAYNAKLAR</w:t>
        </w:r>
        <w:r w:rsidR="000E2988">
          <w:rPr>
            <w:noProof/>
            <w:webHidden/>
          </w:rPr>
          <w:tab/>
        </w:r>
        <w:r>
          <w:rPr>
            <w:noProof/>
            <w:webHidden/>
          </w:rPr>
          <w:fldChar w:fldCharType="begin"/>
        </w:r>
        <w:r w:rsidR="000E2988">
          <w:rPr>
            <w:noProof/>
            <w:webHidden/>
          </w:rPr>
          <w:instrText xml:space="preserve"> PAGEREF _Toc4586811 \h </w:instrText>
        </w:r>
        <w:r>
          <w:rPr>
            <w:noProof/>
            <w:webHidden/>
          </w:rPr>
        </w:r>
        <w:r>
          <w:rPr>
            <w:noProof/>
            <w:webHidden/>
          </w:rPr>
          <w:fldChar w:fldCharType="separate"/>
        </w:r>
        <w:r w:rsidR="003A4B38">
          <w:rPr>
            <w:noProof/>
            <w:webHidden/>
          </w:rPr>
          <w:t>19</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12" w:history="1">
        <w:r w:rsidR="000E2988" w:rsidRPr="008948D6">
          <w:rPr>
            <w:rStyle w:val="Kpr"/>
            <w:noProof/>
          </w:rPr>
          <w:t>EKLER</w:t>
        </w:r>
        <w:r w:rsidR="008948D6">
          <w:rPr>
            <w:rStyle w:val="Kpr"/>
            <w:noProof/>
          </w:rPr>
          <w:t>……</w:t>
        </w:r>
        <w:r w:rsidR="000E2988">
          <w:rPr>
            <w:noProof/>
            <w:webHidden/>
          </w:rPr>
          <w:tab/>
        </w:r>
        <w:r>
          <w:rPr>
            <w:noProof/>
            <w:webHidden/>
          </w:rPr>
          <w:fldChar w:fldCharType="begin"/>
        </w:r>
        <w:r w:rsidR="000E2988">
          <w:rPr>
            <w:noProof/>
            <w:webHidden/>
          </w:rPr>
          <w:instrText xml:space="preserve"> PAGEREF _Toc4586812 \h </w:instrText>
        </w:r>
        <w:r>
          <w:rPr>
            <w:noProof/>
            <w:webHidden/>
          </w:rPr>
        </w:r>
        <w:r>
          <w:rPr>
            <w:noProof/>
            <w:webHidden/>
          </w:rPr>
          <w:fldChar w:fldCharType="separate"/>
        </w:r>
        <w:r w:rsidR="003A4B38">
          <w:rPr>
            <w:noProof/>
            <w:webHidden/>
          </w:rPr>
          <w:t>28</w:t>
        </w:r>
        <w:r>
          <w:rPr>
            <w:noProof/>
            <w:webHidden/>
          </w:rPr>
          <w:fldChar w:fldCharType="end"/>
        </w:r>
      </w:hyperlink>
    </w:p>
    <w:p w:rsidR="000E2988" w:rsidRDefault="00AA0256" w:rsidP="008948D6">
      <w:pPr>
        <w:pStyle w:val="T1"/>
        <w:rPr>
          <w:rFonts w:asciiTheme="minorHAnsi" w:hAnsiTheme="minorHAnsi" w:cstheme="minorBidi"/>
          <w:noProof/>
          <w:sz w:val="22"/>
          <w:szCs w:val="22"/>
          <w:lang w:val="tr-TR" w:eastAsia="tr-TR" w:bidi="ar-SA"/>
        </w:rPr>
      </w:pPr>
      <w:hyperlink w:anchor="_Toc4586813" w:history="1">
        <w:r w:rsidR="000E2988" w:rsidRPr="00010911">
          <w:rPr>
            <w:rStyle w:val="Kpr"/>
            <w:rFonts w:eastAsia="Calibri"/>
            <w:noProof/>
            <w:lang w:val="tr-TR" w:eastAsia="tr-TR"/>
          </w:rPr>
          <w:t xml:space="preserve">ÖZGEÇMİŞ </w:t>
        </w:r>
        <w:r w:rsidR="000E2988">
          <w:rPr>
            <w:noProof/>
            <w:webHidden/>
          </w:rPr>
          <w:tab/>
        </w:r>
        <w:r>
          <w:rPr>
            <w:noProof/>
            <w:webHidden/>
          </w:rPr>
          <w:fldChar w:fldCharType="begin"/>
        </w:r>
        <w:r w:rsidR="000E2988">
          <w:rPr>
            <w:noProof/>
            <w:webHidden/>
          </w:rPr>
          <w:instrText xml:space="preserve"> PAGEREF _Toc4586813 \h </w:instrText>
        </w:r>
        <w:r>
          <w:rPr>
            <w:noProof/>
            <w:webHidden/>
          </w:rPr>
        </w:r>
        <w:r>
          <w:rPr>
            <w:noProof/>
            <w:webHidden/>
          </w:rPr>
          <w:fldChar w:fldCharType="separate"/>
        </w:r>
        <w:r w:rsidR="003A4B38">
          <w:rPr>
            <w:noProof/>
            <w:webHidden/>
          </w:rPr>
          <w:t>29</w:t>
        </w:r>
        <w:r>
          <w:rPr>
            <w:noProof/>
            <w:webHidden/>
          </w:rPr>
          <w:fldChar w:fldCharType="end"/>
        </w:r>
      </w:hyperlink>
    </w:p>
    <w:p w:rsidR="001122B8" w:rsidRPr="006702AD" w:rsidRDefault="00AA0256" w:rsidP="00F93E50">
      <w:pPr>
        <w:spacing w:before="0" w:after="0"/>
        <w:ind w:left="1134" w:hanging="1134"/>
        <w:rPr>
          <w:b/>
        </w:rPr>
      </w:pPr>
      <w:r w:rsidRPr="001558C4">
        <w:rPr>
          <w:b/>
          <w:highlight w:val="yellow"/>
        </w:rPr>
        <w:fldChar w:fldCharType="end"/>
      </w:r>
    </w:p>
    <w:p w:rsidR="001122B8" w:rsidRPr="006702AD" w:rsidRDefault="001122B8" w:rsidP="00AB0EB4">
      <w:pPr>
        <w:ind w:left="1134" w:hanging="1134"/>
        <w:rPr>
          <w:b/>
        </w:rPr>
      </w:pPr>
    </w:p>
    <w:p w:rsidR="001122B8" w:rsidRPr="006702AD" w:rsidRDefault="001122B8" w:rsidP="00AB0EB4">
      <w:pPr>
        <w:ind w:left="1134" w:hanging="1134"/>
        <w:rPr>
          <w:b/>
        </w:rPr>
      </w:pPr>
    </w:p>
    <w:p w:rsidR="001122B8" w:rsidRPr="006702AD" w:rsidRDefault="001122B8" w:rsidP="00AB0EB4">
      <w:pPr>
        <w:ind w:left="1134" w:hanging="1134"/>
        <w:rPr>
          <w:b/>
        </w:rPr>
      </w:pPr>
    </w:p>
    <w:p w:rsidR="0015555D" w:rsidRPr="006702AD" w:rsidRDefault="0015555D" w:rsidP="00AB0EB4">
      <w:pPr>
        <w:ind w:left="1134" w:hanging="1134"/>
        <w:rPr>
          <w:b/>
        </w:rPr>
      </w:pPr>
    </w:p>
    <w:p w:rsidR="005251F1" w:rsidRPr="006702AD" w:rsidRDefault="005251F1" w:rsidP="00AB0EB4">
      <w:pPr>
        <w:ind w:left="1134" w:hanging="1134"/>
        <w:rPr>
          <w:b/>
        </w:rPr>
      </w:pPr>
    </w:p>
    <w:p w:rsidR="00997093" w:rsidRPr="006702AD" w:rsidRDefault="00997093" w:rsidP="00AB0EB4">
      <w:pPr>
        <w:ind w:left="1134" w:hanging="1134"/>
        <w:rPr>
          <w:b/>
        </w:rPr>
      </w:pPr>
    </w:p>
    <w:p w:rsidR="00997093" w:rsidRPr="006702AD" w:rsidRDefault="00997093" w:rsidP="00AB0EB4">
      <w:pPr>
        <w:ind w:left="1134" w:hanging="1134"/>
        <w:rPr>
          <w:b/>
        </w:rPr>
      </w:pPr>
    </w:p>
    <w:p w:rsidR="001122B8" w:rsidRPr="009B735A" w:rsidRDefault="00BD3B7E" w:rsidP="00997093">
      <w:pPr>
        <w:pStyle w:val="0-GR-ORTALI"/>
        <w:ind w:left="0"/>
      </w:pPr>
      <w:bookmarkStart w:id="5" w:name="_Toc4586785"/>
      <w:r w:rsidRPr="009B735A">
        <w:lastRenderedPageBreak/>
        <w:t>ŞEKİL LİSTESİ</w:t>
      </w:r>
      <w:bookmarkEnd w:id="5"/>
    </w:p>
    <w:p w:rsidR="0015555D" w:rsidRPr="009B735A" w:rsidRDefault="0015555D" w:rsidP="00997093">
      <w:pPr>
        <w:ind w:left="0"/>
        <w:jc w:val="right"/>
        <w:rPr>
          <w:b/>
          <w:u w:val="single"/>
        </w:rPr>
      </w:pPr>
      <w:r w:rsidRPr="009B735A">
        <w:rPr>
          <w:b/>
          <w:u w:val="single"/>
        </w:rPr>
        <w:t>Sayfa</w:t>
      </w:r>
    </w:p>
    <w:p w:rsidR="000125BB" w:rsidRDefault="00AA0256">
      <w:pPr>
        <w:pStyle w:val="T1"/>
        <w:rPr>
          <w:rFonts w:asciiTheme="minorHAnsi" w:hAnsiTheme="minorHAnsi" w:cstheme="minorBidi"/>
          <w:noProof/>
          <w:sz w:val="22"/>
          <w:szCs w:val="22"/>
          <w:lang w:val="tr-TR" w:eastAsia="tr-TR" w:bidi="ar-SA"/>
        </w:rPr>
      </w:pPr>
      <w:r w:rsidRPr="00AA0256">
        <w:fldChar w:fldCharType="begin"/>
      </w:r>
      <w:r w:rsidR="00F359C5" w:rsidRPr="009B735A">
        <w:instrText xml:space="preserve"> TOC \o "1-3" \h \z \t "3-ŞEKİLLER;1" </w:instrText>
      </w:r>
      <w:r w:rsidRPr="00AA0256">
        <w:fldChar w:fldCharType="separate"/>
      </w:r>
      <w:hyperlink w:anchor="_Toc19883070" w:history="1">
        <w:r w:rsidR="000125BB" w:rsidRPr="00067BC1">
          <w:rPr>
            <w:rStyle w:val="Kpr"/>
            <w:b/>
            <w:noProof/>
          </w:rPr>
          <w:t>Şekil 2.1</w:t>
        </w:r>
        <w:r w:rsidR="000125BB" w:rsidRPr="00067BC1">
          <w:rPr>
            <w:rStyle w:val="Kpr"/>
            <w:noProof/>
          </w:rPr>
          <w:t xml:space="preserve"> Ordu Üniversitesi Logosu</w:t>
        </w:r>
        <w:r w:rsidR="000125BB">
          <w:rPr>
            <w:noProof/>
            <w:webHidden/>
          </w:rPr>
          <w:tab/>
        </w:r>
        <w:r>
          <w:rPr>
            <w:noProof/>
            <w:webHidden/>
          </w:rPr>
          <w:fldChar w:fldCharType="begin"/>
        </w:r>
        <w:r w:rsidR="000125BB">
          <w:rPr>
            <w:noProof/>
            <w:webHidden/>
          </w:rPr>
          <w:instrText xml:space="preserve"> PAGEREF _Toc19883070 \h </w:instrText>
        </w:r>
        <w:r>
          <w:rPr>
            <w:noProof/>
            <w:webHidden/>
          </w:rPr>
        </w:r>
        <w:r>
          <w:rPr>
            <w:noProof/>
            <w:webHidden/>
          </w:rPr>
          <w:fldChar w:fldCharType="separate"/>
        </w:r>
        <w:r w:rsidR="003A4B38">
          <w:rPr>
            <w:noProof/>
            <w:webHidden/>
          </w:rPr>
          <w:t>2</w:t>
        </w:r>
        <w:r>
          <w:rPr>
            <w:noProof/>
            <w:webHidden/>
          </w:rPr>
          <w:fldChar w:fldCharType="end"/>
        </w:r>
      </w:hyperlink>
    </w:p>
    <w:p w:rsidR="000125BB" w:rsidRDefault="00AA0256">
      <w:pPr>
        <w:pStyle w:val="T1"/>
        <w:rPr>
          <w:rFonts w:asciiTheme="minorHAnsi" w:hAnsiTheme="minorHAnsi" w:cstheme="minorBidi"/>
          <w:noProof/>
          <w:sz w:val="22"/>
          <w:szCs w:val="22"/>
          <w:lang w:val="tr-TR" w:eastAsia="tr-TR" w:bidi="ar-SA"/>
        </w:rPr>
      </w:pPr>
      <w:hyperlink w:anchor="_Toc19883071" w:history="1">
        <w:r w:rsidR="000125BB" w:rsidRPr="00067BC1">
          <w:rPr>
            <w:rStyle w:val="Kpr"/>
            <w:b/>
            <w:noProof/>
          </w:rPr>
          <w:t>Şekil 2.2</w:t>
        </w:r>
        <w:r w:rsidR="000125BB" w:rsidRPr="00067BC1">
          <w:rPr>
            <w:rStyle w:val="Kpr"/>
            <w:noProof/>
          </w:rPr>
          <w:t xml:space="preserve"> Ordu Üniversitesi Logosu, Ordu Üniversitesi Amblemi</w:t>
        </w:r>
        <w:r w:rsidR="000125BB">
          <w:rPr>
            <w:noProof/>
            <w:webHidden/>
          </w:rPr>
          <w:tab/>
        </w:r>
        <w:r>
          <w:rPr>
            <w:noProof/>
            <w:webHidden/>
          </w:rPr>
          <w:fldChar w:fldCharType="begin"/>
        </w:r>
        <w:r w:rsidR="000125BB">
          <w:rPr>
            <w:noProof/>
            <w:webHidden/>
          </w:rPr>
          <w:instrText xml:space="preserve"> PAGEREF _Toc19883071 \h </w:instrText>
        </w:r>
        <w:r>
          <w:rPr>
            <w:noProof/>
            <w:webHidden/>
          </w:rPr>
        </w:r>
        <w:r>
          <w:rPr>
            <w:noProof/>
            <w:webHidden/>
          </w:rPr>
          <w:fldChar w:fldCharType="separate"/>
        </w:r>
        <w:r w:rsidR="003A4B38">
          <w:rPr>
            <w:noProof/>
            <w:webHidden/>
          </w:rPr>
          <w:t>2</w:t>
        </w:r>
        <w:r>
          <w:rPr>
            <w:noProof/>
            <w:webHidden/>
          </w:rPr>
          <w:fldChar w:fldCharType="end"/>
        </w:r>
      </w:hyperlink>
    </w:p>
    <w:p w:rsidR="000125BB" w:rsidRDefault="00AA0256">
      <w:pPr>
        <w:pStyle w:val="T1"/>
        <w:rPr>
          <w:rFonts w:asciiTheme="minorHAnsi" w:hAnsiTheme="minorHAnsi" w:cstheme="minorBidi"/>
          <w:noProof/>
          <w:sz w:val="22"/>
          <w:szCs w:val="22"/>
          <w:lang w:val="tr-TR" w:eastAsia="tr-TR" w:bidi="ar-SA"/>
        </w:rPr>
      </w:pPr>
      <w:hyperlink w:anchor="_Toc19883072" w:history="1">
        <w:r w:rsidR="000125BB" w:rsidRPr="00067BC1">
          <w:rPr>
            <w:rStyle w:val="Kpr"/>
            <w:b/>
            <w:noProof/>
          </w:rPr>
          <w:t>Şekil 3.1</w:t>
        </w:r>
        <w:r w:rsidR="000125BB" w:rsidRPr="00067BC1">
          <w:rPr>
            <w:rStyle w:val="Kpr"/>
            <w:noProof/>
          </w:rPr>
          <w:t xml:space="preserve"> Kapak Sayfalarının Düzeni</w:t>
        </w:r>
        <w:r w:rsidR="000125BB">
          <w:rPr>
            <w:noProof/>
            <w:webHidden/>
          </w:rPr>
          <w:tab/>
        </w:r>
        <w:r>
          <w:rPr>
            <w:noProof/>
            <w:webHidden/>
          </w:rPr>
          <w:fldChar w:fldCharType="begin"/>
        </w:r>
        <w:r w:rsidR="000125BB">
          <w:rPr>
            <w:noProof/>
            <w:webHidden/>
          </w:rPr>
          <w:instrText xml:space="preserve"> PAGEREF _Toc19883072 \h </w:instrText>
        </w:r>
        <w:r>
          <w:rPr>
            <w:noProof/>
            <w:webHidden/>
          </w:rPr>
        </w:r>
        <w:r>
          <w:rPr>
            <w:noProof/>
            <w:webHidden/>
          </w:rPr>
          <w:fldChar w:fldCharType="separate"/>
        </w:r>
        <w:r w:rsidR="003A4B38">
          <w:rPr>
            <w:noProof/>
            <w:webHidden/>
          </w:rPr>
          <w:t>6</w:t>
        </w:r>
        <w:r>
          <w:rPr>
            <w:noProof/>
            <w:webHidden/>
          </w:rPr>
          <w:fldChar w:fldCharType="end"/>
        </w:r>
      </w:hyperlink>
    </w:p>
    <w:p w:rsidR="000125BB" w:rsidRDefault="00AA0256">
      <w:pPr>
        <w:pStyle w:val="T1"/>
        <w:rPr>
          <w:rFonts w:asciiTheme="minorHAnsi" w:hAnsiTheme="minorHAnsi" w:cstheme="minorBidi"/>
          <w:noProof/>
          <w:sz w:val="22"/>
          <w:szCs w:val="22"/>
          <w:lang w:val="tr-TR" w:eastAsia="tr-TR" w:bidi="ar-SA"/>
        </w:rPr>
      </w:pPr>
      <w:hyperlink w:anchor="_Toc19883073" w:history="1">
        <w:r w:rsidR="000125BB" w:rsidRPr="00067BC1">
          <w:rPr>
            <w:rStyle w:val="Kpr"/>
            <w:b/>
            <w:noProof/>
          </w:rPr>
          <w:t>Şekil 3.2</w:t>
        </w:r>
        <w:r w:rsidR="000125BB" w:rsidRPr="00067BC1">
          <w:rPr>
            <w:rStyle w:val="Kpr"/>
            <w:noProof/>
          </w:rPr>
          <w:t xml:space="preserve"> Ordu Üniversitesi Logosu</w:t>
        </w:r>
        <w:r w:rsidR="000125BB">
          <w:rPr>
            <w:noProof/>
            <w:webHidden/>
          </w:rPr>
          <w:tab/>
        </w:r>
        <w:r>
          <w:rPr>
            <w:noProof/>
            <w:webHidden/>
          </w:rPr>
          <w:fldChar w:fldCharType="begin"/>
        </w:r>
        <w:r w:rsidR="000125BB">
          <w:rPr>
            <w:noProof/>
            <w:webHidden/>
          </w:rPr>
          <w:instrText xml:space="preserve"> PAGEREF _Toc19883073 \h </w:instrText>
        </w:r>
        <w:r>
          <w:rPr>
            <w:noProof/>
            <w:webHidden/>
          </w:rPr>
        </w:r>
        <w:r>
          <w:rPr>
            <w:noProof/>
            <w:webHidden/>
          </w:rPr>
          <w:fldChar w:fldCharType="separate"/>
        </w:r>
        <w:r w:rsidR="003A4B38">
          <w:rPr>
            <w:noProof/>
            <w:webHidden/>
          </w:rPr>
          <w:t>14</w:t>
        </w:r>
        <w:r>
          <w:rPr>
            <w:noProof/>
            <w:webHidden/>
          </w:rPr>
          <w:fldChar w:fldCharType="end"/>
        </w:r>
      </w:hyperlink>
    </w:p>
    <w:p w:rsidR="00F359C5" w:rsidRPr="009B735A" w:rsidRDefault="00AA0256" w:rsidP="00997093">
      <w:pPr>
        <w:pStyle w:val="fbemetinskk"/>
        <w:spacing w:after="240"/>
        <w:ind w:left="0" w:firstLine="0"/>
      </w:pPr>
      <w:r w:rsidRPr="009B735A">
        <w:rPr>
          <w:b/>
        </w:rPr>
        <w:fldChar w:fldCharType="end"/>
      </w:r>
    </w:p>
    <w:p w:rsidR="00F359C5" w:rsidRPr="009B735A" w:rsidRDefault="00F359C5" w:rsidP="00997093">
      <w:pPr>
        <w:pStyle w:val="fbemetinskk"/>
        <w:spacing w:after="240"/>
        <w:ind w:left="0" w:firstLine="0"/>
      </w:pPr>
    </w:p>
    <w:p w:rsidR="00F359C5" w:rsidRPr="009B735A" w:rsidRDefault="00F359C5" w:rsidP="00997093">
      <w:pPr>
        <w:pStyle w:val="fbemetinskk"/>
        <w:spacing w:after="240"/>
        <w:ind w:left="0" w:firstLine="0"/>
      </w:pPr>
    </w:p>
    <w:p w:rsidR="00BD3B7E" w:rsidRPr="009B735A" w:rsidRDefault="00BD3B7E" w:rsidP="00E523CE">
      <w:pPr>
        <w:pStyle w:val="fbemetinskk"/>
        <w:spacing w:after="240"/>
        <w:ind w:left="0" w:firstLine="708"/>
      </w:pPr>
      <w:r w:rsidRPr="009B735A">
        <w:t xml:space="preserve">Şekil listesi numaralandırılmış şekillerin sırası ile verildiği, içindekiler sayfasından sonra gelen bir dizindir. Bu bölümün başlığı olan </w:t>
      </w:r>
      <w:r w:rsidRPr="009B735A">
        <w:rPr>
          <w:b/>
        </w:rPr>
        <w:t xml:space="preserve">“ŞEKİL LİSTESİ” </w:t>
      </w:r>
      <w:r w:rsidRPr="009B735A">
        <w:t xml:space="preserve">ibaresi büyük harflerle koyu olarak </w:t>
      </w:r>
      <w:r w:rsidR="00D34926" w:rsidRPr="009B735A">
        <w:rPr>
          <w:b/>
        </w:rPr>
        <w:t>12</w:t>
      </w:r>
      <w:r w:rsidRPr="009B735A">
        <w:rPr>
          <w:b/>
        </w:rPr>
        <w:t xml:space="preserve"> punto</w:t>
      </w:r>
      <w:r w:rsidRPr="009B735A">
        <w:t xml:space="preserve"> yazı boyutunda metin alanının üst kısmından boşluk bırakılmadan sayfaya ortalanarak yazılmalıdır.</w:t>
      </w:r>
    </w:p>
    <w:p w:rsidR="00BD3B7E" w:rsidRPr="009B735A" w:rsidRDefault="00BD3B7E" w:rsidP="00E523CE">
      <w:pPr>
        <w:pStyle w:val="fbemetinskk"/>
        <w:spacing w:after="120"/>
        <w:ind w:left="0" w:firstLine="708"/>
      </w:pPr>
      <w:r w:rsidRPr="009B735A">
        <w:t>“</w:t>
      </w:r>
      <w:r w:rsidRPr="009B735A">
        <w:rPr>
          <w:b/>
        </w:rPr>
        <w:t>Sayfa</w:t>
      </w:r>
      <w:r w:rsidRPr="009B735A">
        <w:t xml:space="preserve">” sözcüğü, ikinci satırda altı çizili olarak koyu ve </w:t>
      </w:r>
      <w:r w:rsidRPr="009B735A">
        <w:rPr>
          <w:b/>
        </w:rPr>
        <w:t>1</w:t>
      </w:r>
      <w:r w:rsidR="00D34926" w:rsidRPr="009B735A">
        <w:rPr>
          <w:b/>
        </w:rPr>
        <w:t>2</w:t>
      </w:r>
      <w:r w:rsidRPr="009B735A">
        <w:rPr>
          <w:b/>
        </w:rPr>
        <w:t xml:space="preserve"> punto</w:t>
      </w:r>
      <w:r w:rsidRPr="009B735A">
        <w:t xml:space="preserve"> boyutunda sağa dayalı olarak yazılır, sonra dizin yazımına geçilir.</w:t>
      </w:r>
    </w:p>
    <w:p w:rsidR="00BD3B7E" w:rsidRPr="009B735A" w:rsidRDefault="00BD3B7E" w:rsidP="00E523CE">
      <w:pPr>
        <w:ind w:left="0" w:firstLine="708"/>
        <w:rPr>
          <w:b/>
        </w:rPr>
      </w:pPr>
      <w:r w:rsidRPr="009B735A">
        <w:t xml:space="preserve">Dizinin yazımında </w:t>
      </w:r>
      <w:r w:rsidR="00D34926" w:rsidRPr="009B735A">
        <w:rPr>
          <w:b/>
        </w:rPr>
        <w:t>12</w:t>
      </w:r>
      <w:r w:rsidRPr="009B735A">
        <w:rPr>
          <w:b/>
        </w:rPr>
        <w:t xml:space="preserve"> punto</w:t>
      </w:r>
      <w:r w:rsidRPr="009B735A">
        <w:t xml:space="preserve"> karakter büyüklüğü ve 1 satır aralığı kullanılmalıdır. Ayrıca şekil ve numarasının yazımı koyu karakterde iken şekil açıklamalarının veya adlarının yazımı koyu karakterde olmamalıdır. Şekil numarası ile şeklin bulunduğu sayfa numarasının arasına ilgili şeklin açıklaması veya adı yazılmalıdır. Şeklin açılması ikinci satıra geçiyor ise, ikinci satır ilk satı</w:t>
      </w:r>
      <w:r w:rsidR="00D446CE">
        <w:t>r</w:t>
      </w:r>
      <w:r w:rsidRPr="009B735A">
        <w:t>ın hizasından</w:t>
      </w:r>
      <w:r w:rsidR="001E42AD" w:rsidRPr="009B735A">
        <w:t xml:space="preserve"> (asılı olarak)</w:t>
      </w:r>
      <w:r w:rsidRPr="009B735A">
        <w:t xml:space="preserve"> başlamalıdır. Sayfalar bir önceki sayfayı izleyecek şekilde numaralandırılmalı ve safya numaraları sağa yaslı olarak yazılmalıdır. Şekil listesi hazırlandıktan sonra bu açıklamalar silinmelidir.</w:t>
      </w: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Default="000A18D6" w:rsidP="00891F79">
      <w:pPr>
        <w:ind w:left="1843" w:hanging="1843"/>
        <w:jc w:val="left"/>
      </w:pPr>
    </w:p>
    <w:p w:rsidR="00C41F6C" w:rsidRPr="009B735A" w:rsidRDefault="00C41F6C"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91719C" w:rsidP="00891F79">
      <w:pPr>
        <w:pStyle w:val="0-GR-ORTALI"/>
      </w:pPr>
      <w:bookmarkStart w:id="6" w:name="_Toc4586786"/>
      <w:r w:rsidRPr="009B735A">
        <w:lastRenderedPageBreak/>
        <w:t>ÇİZELGE LİSTESİ</w:t>
      </w:r>
      <w:bookmarkEnd w:id="6"/>
    </w:p>
    <w:p w:rsidR="0015555D" w:rsidRPr="00BA56B0" w:rsidRDefault="0015555D" w:rsidP="00997093">
      <w:pPr>
        <w:ind w:left="0"/>
        <w:jc w:val="right"/>
        <w:rPr>
          <w:b/>
          <w:u w:val="single"/>
        </w:rPr>
      </w:pPr>
      <w:r w:rsidRPr="00BA56B0">
        <w:rPr>
          <w:b/>
          <w:u w:val="single"/>
        </w:rPr>
        <w:t>Sayfa</w:t>
      </w:r>
    </w:p>
    <w:p w:rsidR="00140645" w:rsidRDefault="00AA0256">
      <w:pPr>
        <w:pStyle w:val="T1"/>
        <w:rPr>
          <w:rFonts w:asciiTheme="minorHAnsi" w:hAnsiTheme="minorHAnsi" w:cstheme="minorBidi"/>
          <w:noProof/>
          <w:sz w:val="22"/>
          <w:szCs w:val="22"/>
          <w:lang w:val="tr-TR" w:eastAsia="tr-TR" w:bidi="ar-SA"/>
        </w:rPr>
      </w:pPr>
      <w:r w:rsidRPr="00AA0256">
        <w:fldChar w:fldCharType="begin"/>
      </w:r>
      <w:r w:rsidR="00F359C5" w:rsidRPr="00BA56B0">
        <w:instrText xml:space="preserve"> TOC \o "1-3" \h \z \t "4-ÇİZELGELER;1" </w:instrText>
      </w:r>
      <w:r w:rsidRPr="00AA0256">
        <w:fldChar w:fldCharType="separate"/>
      </w:r>
      <w:hyperlink w:anchor="_Toc19883017" w:history="1">
        <w:r w:rsidR="00140645" w:rsidRPr="00CE019A">
          <w:rPr>
            <w:rStyle w:val="Kpr"/>
            <w:b/>
            <w:noProof/>
          </w:rPr>
          <w:t>Çizelge 2.1</w:t>
        </w:r>
        <w:r w:rsidR="00140645" w:rsidRPr="00CE019A">
          <w:rPr>
            <w:rStyle w:val="Kpr"/>
            <w:noProof/>
          </w:rPr>
          <w:t xml:space="preserve"> Örnek Çizelge Başlığı Ekleme</w:t>
        </w:r>
        <w:r w:rsidR="00140645">
          <w:rPr>
            <w:noProof/>
            <w:webHidden/>
          </w:rPr>
          <w:tab/>
        </w:r>
        <w:r>
          <w:rPr>
            <w:noProof/>
            <w:webHidden/>
          </w:rPr>
          <w:fldChar w:fldCharType="begin"/>
        </w:r>
        <w:r w:rsidR="00140645">
          <w:rPr>
            <w:noProof/>
            <w:webHidden/>
          </w:rPr>
          <w:instrText xml:space="preserve"> PAGEREF _Toc19883017 \h </w:instrText>
        </w:r>
        <w:r>
          <w:rPr>
            <w:noProof/>
            <w:webHidden/>
          </w:rPr>
        </w:r>
        <w:r>
          <w:rPr>
            <w:noProof/>
            <w:webHidden/>
          </w:rPr>
          <w:fldChar w:fldCharType="separate"/>
        </w:r>
        <w:r w:rsidR="003A4B38">
          <w:rPr>
            <w:noProof/>
            <w:webHidden/>
          </w:rPr>
          <w:t>2</w:t>
        </w:r>
        <w:r>
          <w:rPr>
            <w:noProof/>
            <w:webHidden/>
          </w:rPr>
          <w:fldChar w:fldCharType="end"/>
        </w:r>
      </w:hyperlink>
    </w:p>
    <w:p w:rsidR="00140645" w:rsidRDefault="00AA0256">
      <w:pPr>
        <w:pStyle w:val="T1"/>
        <w:rPr>
          <w:rFonts w:asciiTheme="minorHAnsi" w:hAnsiTheme="minorHAnsi" w:cstheme="minorBidi"/>
          <w:noProof/>
          <w:sz w:val="22"/>
          <w:szCs w:val="22"/>
          <w:lang w:val="tr-TR" w:eastAsia="tr-TR" w:bidi="ar-SA"/>
        </w:rPr>
      </w:pPr>
      <w:hyperlink w:anchor="_Toc19883018" w:history="1">
        <w:r w:rsidR="00140645" w:rsidRPr="00CE019A">
          <w:rPr>
            <w:rStyle w:val="Kpr"/>
            <w:b/>
            <w:noProof/>
          </w:rPr>
          <w:t>Çizelge 3.1</w:t>
        </w:r>
        <w:r w:rsidR="00140645" w:rsidRPr="00CE019A">
          <w:rPr>
            <w:rStyle w:val="Kpr"/>
            <w:noProof/>
          </w:rPr>
          <w:t xml:space="preserve"> ODÜ Fen Bilimleri Enstitüsü Tarafından Kabul Edilen Tezleri Oluşturan Bölümler</w:t>
        </w:r>
        <w:r w:rsidR="00140645">
          <w:rPr>
            <w:noProof/>
            <w:webHidden/>
          </w:rPr>
          <w:tab/>
        </w:r>
        <w:r>
          <w:rPr>
            <w:noProof/>
            <w:webHidden/>
          </w:rPr>
          <w:fldChar w:fldCharType="begin"/>
        </w:r>
        <w:r w:rsidR="00140645">
          <w:rPr>
            <w:noProof/>
            <w:webHidden/>
          </w:rPr>
          <w:instrText xml:space="preserve"> PAGEREF _Toc19883018 \h </w:instrText>
        </w:r>
        <w:r>
          <w:rPr>
            <w:noProof/>
            <w:webHidden/>
          </w:rPr>
        </w:r>
        <w:r>
          <w:rPr>
            <w:noProof/>
            <w:webHidden/>
          </w:rPr>
          <w:fldChar w:fldCharType="separate"/>
        </w:r>
        <w:r w:rsidR="003A4B38">
          <w:rPr>
            <w:noProof/>
            <w:webHidden/>
          </w:rPr>
          <w:t>4</w:t>
        </w:r>
        <w:r>
          <w:rPr>
            <w:noProof/>
            <w:webHidden/>
          </w:rPr>
          <w:fldChar w:fldCharType="end"/>
        </w:r>
      </w:hyperlink>
    </w:p>
    <w:p w:rsidR="00140645" w:rsidRDefault="00AA0256">
      <w:pPr>
        <w:pStyle w:val="T1"/>
        <w:rPr>
          <w:rFonts w:asciiTheme="minorHAnsi" w:hAnsiTheme="minorHAnsi" w:cstheme="minorBidi"/>
          <w:noProof/>
          <w:sz w:val="22"/>
          <w:szCs w:val="22"/>
          <w:lang w:val="tr-TR" w:eastAsia="tr-TR" w:bidi="ar-SA"/>
        </w:rPr>
      </w:pPr>
      <w:hyperlink w:anchor="_Toc19883019" w:history="1">
        <w:r w:rsidR="00140645" w:rsidRPr="00CE019A">
          <w:rPr>
            <w:rStyle w:val="Kpr"/>
            <w:b/>
            <w:noProof/>
          </w:rPr>
          <w:t>Çizelge 3.2</w:t>
        </w:r>
        <w:r w:rsidR="00140645" w:rsidRPr="00CE019A">
          <w:rPr>
            <w:rStyle w:val="Kpr"/>
            <w:noProof/>
          </w:rPr>
          <w:t xml:space="preserve"> Dünya Kiraz Üretiminde Başlıca Ülkelerin Yıllara Göre Üretim Miktarlarının Dağılımı (x1000 ton) (FAO, 2009)</w:t>
        </w:r>
        <w:r w:rsidR="00140645">
          <w:rPr>
            <w:noProof/>
            <w:webHidden/>
          </w:rPr>
          <w:tab/>
        </w:r>
        <w:r>
          <w:rPr>
            <w:noProof/>
            <w:webHidden/>
          </w:rPr>
          <w:fldChar w:fldCharType="begin"/>
        </w:r>
        <w:r w:rsidR="00140645">
          <w:rPr>
            <w:noProof/>
            <w:webHidden/>
          </w:rPr>
          <w:instrText xml:space="preserve"> PAGEREF _Toc19883019 \h </w:instrText>
        </w:r>
        <w:r>
          <w:rPr>
            <w:noProof/>
            <w:webHidden/>
          </w:rPr>
        </w:r>
        <w:r>
          <w:rPr>
            <w:noProof/>
            <w:webHidden/>
          </w:rPr>
          <w:fldChar w:fldCharType="separate"/>
        </w:r>
        <w:r w:rsidR="003A4B38">
          <w:rPr>
            <w:noProof/>
            <w:webHidden/>
          </w:rPr>
          <w:t>11</w:t>
        </w:r>
        <w:r>
          <w:rPr>
            <w:noProof/>
            <w:webHidden/>
          </w:rPr>
          <w:fldChar w:fldCharType="end"/>
        </w:r>
      </w:hyperlink>
    </w:p>
    <w:p w:rsidR="00F359C5" w:rsidRPr="009B735A" w:rsidRDefault="00AA0256" w:rsidP="00891F79">
      <w:pPr>
        <w:spacing w:after="240"/>
      </w:pPr>
      <w:r w:rsidRPr="00BA56B0">
        <w:rPr>
          <w:b/>
        </w:rPr>
        <w:fldChar w:fldCharType="end"/>
      </w:r>
    </w:p>
    <w:p w:rsidR="00F359C5" w:rsidRPr="009B735A" w:rsidRDefault="00F359C5" w:rsidP="00891F79">
      <w:pPr>
        <w:spacing w:after="240"/>
        <w:ind w:left="0" w:firstLine="0"/>
      </w:pPr>
    </w:p>
    <w:p w:rsidR="00F359C5" w:rsidRPr="009B735A" w:rsidRDefault="00F359C5" w:rsidP="00891F79">
      <w:pPr>
        <w:spacing w:after="240"/>
        <w:ind w:left="0" w:firstLine="0"/>
      </w:pPr>
    </w:p>
    <w:p w:rsidR="00F359C5" w:rsidRPr="009B735A" w:rsidRDefault="00F359C5" w:rsidP="00891F79">
      <w:pPr>
        <w:spacing w:after="240"/>
        <w:ind w:left="0" w:firstLine="0"/>
      </w:pPr>
    </w:p>
    <w:p w:rsidR="0091719C" w:rsidRPr="009B735A" w:rsidRDefault="0091719C" w:rsidP="00E523CE">
      <w:pPr>
        <w:spacing w:after="240"/>
        <w:ind w:left="0" w:firstLine="708"/>
      </w:pPr>
      <w:r w:rsidRPr="009B735A">
        <w:t>Çizelge listesi numaralandırılmış çizelgelerin sırası ile verildiği bi</w:t>
      </w:r>
      <w:r w:rsidR="00D446CE">
        <w:t>r dizindir. Bu dizin, şekiller l</w:t>
      </w:r>
      <w:r w:rsidRPr="009B735A">
        <w:t>istesi sayfasında uygulanan kurallar çerçevesinde hazı</w:t>
      </w:r>
      <w:r w:rsidR="00D446CE">
        <w:t>rlanmalıdır. Bu açıklamalar ç</w:t>
      </w:r>
      <w:r w:rsidRPr="009B735A">
        <w:t xml:space="preserve">izelge </w:t>
      </w:r>
      <w:r w:rsidR="00D446CE">
        <w:t>l</w:t>
      </w:r>
      <w:r w:rsidRPr="009B735A">
        <w:t>istesi oluşturulduktan sonra silinmelidir.</w:t>
      </w:r>
      <w:r w:rsidR="006D3D35">
        <w:t xml:space="preserve"> </w:t>
      </w:r>
      <w:r w:rsidR="00D446CE">
        <w:t>Çizelge başlığında referans varsa alanı güncelleştir ifadesi kullanıldığında bu kısmı el ile siliniz.</w:t>
      </w: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Default="0091719C" w:rsidP="00891F79">
      <w:pPr>
        <w:spacing w:line="360" w:lineRule="auto"/>
        <w:ind w:left="0" w:firstLine="0"/>
      </w:pPr>
    </w:p>
    <w:p w:rsidR="00C41F6C" w:rsidRPr="009B735A" w:rsidRDefault="00C41F6C" w:rsidP="00891F79">
      <w:pPr>
        <w:spacing w:line="360" w:lineRule="auto"/>
        <w:ind w:left="0" w:firstLine="0"/>
      </w:pPr>
    </w:p>
    <w:p w:rsidR="0091719C" w:rsidRPr="009B735A" w:rsidRDefault="0091719C" w:rsidP="00891F79">
      <w:pPr>
        <w:spacing w:line="360" w:lineRule="auto"/>
        <w:ind w:left="0" w:firstLine="0"/>
      </w:pPr>
    </w:p>
    <w:p w:rsidR="0091719C" w:rsidRPr="009B735A" w:rsidRDefault="0079300C" w:rsidP="00891F79">
      <w:pPr>
        <w:pStyle w:val="0-GR-ORTALI"/>
      </w:pPr>
      <w:bookmarkStart w:id="7" w:name="_Toc4586787"/>
      <w:r>
        <w:lastRenderedPageBreak/>
        <w:t>SİMGELER ve KISALTMALAR</w:t>
      </w:r>
      <w:r w:rsidR="0091719C" w:rsidRPr="009B735A">
        <w:t xml:space="preserve"> LİSTESİ</w:t>
      </w:r>
      <w:bookmarkEnd w:id="7"/>
    </w:p>
    <w:tbl>
      <w:tblPr>
        <w:tblW w:w="4937" w:type="pct"/>
        <w:tblBorders>
          <w:top w:val="single" w:sz="12" w:space="0" w:color="auto"/>
          <w:bottom w:val="single" w:sz="12" w:space="0" w:color="auto"/>
        </w:tblBorders>
        <w:tblLook w:val="01E0"/>
      </w:tblPr>
      <w:tblGrid>
        <w:gridCol w:w="960"/>
        <w:gridCol w:w="283"/>
        <w:gridCol w:w="7087"/>
      </w:tblGrid>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A</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Anal Yüzgeç Işın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cm</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Santimetre</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Ç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Ça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D</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Dorsal Işın Sayıs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Ç</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Göz Çap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 xml:space="preserve">KYY              </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Kaudal Yüzgeç Yüksekliği</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m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Mili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R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Rostral Barbel Uzunluğu</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T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To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V</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Ventral Işın Sayısı</w:t>
            </w:r>
          </w:p>
        </w:tc>
      </w:tr>
    </w:tbl>
    <w:p w:rsidR="00880B3E" w:rsidRPr="009B735A" w:rsidRDefault="0079300C" w:rsidP="00E523CE">
      <w:pPr>
        <w:pStyle w:val="fbemetinskk"/>
        <w:spacing w:before="120" w:after="120"/>
        <w:ind w:left="0" w:firstLine="708"/>
      </w:pPr>
      <w:r>
        <w:t>Simgeler ve kısaltmalar listesi</w:t>
      </w:r>
      <w:r w:rsidR="00A53BAA">
        <w:t xml:space="preserve"> </w:t>
      </w:r>
      <w:r w:rsidR="0091719C" w:rsidRPr="009B735A">
        <w:t xml:space="preserve">bir örnek listedir, </w:t>
      </w:r>
      <w:r w:rsidR="00A53BAA">
        <w:t>semboller l</w:t>
      </w:r>
      <w:r w:rsidR="0091719C" w:rsidRPr="009B735A">
        <w:t xml:space="preserve">istesi vb. listelere ihtiyaç duyulması durumunda bu liste başlığıyla birlikte değiştirilebileceği gibi, yeni listeler de eklenebilir. </w:t>
      </w:r>
      <w:r>
        <w:t>Simgeler ve kısaltmalar listesi</w:t>
      </w:r>
      <w:r w:rsidR="00A53BAA">
        <w:t xml:space="preserve"> </w:t>
      </w:r>
      <w:r w:rsidR="0091719C" w:rsidRPr="009B735A">
        <w:t xml:space="preserve">tez içerisinde geçen sembollerin sırası ile verildiği bir dizindir. Bu sayfanın başlığı olan </w:t>
      </w:r>
      <w:r w:rsidR="0091719C" w:rsidRPr="009B735A">
        <w:rPr>
          <w:b/>
        </w:rPr>
        <w:t>“S</w:t>
      </w:r>
      <w:r>
        <w:rPr>
          <w:b/>
        </w:rPr>
        <w:t>İMGELER ve KISALTMALAR</w:t>
      </w:r>
      <w:r w:rsidR="0091719C" w:rsidRPr="009B735A">
        <w:rPr>
          <w:b/>
        </w:rPr>
        <w:t xml:space="preserve"> LİSTESİ” </w:t>
      </w:r>
      <w:r w:rsidR="0091719C" w:rsidRPr="009B735A">
        <w:t xml:space="preserve">ifadesi büyük harflerle koyu olarak </w:t>
      </w:r>
      <w:r w:rsidR="00D34926" w:rsidRPr="009B735A">
        <w:rPr>
          <w:b/>
        </w:rPr>
        <w:t>12</w:t>
      </w:r>
      <w:r w:rsidR="0091719C" w:rsidRPr="009B735A">
        <w:rPr>
          <w:b/>
        </w:rPr>
        <w:t xml:space="preserve"> </w:t>
      </w:r>
      <w:r w:rsidR="00A94502" w:rsidRPr="009B735A">
        <w:rPr>
          <w:b/>
        </w:rPr>
        <w:t>Punto</w:t>
      </w:r>
      <w:r w:rsidR="0091719C" w:rsidRPr="009B735A">
        <w:t xml:space="preserve"> yazı boyutunda ve tek satır aralılıklı olarak metin alanının üst kısmından boşluk bırakılmadan ortalanarak yazılmalıdır.</w:t>
      </w:r>
    </w:p>
    <w:p w:rsidR="0091719C" w:rsidRPr="009B735A" w:rsidRDefault="0091719C" w:rsidP="00E523CE">
      <w:pPr>
        <w:pStyle w:val="fbemetinskk"/>
        <w:spacing w:after="120"/>
        <w:ind w:left="0" w:firstLine="708"/>
      </w:pPr>
      <w:r w:rsidRPr="009B735A">
        <w:t>Dizin yazımında sembolün bulunduğu sayfa numarası verilmemelidir. Sadece semboller yazılıp, tanıtımları yapılmalıdır.</w:t>
      </w:r>
    </w:p>
    <w:p w:rsidR="0091719C" w:rsidRPr="009B735A" w:rsidRDefault="0091719C" w:rsidP="00E523CE">
      <w:pPr>
        <w:ind w:left="0" w:firstLine="708"/>
      </w:pPr>
      <w:r w:rsidRPr="009B735A">
        <w:t xml:space="preserve">Ayrıca semboller koyu karakterde yazılırken açıklamaları veya adları ise koyu karakterde yazılmamalıdır. Semboller alfabetik sıraya göre yazılmalıdır. </w:t>
      </w:r>
      <w:r w:rsidR="0079300C">
        <w:t xml:space="preserve">Simgeler ve kısaltmalar listesi </w:t>
      </w:r>
      <w:r w:rsidRPr="009B735A">
        <w:t>oluşturulduktan sonra bu açıklamalar silinmelidir.</w:t>
      </w: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Default="00A94502"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Pr="009B735A" w:rsidRDefault="00A5643A"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F78BB" w:rsidP="00891F79">
      <w:pPr>
        <w:pStyle w:val="0-GR-ORTALI"/>
      </w:pPr>
      <w:bookmarkStart w:id="8" w:name="_Toc4586788"/>
      <w:r w:rsidRPr="009B735A">
        <w:lastRenderedPageBreak/>
        <w:t>EKLER LİSTESİ</w:t>
      </w:r>
      <w:bookmarkEnd w:id="8"/>
    </w:p>
    <w:p w:rsidR="00DE4D25" w:rsidRPr="009B735A" w:rsidRDefault="0015555D" w:rsidP="00997093">
      <w:pPr>
        <w:ind w:left="0"/>
        <w:jc w:val="right"/>
        <w:rPr>
          <w:b/>
          <w:u w:val="single"/>
        </w:rPr>
      </w:pPr>
      <w:r w:rsidRPr="009B735A">
        <w:rPr>
          <w:b/>
          <w:u w:val="single"/>
        </w:rPr>
        <w:t>Sayfa</w:t>
      </w:r>
    </w:p>
    <w:p w:rsidR="00647995" w:rsidRDefault="00AA0256" w:rsidP="008948D6">
      <w:pPr>
        <w:pStyle w:val="T1"/>
        <w:rPr>
          <w:rFonts w:asciiTheme="minorHAnsi" w:hAnsiTheme="minorHAnsi" w:cstheme="minorBidi"/>
          <w:noProof/>
          <w:sz w:val="22"/>
          <w:szCs w:val="22"/>
          <w:lang w:val="tr-TR" w:eastAsia="tr-TR" w:bidi="ar-SA"/>
        </w:rPr>
      </w:pPr>
      <w:r w:rsidRPr="00AA0256">
        <w:fldChar w:fldCharType="begin"/>
      </w:r>
      <w:r w:rsidR="0015555D" w:rsidRPr="009B735A">
        <w:instrText xml:space="preserve"> TOC \o "1-3" \h \z \t "5-EKLER;1" </w:instrText>
      </w:r>
      <w:r w:rsidRPr="00AA0256">
        <w:fldChar w:fldCharType="separate"/>
      </w:r>
      <w:hyperlink w:anchor="_Toc502655307" w:history="1">
        <w:r w:rsidR="00647995" w:rsidRPr="00A5643A">
          <w:rPr>
            <w:rStyle w:val="Kpr"/>
            <w:b/>
            <w:noProof/>
          </w:rPr>
          <w:t>EK 1</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7 \h </w:instrText>
        </w:r>
        <w:r>
          <w:rPr>
            <w:noProof/>
            <w:webHidden/>
          </w:rPr>
        </w:r>
        <w:r>
          <w:rPr>
            <w:noProof/>
            <w:webHidden/>
          </w:rPr>
          <w:fldChar w:fldCharType="separate"/>
        </w:r>
        <w:r w:rsidR="003A4B38">
          <w:rPr>
            <w:noProof/>
            <w:webHidden/>
          </w:rPr>
          <w:t>28</w:t>
        </w:r>
        <w:r>
          <w:rPr>
            <w:noProof/>
            <w:webHidden/>
          </w:rPr>
          <w:fldChar w:fldCharType="end"/>
        </w:r>
      </w:hyperlink>
    </w:p>
    <w:p w:rsidR="00647995" w:rsidRDefault="00AA0256" w:rsidP="008948D6">
      <w:pPr>
        <w:pStyle w:val="T1"/>
        <w:rPr>
          <w:rFonts w:asciiTheme="minorHAnsi" w:hAnsiTheme="minorHAnsi" w:cstheme="minorBidi"/>
          <w:noProof/>
          <w:sz w:val="22"/>
          <w:szCs w:val="22"/>
          <w:lang w:val="tr-TR" w:eastAsia="tr-TR" w:bidi="ar-SA"/>
        </w:rPr>
      </w:pPr>
      <w:hyperlink w:anchor="_Toc502655308" w:history="1">
        <w:r w:rsidR="00647995" w:rsidRPr="00A5643A">
          <w:rPr>
            <w:rStyle w:val="Kpr"/>
            <w:b/>
            <w:noProof/>
          </w:rPr>
          <w:t>EK 2</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8 \h </w:instrText>
        </w:r>
        <w:r>
          <w:rPr>
            <w:noProof/>
            <w:webHidden/>
          </w:rPr>
        </w:r>
        <w:r>
          <w:rPr>
            <w:noProof/>
            <w:webHidden/>
          </w:rPr>
          <w:fldChar w:fldCharType="separate"/>
        </w:r>
        <w:r w:rsidR="003A4B38">
          <w:rPr>
            <w:noProof/>
            <w:webHidden/>
          </w:rPr>
          <w:t>28</w:t>
        </w:r>
        <w:r>
          <w:rPr>
            <w:noProof/>
            <w:webHidden/>
          </w:rPr>
          <w:fldChar w:fldCharType="end"/>
        </w:r>
      </w:hyperlink>
    </w:p>
    <w:p w:rsidR="00DE4D25" w:rsidRPr="009B735A" w:rsidRDefault="00AA0256" w:rsidP="00891F79">
      <w:pPr>
        <w:spacing w:line="360" w:lineRule="auto"/>
        <w:rPr>
          <w:b/>
        </w:rPr>
      </w:pPr>
      <w:r w:rsidRPr="009B735A">
        <w:rPr>
          <w:b/>
        </w:rPr>
        <w:fldChar w:fldCharType="end"/>
      </w:r>
    </w:p>
    <w:p w:rsidR="00DE4D25" w:rsidRPr="009B735A" w:rsidRDefault="00DE4D25" w:rsidP="00891F79">
      <w:pPr>
        <w:spacing w:line="360" w:lineRule="auto"/>
        <w:rPr>
          <w:b/>
        </w:rPr>
      </w:pPr>
    </w:p>
    <w:p w:rsidR="00DE4D25" w:rsidRPr="009B735A" w:rsidRDefault="00DE4D25" w:rsidP="00891F79">
      <w:pPr>
        <w:spacing w:line="360" w:lineRule="auto"/>
        <w:rPr>
          <w:b/>
        </w:rPr>
      </w:pPr>
    </w:p>
    <w:p w:rsidR="00DE4D25" w:rsidRPr="009B735A" w:rsidRDefault="00DE4D25" w:rsidP="00891F79">
      <w:pPr>
        <w:spacing w:line="360" w:lineRule="auto"/>
        <w:rPr>
          <w:b/>
        </w:rPr>
      </w:pPr>
    </w:p>
    <w:p w:rsidR="00A94502" w:rsidRPr="009B735A" w:rsidRDefault="00A94502" w:rsidP="0091719C">
      <w:pPr>
        <w:spacing w:line="360" w:lineRule="auto"/>
        <w:rPr>
          <w:b/>
        </w:rPr>
      </w:pPr>
    </w:p>
    <w:p w:rsidR="00CB5A0C" w:rsidRPr="009B735A" w:rsidRDefault="00CB5A0C" w:rsidP="0091719C">
      <w:pPr>
        <w:spacing w:line="360" w:lineRule="auto"/>
        <w:rPr>
          <w:b/>
        </w:rPr>
        <w:sectPr w:rsidR="00CB5A0C" w:rsidRPr="009B735A" w:rsidSect="00CB5A0C">
          <w:pgSz w:w="11906" w:h="16838"/>
          <w:pgMar w:top="1701" w:right="1418" w:bottom="1701" w:left="2268" w:header="709" w:footer="709" w:gutter="0"/>
          <w:pgNumType w:fmt="upperRoman" w:start="1"/>
          <w:cols w:space="708"/>
          <w:docGrid w:linePitch="360"/>
        </w:sectPr>
      </w:pPr>
    </w:p>
    <w:p w:rsidR="00A94502" w:rsidRPr="009B735A" w:rsidRDefault="004E3D9F" w:rsidP="00891F79">
      <w:pPr>
        <w:pStyle w:val="1-ANABALIK"/>
        <w:ind w:left="0" w:firstLine="0"/>
      </w:pPr>
      <w:bookmarkStart w:id="9" w:name="_Toc501614022"/>
      <w:bookmarkStart w:id="10" w:name="_Toc4586789"/>
      <w:r w:rsidRPr="009B735A">
        <w:lastRenderedPageBreak/>
        <w:t xml:space="preserve">1. </w:t>
      </w:r>
      <w:r w:rsidR="00A94502" w:rsidRPr="009B735A">
        <w:t>GİRİŞ</w:t>
      </w:r>
      <w:bookmarkEnd w:id="9"/>
      <w:bookmarkEnd w:id="10"/>
    </w:p>
    <w:p w:rsidR="00A94502" w:rsidRPr="009B735A" w:rsidRDefault="00A94502" w:rsidP="00E523CE">
      <w:pPr>
        <w:pStyle w:val="fbemetinnormal"/>
        <w:spacing w:after="240" w:afterAutospacing="0"/>
        <w:ind w:left="0" w:firstLine="708"/>
      </w:pPr>
      <w:r w:rsidRPr="009B735A">
        <w:t xml:space="preserve">Bu bölüm bütün tezlerde olması gereken ilk bölümdür.  Genel başlıkların altına İkinci düzey başlık yada metin başlıyorsa </w:t>
      </w:r>
      <w:r w:rsidRPr="009B735A">
        <w:rPr>
          <w:b/>
        </w:rPr>
        <w:t>12 nk</w:t>
      </w:r>
      <w:r w:rsidRPr="009B735A">
        <w:t xml:space="preserve"> boşluk bırakıldıktan sonra aynı düzeyde </w:t>
      </w:r>
      <w:r w:rsidR="00F4358A" w:rsidRPr="009B735A">
        <w:t>sola</w:t>
      </w:r>
      <w:r w:rsidRPr="009B735A">
        <w:t xml:space="preserve"> dayalı olarak yazılmalıdır.</w:t>
      </w:r>
    </w:p>
    <w:p w:rsidR="00A94502" w:rsidRPr="009B735A" w:rsidRDefault="004E3D9F" w:rsidP="00891F79">
      <w:pPr>
        <w:pStyle w:val="2-ALTBALIK"/>
        <w:ind w:left="0" w:firstLine="0"/>
      </w:pPr>
      <w:bookmarkStart w:id="11" w:name="_Toc501614023"/>
      <w:bookmarkStart w:id="12" w:name="_Toc4586790"/>
      <w:r w:rsidRPr="009B735A">
        <w:t xml:space="preserve">1.1 </w:t>
      </w:r>
      <w:r w:rsidR="00A94502" w:rsidRPr="009B735A">
        <w:t>Örnek İkinci Düzey Alt Başlık</w:t>
      </w:r>
      <w:bookmarkEnd w:id="11"/>
      <w:bookmarkEnd w:id="12"/>
    </w:p>
    <w:p w:rsidR="00A94502" w:rsidRPr="009B735A" w:rsidRDefault="00A94502" w:rsidP="00E523CE">
      <w:pPr>
        <w:pStyle w:val="fbemetinnormal"/>
        <w:spacing w:after="120" w:afterAutospacing="0"/>
        <w:ind w:left="0" w:firstLine="708"/>
      </w:pPr>
      <w:r w:rsidRPr="009B735A">
        <w:t xml:space="preserve">İkinci düzey alt başlıklar ilk harfler büyük olacak şekilde küçük harfle ve kalın yazılır. Başlıktan sonra </w:t>
      </w:r>
      <w:r w:rsidRPr="009B735A">
        <w:rPr>
          <w:b/>
        </w:rPr>
        <w:t>6 nk</w:t>
      </w:r>
      <w:r w:rsidRPr="009B735A">
        <w:t xml:space="preserve"> boşluk bırakılarak metne başlanır. Daha ileri düzeyde alt başlık varsa aynı şekilde yazılır. Beşinci düzey alt bölüm başlıklarını yukarıda verildiği gibi aynı şekilde yapabilirsiniz. Beşinci düzey alt başlıktan sonraki alt başlıklarda</w:t>
      </w:r>
      <w:r w:rsidR="00A53BAA">
        <w:t xml:space="preserve"> numaralandırma yapılmayıp</w:t>
      </w:r>
      <w:r w:rsidRPr="009B735A">
        <w:t xml:space="preserve"> “-” şeklinde</w:t>
      </w:r>
      <w:r w:rsidR="00A53BAA">
        <w:t xml:space="preserve"> yazılmalıdır.</w:t>
      </w: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4E3D9F" w:rsidP="00891F79">
      <w:pPr>
        <w:pStyle w:val="1-ANABALIK"/>
        <w:ind w:left="0" w:firstLine="0"/>
      </w:pPr>
      <w:bookmarkStart w:id="13" w:name="_Toc501614024"/>
      <w:bookmarkStart w:id="14" w:name="_Toc4586791"/>
      <w:r w:rsidRPr="009B735A">
        <w:lastRenderedPageBreak/>
        <w:t xml:space="preserve">2. </w:t>
      </w:r>
      <w:r w:rsidR="00A94502" w:rsidRPr="009B735A">
        <w:t>ANA BÖLÜM BAŞLIĞI</w:t>
      </w:r>
      <w:bookmarkEnd w:id="13"/>
      <w:bookmarkEnd w:id="14"/>
    </w:p>
    <w:p w:rsidR="00A94502" w:rsidRPr="009B735A" w:rsidRDefault="00D342D5" w:rsidP="00E523CE">
      <w:pPr>
        <w:pStyle w:val="AralkYok"/>
        <w:ind w:firstLine="708"/>
      </w:pPr>
      <w:r w:rsidRPr="009B735A">
        <w:t>Her yeni ana bölüm başlığı eklemek istediğinizde size uygun ifadeyi yeni sayfanın başına bir önceki bölümü t</w:t>
      </w:r>
      <w:r w:rsidR="00F4358A" w:rsidRPr="009B735A">
        <w:t>akip eden numarayı vererek, sola</w:t>
      </w:r>
      <w:r w:rsidRPr="009B735A">
        <w:t xml:space="preserve"> dayalı olarak büyük harflerle </w:t>
      </w:r>
      <w:r w:rsidRPr="009B735A">
        <w:rPr>
          <w:b/>
        </w:rPr>
        <w:t>12 punto</w:t>
      </w:r>
      <w:r w:rsidRPr="009B735A">
        <w:t xml:space="preserve"> ve kalın olarak yazınız.</w:t>
      </w:r>
    </w:p>
    <w:p w:rsidR="00D342D5" w:rsidRPr="009B735A" w:rsidRDefault="00D342D5" w:rsidP="0002271F">
      <w:pPr>
        <w:keepNext/>
        <w:spacing w:line="360" w:lineRule="auto"/>
        <w:ind w:left="0" w:firstLine="0"/>
        <w:jc w:val="center"/>
      </w:pPr>
      <w:r w:rsidRPr="009B735A">
        <w:rPr>
          <w:noProof/>
          <w:lang w:val="tr-TR" w:eastAsia="tr-TR" w:bidi="ar-SA"/>
        </w:rPr>
        <w:drawing>
          <wp:inline distT="0" distB="0" distL="0" distR="0">
            <wp:extent cx="2273220" cy="155257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338529" cy="1597180"/>
                    </a:xfrm>
                    <a:prstGeom prst="rect">
                      <a:avLst/>
                    </a:prstGeom>
                  </pic:spPr>
                </pic:pic>
              </a:graphicData>
            </a:graphic>
          </wp:inline>
        </w:drawing>
      </w:r>
    </w:p>
    <w:p w:rsidR="00D342D5" w:rsidRPr="009B735A" w:rsidRDefault="00D342D5" w:rsidP="00A2444E">
      <w:pPr>
        <w:pStyle w:val="3-EKLLER"/>
        <w:ind w:firstLine="1701"/>
      </w:pPr>
      <w:bookmarkStart w:id="15" w:name="_Toc496798457"/>
      <w:bookmarkStart w:id="16" w:name="_Toc19883070"/>
      <w:r w:rsidRPr="00BA56B0">
        <w:rPr>
          <w:b/>
        </w:rPr>
        <w:t xml:space="preserve">Şekil </w:t>
      </w:r>
      <w:r w:rsidR="00891F79" w:rsidRPr="00BA56B0">
        <w:rPr>
          <w:b/>
        </w:rPr>
        <w:t>2</w:t>
      </w:r>
      <w:r w:rsidR="00743ED8" w:rsidRPr="00BA56B0">
        <w:rPr>
          <w:b/>
        </w:rPr>
        <w:t>.</w:t>
      </w:r>
      <w:r w:rsidR="00AA0256" w:rsidRPr="00BA56B0">
        <w:rPr>
          <w:b/>
        </w:rPr>
        <w:fldChar w:fldCharType="begin"/>
      </w:r>
      <w:r w:rsidRPr="00BA56B0">
        <w:rPr>
          <w:b/>
        </w:rPr>
        <w:instrText xml:space="preserve"> SEQ Şekil \* ARABIC \s 1 </w:instrText>
      </w:r>
      <w:r w:rsidR="00AA0256" w:rsidRPr="00BA56B0">
        <w:rPr>
          <w:b/>
        </w:rPr>
        <w:fldChar w:fldCharType="separate"/>
      </w:r>
      <w:r w:rsidR="003A4B38">
        <w:rPr>
          <w:b/>
          <w:noProof/>
        </w:rPr>
        <w:t>1</w:t>
      </w:r>
      <w:r w:rsidR="00AA0256" w:rsidRPr="00BA56B0">
        <w:rPr>
          <w:b/>
        </w:rPr>
        <w:fldChar w:fldCharType="end"/>
      </w:r>
      <w:r w:rsidRPr="00BA56B0">
        <w:t xml:space="preserve"> Ordu Üniversitesi Logosu</w:t>
      </w:r>
      <w:bookmarkEnd w:id="15"/>
      <w:bookmarkEnd w:id="16"/>
    </w:p>
    <w:p w:rsidR="00D342D5" w:rsidRPr="009B735A" w:rsidRDefault="00D342D5" w:rsidP="00E523CE">
      <w:pPr>
        <w:spacing w:line="360" w:lineRule="auto"/>
        <w:ind w:left="0" w:firstLine="708"/>
      </w:pPr>
      <w:r w:rsidRPr="009B735A">
        <w:t xml:space="preserve">Resim ya da şekil yazısı eklemek için resmin üzerine sağ tıklayıp “Resim yazısı ekle” seçeneğini seçiniz. Açılan pencerede şekil numarası otomatik olarak verilmiş bir şekilde karşınıza çıkacaktır. Kalın olması gereken </w:t>
      </w:r>
      <w:r w:rsidRPr="009B735A">
        <w:rPr>
          <w:b/>
        </w:rPr>
        <w:t>“Şekil 2.1”</w:t>
      </w:r>
      <w:r w:rsidRPr="009B735A">
        <w:t xml:space="preserve"> ifadesini seçip kalınlaştırınız. Bu şeklin şekil listesinde gözükmesi için şekil listesine giriniz. Her hangi bir yere sağ tıklayınız ve “Alanı Güncelleştir” seçeneğini seçiniz.</w:t>
      </w:r>
    </w:p>
    <w:p w:rsidR="00D342D5" w:rsidRPr="009B735A" w:rsidRDefault="00D342D5" w:rsidP="005E117A">
      <w:pPr>
        <w:ind w:left="0" w:firstLine="0"/>
        <w:jc w:val="center"/>
      </w:pPr>
      <w:r w:rsidRPr="009B735A">
        <w:rPr>
          <w:noProof/>
          <w:lang w:val="tr-TR" w:eastAsia="tr-TR" w:bidi="ar-SA"/>
        </w:rPr>
        <w:drawing>
          <wp:inline distT="0" distB="0" distL="0" distR="0">
            <wp:extent cx="2445223" cy="167005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531033" cy="1728657"/>
                    </a:xfrm>
                    <a:prstGeom prst="rect">
                      <a:avLst/>
                    </a:prstGeom>
                  </pic:spPr>
                </pic:pic>
              </a:graphicData>
            </a:graphic>
          </wp:inline>
        </w:drawing>
      </w:r>
    </w:p>
    <w:p w:rsidR="00E40A82" w:rsidRPr="009B735A" w:rsidRDefault="00D342D5" w:rsidP="00C563E3">
      <w:pPr>
        <w:pStyle w:val="3-EKLLER"/>
        <w:ind w:left="3119" w:right="1985" w:hanging="851"/>
        <w:jc w:val="center"/>
      </w:pPr>
      <w:bookmarkStart w:id="17" w:name="_Toc19883071"/>
      <w:r w:rsidRPr="00BA56B0">
        <w:rPr>
          <w:b/>
        </w:rPr>
        <w:t>Şekil</w:t>
      </w:r>
      <w:r w:rsidR="0002271F" w:rsidRPr="00BA56B0">
        <w:rPr>
          <w:b/>
        </w:rPr>
        <w:t xml:space="preserve"> 2</w:t>
      </w:r>
      <w:r w:rsidRPr="00BA56B0">
        <w:rPr>
          <w:b/>
        </w:rPr>
        <w:t>.2</w:t>
      </w:r>
      <w:r w:rsidRPr="00BA56B0">
        <w:t xml:space="preserve"> Ordu Üniversitesi Logosu</w:t>
      </w:r>
      <w:r w:rsidR="00DD67F0" w:rsidRPr="00BA56B0">
        <w:t xml:space="preserve">, Ordu Üniversitesi </w:t>
      </w:r>
      <w:r w:rsidR="00C563E3" w:rsidRPr="00BA56B0">
        <w:t>Amblemi</w:t>
      </w:r>
      <w:bookmarkEnd w:id="17"/>
      <w:r w:rsidR="00DD67F0" w:rsidRPr="00DD67F0">
        <w:t xml:space="preserve"> </w:t>
      </w:r>
    </w:p>
    <w:p w:rsidR="00E40A82" w:rsidRPr="009B735A" w:rsidRDefault="00E40A82" w:rsidP="00E523CE">
      <w:pPr>
        <w:pStyle w:val="ResimYazs"/>
        <w:spacing w:line="360" w:lineRule="auto"/>
        <w:ind w:left="0" w:firstLine="708"/>
        <w:rPr>
          <w:i w:val="0"/>
          <w:color w:val="auto"/>
          <w:sz w:val="24"/>
          <w:szCs w:val="24"/>
        </w:rPr>
      </w:pPr>
      <w:r w:rsidRPr="009B735A">
        <w:rPr>
          <w:i w:val="0"/>
          <w:color w:val="auto"/>
          <w:sz w:val="24"/>
          <w:szCs w:val="24"/>
        </w:rPr>
        <w:t>Çizelgelere başlık eklemek için şekillerde yaptığınız işlemin aynısını uygulayınız. Açılan bölümde etiket kısmından Çizelge'yi seçiniz.</w:t>
      </w:r>
    </w:p>
    <w:p w:rsidR="00E40A82" w:rsidRPr="009B735A" w:rsidRDefault="00E40A82" w:rsidP="00A53BAA">
      <w:pPr>
        <w:pStyle w:val="4-ZELGELER"/>
        <w:jc w:val="center"/>
      </w:pPr>
      <w:bookmarkStart w:id="18" w:name="_Toc306279072"/>
      <w:bookmarkStart w:id="19" w:name="_Toc19883017"/>
      <w:r w:rsidRPr="009B735A">
        <w:rPr>
          <w:b/>
        </w:rPr>
        <w:t>Çizelge</w:t>
      </w:r>
      <w:r w:rsidR="002E4066" w:rsidRPr="009B735A">
        <w:rPr>
          <w:b/>
        </w:rPr>
        <w:t xml:space="preserve"> 2</w:t>
      </w:r>
      <w:r w:rsidRPr="009B735A">
        <w:rPr>
          <w:b/>
        </w:rPr>
        <w:t>.</w:t>
      </w:r>
      <w:r w:rsidR="00AA0256" w:rsidRPr="009B735A">
        <w:rPr>
          <w:b/>
        </w:rPr>
        <w:fldChar w:fldCharType="begin"/>
      </w:r>
      <w:r w:rsidRPr="009B735A">
        <w:rPr>
          <w:b/>
        </w:rPr>
        <w:instrText xml:space="preserve"> SEQ Tablo \* ARABIC \s 0 </w:instrText>
      </w:r>
      <w:r w:rsidR="00AA0256" w:rsidRPr="009B735A">
        <w:rPr>
          <w:b/>
        </w:rPr>
        <w:fldChar w:fldCharType="separate"/>
      </w:r>
      <w:r w:rsidR="003A4B38">
        <w:rPr>
          <w:b/>
          <w:noProof/>
        </w:rPr>
        <w:t>1</w:t>
      </w:r>
      <w:r w:rsidR="00AA0256" w:rsidRPr="009B735A">
        <w:rPr>
          <w:b/>
        </w:rPr>
        <w:fldChar w:fldCharType="end"/>
      </w:r>
      <w:r w:rsidRPr="009B735A">
        <w:t xml:space="preserve"> Örnek Çizelge Başlığı Ekleme</w:t>
      </w:r>
      <w:bookmarkEnd w:id="18"/>
      <w:bookmarkEnd w:id="19"/>
    </w:p>
    <w:tbl>
      <w:tblPr>
        <w:tblStyle w:val="TabloKlavuzu"/>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013"/>
        <w:gridCol w:w="2013"/>
      </w:tblGrid>
      <w:tr w:rsidR="00E40A82" w:rsidRPr="009B735A" w:rsidTr="00A53BAA">
        <w:trPr>
          <w:trHeight w:val="20"/>
          <w:jc w:val="center"/>
        </w:trPr>
        <w:tc>
          <w:tcPr>
            <w:tcW w:w="0" w:type="auto"/>
            <w:tcBorders>
              <w:top w:val="single" w:sz="12" w:space="0" w:color="auto"/>
              <w:bottom w:val="single" w:sz="2" w:space="0" w:color="auto"/>
            </w:tcBorders>
            <w:vAlign w:val="center"/>
          </w:tcPr>
          <w:p w:rsidR="00E40A82" w:rsidRPr="00743ED8" w:rsidRDefault="00E078A1" w:rsidP="00A53BAA">
            <w:pPr>
              <w:pStyle w:val="Default"/>
              <w:jc w:val="center"/>
              <w:rPr>
                <w:color w:val="auto"/>
                <w:sz w:val="22"/>
                <w:szCs w:val="22"/>
                <w:lang w:val="tr-TR" w:bidi="ar-SA"/>
              </w:rPr>
            </w:pPr>
            <w:r w:rsidRPr="00743ED8">
              <w:rPr>
                <w:color w:val="auto"/>
                <w:sz w:val="22"/>
                <w:szCs w:val="22"/>
                <w:lang w:val="tr-TR" w:bidi="ar-SA"/>
              </w:rPr>
              <w:t>Örnek Sutun</w:t>
            </w:r>
            <w:r w:rsidR="00E40A82" w:rsidRPr="00743ED8">
              <w:rPr>
                <w:color w:val="auto"/>
                <w:sz w:val="22"/>
                <w:szCs w:val="22"/>
                <w:lang w:val="tr-TR" w:bidi="ar-SA"/>
              </w:rPr>
              <w:t xml:space="preserve"> Başlığı</w:t>
            </w:r>
          </w:p>
        </w:tc>
        <w:tc>
          <w:tcPr>
            <w:tcW w:w="0" w:type="auto"/>
            <w:tcBorders>
              <w:top w:val="single" w:sz="12" w:space="0" w:color="auto"/>
              <w:bottom w:val="single" w:sz="2" w:space="0" w:color="auto"/>
            </w:tcBorders>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Örnek Sutun Başlığı</w:t>
            </w:r>
          </w:p>
        </w:tc>
      </w:tr>
      <w:tr w:rsidR="00E40A82" w:rsidRPr="009B735A" w:rsidTr="00A53BAA">
        <w:trPr>
          <w:trHeight w:val="20"/>
          <w:jc w:val="center"/>
        </w:trPr>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a</w:t>
            </w:r>
            <w:proofErr w:type="gramEnd"/>
          </w:p>
        </w:tc>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1</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b</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2</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c</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3</w:t>
            </w:r>
          </w:p>
        </w:tc>
      </w:tr>
      <w:tr w:rsidR="00E40A82" w:rsidRPr="009B735A" w:rsidTr="00A53BAA">
        <w:trPr>
          <w:trHeight w:val="20"/>
          <w:jc w:val="center"/>
        </w:trPr>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d</w:t>
            </w:r>
            <w:proofErr w:type="gramEnd"/>
          </w:p>
        </w:tc>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4</w:t>
            </w:r>
          </w:p>
        </w:tc>
      </w:tr>
    </w:tbl>
    <w:p w:rsidR="00E40A82" w:rsidRDefault="004E3D9F" w:rsidP="0002271F">
      <w:pPr>
        <w:pStyle w:val="1-ANABALIK"/>
        <w:ind w:left="0" w:firstLine="0"/>
      </w:pPr>
      <w:bookmarkStart w:id="20" w:name="_Toc501614025"/>
      <w:bookmarkStart w:id="21" w:name="_Toc4586792"/>
      <w:r w:rsidRPr="009B735A">
        <w:lastRenderedPageBreak/>
        <w:t xml:space="preserve">3. </w:t>
      </w:r>
      <w:r w:rsidR="00E40A82" w:rsidRPr="009B735A">
        <w:t>TEZ YAZIM KILAVUZU</w:t>
      </w:r>
      <w:bookmarkEnd w:id="20"/>
      <w:bookmarkEnd w:id="21"/>
    </w:p>
    <w:p w:rsidR="00CA4A8F" w:rsidRPr="002931B9" w:rsidRDefault="001558C4" w:rsidP="00E523CE">
      <w:pPr>
        <w:pStyle w:val="AralkYok"/>
        <w:ind w:firstLine="708"/>
      </w:pPr>
      <w:r w:rsidRPr="002931B9">
        <w:t>Bu klavuzda word</w:t>
      </w:r>
      <w:r w:rsidR="004B51F9" w:rsidRPr="002931B9">
        <w:t xml:space="preserve"> çalışma dosyası</w:t>
      </w:r>
      <w:r w:rsidRPr="002931B9">
        <w:t xml:space="preserve"> </w:t>
      </w:r>
      <w:r w:rsidR="004B51F9" w:rsidRPr="002931B9">
        <w:t>GIRIŞ</w:t>
      </w:r>
      <w:r w:rsidRPr="002931B9">
        <w:t xml:space="preserve"> başlığı altında yer alan araç çubukları menüsünde stiller oluşt</w:t>
      </w:r>
      <w:r w:rsidR="004B51F9" w:rsidRPr="002931B9">
        <w:t>u</w:t>
      </w:r>
      <w:r w:rsidRPr="002931B9">
        <w:t xml:space="preserve">rulmuştur. </w:t>
      </w:r>
      <w:r w:rsidR="00CA4A8F" w:rsidRPr="002931B9">
        <w:t>Sıfırdan başlayan ve altıya kadar tanımlanan stiller mevcuttur. Bu stillerde yazımda kullanılan ayarlar otomatik olarak gelmektedir.</w:t>
      </w:r>
    </w:p>
    <w:p w:rsidR="00CA4A8F" w:rsidRDefault="00CA4A8F" w:rsidP="00515C82">
      <w:pPr>
        <w:pStyle w:val="AralkYok"/>
      </w:pPr>
      <w:r>
        <w:t>0: Giriş kısmında kullanılan ortalı başlıkları,</w:t>
      </w:r>
    </w:p>
    <w:p w:rsidR="00CA4A8F" w:rsidRDefault="00CA4A8F" w:rsidP="00515C82">
      <w:pPr>
        <w:pStyle w:val="AralkYok"/>
      </w:pPr>
      <w:r>
        <w:t>1: Ana başlıkları,</w:t>
      </w:r>
    </w:p>
    <w:p w:rsidR="00CA4A8F" w:rsidRDefault="00CA4A8F" w:rsidP="00515C82">
      <w:pPr>
        <w:pStyle w:val="AralkYok"/>
      </w:pPr>
      <w:r>
        <w:t>2: Alt düzey başlıkları,</w:t>
      </w:r>
    </w:p>
    <w:p w:rsidR="00CA4A8F" w:rsidRDefault="00CA4A8F" w:rsidP="00515C82">
      <w:pPr>
        <w:pStyle w:val="AralkYok"/>
      </w:pPr>
      <w:r>
        <w:t>3: Şekilleri,</w:t>
      </w:r>
    </w:p>
    <w:p w:rsidR="00CA4A8F" w:rsidRDefault="00CA4A8F" w:rsidP="00515C82">
      <w:pPr>
        <w:pStyle w:val="AralkYok"/>
      </w:pPr>
      <w:r>
        <w:t>4: Çizelgeleri,</w:t>
      </w:r>
    </w:p>
    <w:p w:rsidR="00CA4A8F" w:rsidRDefault="00CA4A8F" w:rsidP="00515C82">
      <w:pPr>
        <w:pStyle w:val="AralkYok"/>
      </w:pPr>
      <w:r>
        <w:t>5: Ekleri,</w:t>
      </w:r>
    </w:p>
    <w:p w:rsidR="00CA4A8F" w:rsidRDefault="00CA4A8F" w:rsidP="00515C82">
      <w:pPr>
        <w:pStyle w:val="AralkYok"/>
      </w:pPr>
      <w:r>
        <w:t>6: Kaynakça formatını,</w:t>
      </w:r>
    </w:p>
    <w:p w:rsidR="00CA4A8F" w:rsidRPr="00CA4A8F" w:rsidRDefault="00CA4A8F" w:rsidP="00515C82">
      <w:pPr>
        <w:pStyle w:val="AralkYok"/>
      </w:pPr>
      <w:r>
        <w:t>ifade eden stil çalışmalarıdır.</w:t>
      </w:r>
    </w:p>
    <w:p w:rsidR="00E40A82" w:rsidRPr="009B735A" w:rsidRDefault="004E3D9F" w:rsidP="0002271F">
      <w:pPr>
        <w:pStyle w:val="2-ALTBALIK"/>
        <w:ind w:left="0" w:firstLine="0"/>
      </w:pPr>
      <w:bookmarkStart w:id="22" w:name="_Toc501614026"/>
      <w:bookmarkStart w:id="23" w:name="_Toc4586793"/>
      <w:r w:rsidRPr="009B735A">
        <w:t xml:space="preserve">3.1 </w:t>
      </w:r>
      <w:r w:rsidR="00E40A82" w:rsidRPr="009B735A">
        <w:t>Giriş ve Amaç</w:t>
      </w:r>
      <w:bookmarkEnd w:id="22"/>
      <w:bookmarkEnd w:id="23"/>
    </w:p>
    <w:p w:rsidR="00E40A82" w:rsidRPr="009B735A" w:rsidRDefault="00E40A82" w:rsidP="00E523CE">
      <w:pPr>
        <w:spacing w:line="360" w:lineRule="auto"/>
        <w:ind w:left="0" w:firstLine="708"/>
      </w:pPr>
      <w:r w:rsidRPr="009B735A">
        <w:t>Bu kılavuz, Ordu Üniversitesi Fen Bilimleri Enstitüsü öğrencileri tarafından hazırlanan yüksek lisans ve doktora tezlerinin hazırlanmasında uyulacak kuralları içermektedir. Yüksek lisans veya doktora tezi hazırlayan öğrencilerin, bu kılavuzda verilen biçim ve içerik ile ilgili kurallara uymaları zorunludur. Ayrıca dönem projeleri ile seminerlerin de bu kılavuzda verilen kurallara uygun olarak hazırlanması gerekir.</w:t>
      </w:r>
    </w:p>
    <w:p w:rsidR="00E40A82" w:rsidRPr="009B735A" w:rsidRDefault="004E3D9F" w:rsidP="0002271F">
      <w:pPr>
        <w:pStyle w:val="2-ALTBALIK"/>
        <w:ind w:left="0" w:firstLine="0"/>
      </w:pPr>
      <w:bookmarkStart w:id="24" w:name="_Toc4586794"/>
      <w:r w:rsidRPr="009B735A">
        <w:t xml:space="preserve">3.2 </w:t>
      </w:r>
      <w:r w:rsidR="00E40A82" w:rsidRPr="009B735A">
        <w:t>Tez Sürecinde Yapılması Gereken İşlemler</w:t>
      </w:r>
      <w:bookmarkEnd w:id="24"/>
    </w:p>
    <w:p w:rsidR="00E40A82" w:rsidRDefault="00E40A82" w:rsidP="00E523CE">
      <w:pPr>
        <w:pStyle w:val="fbemetinnormal"/>
        <w:spacing w:before="120" w:beforeAutospacing="0" w:after="120" w:afterAutospacing="0"/>
        <w:ind w:left="0" w:firstLine="708"/>
      </w:pPr>
      <w:r w:rsidRPr="009B735A">
        <w:t xml:space="preserve">Tez savunma sınavı tarihi belirlemek isteyen öğrenci, tez yazım kurallarına göre yazmış olduğu tezi ve savunma sınavı jüri önerisi ile enstitüye başvuru yaparak intihal programı ile tezdeki intihal oranın belirlenmesi sağlanır. Belirlenen oranı aşmadığı takdirde jüri üyelerine sınav için davetiye gönderilir. Sınav sonrası; jüri üyelerinin belirlediği düzeltmeler varsa bu düzeltmeler en geç bir ay içerisinde tamamlandıktan sonra tezin bir kopyası ciltlenmemiş halde enstitüye teslim edilerek </w:t>
      </w:r>
      <w:r w:rsidRPr="009B735A">
        <w:rPr>
          <w:iCs/>
        </w:rPr>
        <w:t>son kontrol</w:t>
      </w:r>
      <w:r w:rsidRPr="009B735A">
        <w:rPr>
          <w:i/>
          <w:iCs/>
        </w:rPr>
        <w:t xml:space="preserve"> </w:t>
      </w:r>
      <w:r w:rsidRPr="009B735A">
        <w:t>yaptırılmalıdır. Kontrol işlemleri tezlerde hata kalmayıncaya kadar devam edilmesi gereken bir süreçtir.</w:t>
      </w:r>
    </w:p>
    <w:p w:rsidR="00E40A82" w:rsidRPr="009B735A" w:rsidRDefault="004E3D9F" w:rsidP="0002271F">
      <w:pPr>
        <w:pStyle w:val="2-ALTBALIK"/>
        <w:ind w:left="0" w:firstLine="0"/>
      </w:pPr>
      <w:bookmarkStart w:id="25" w:name="_Toc501614028"/>
      <w:bookmarkStart w:id="26" w:name="_Toc4586795"/>
      <w:r w:rsidRPr="009B735A">
        <w:lastRenderedPageBreak/>
        <w:t xml:space="preserve">3.3 </w:t>
      </w:r>
      <w:r w:rsidR="00E40A82" w:rsidRPr="009B735A">
        <w:t>Tezleri Oluşturan Bölümler</w:t>
      </w:r>
      <w:bookmarkEnd w:id="25"/>
      <w:bookmarkEnd w:id="26"/>
    </w:p>
    <w:p w:rsidR="00E40A82" w:rsidRPr="009B735A" w:rsidRDefault="00E40A82" w:rsidP="00E523CE">
      <w:pPr>
        <w:pStyle w:val="fbemetinnormal"/>
        <w:spacing w:before="120" w:beforeAutospacing="0" w:after="120" w:afterAutospacing="0"/>
        <w:ind w:left="0" w:firstLine="708"/>
      </w:pPr>
      <w:r w:rsidRPr="009B735A">
        <w:t xml:space="preserve">ODÜ Fen Bilimleri Enstitüsü tarafından kabul edilen tezleri oluşturan bölümler aşağıdaki çizelgede verildiği gibi olmalıdır. Bir tezi oluşturan bölümler tezin yapıldığı anabilim dallarındaki akademik farklılıklardan dolayı değişebilir. </w:t>
      </w:r>
      <w:r w:rsidRPr="009B735A">
        <w:rPr>
          <w:rFonts w:eastAsia="Times New Roman"/>
          <w:lang w:eastAsia="tr-TR"/>
        </w:rPr>
        <w:t xml:space="preserve">Tez; </w:t>
      </w:r>
      <w:r w:rsidRPr="009B735A">
        <w:rPr>
          <w:rFonts w:eastAsia="Times New Roman"/>
          <w:b/>
          <w:lang w:eastAsia="tr-TR"/>
        </w:rPr>
        <w:t>GİRİŞ</w:t>
      </w:r>
      <w:r w:rsidRPr="009B735A">
        <w:rPr>
          <w:rFonts w:eastAsia="Times New Roman"/>
          <w:lang w:eastAsia="tr-TR"/>
        </w:rPr>
        <w:t>,</w:t>
      </w:r>
      <w:r w:rsidRPr="009B735A">
        <w:rPr>
          <w:rFonts w:eastAsia="Times New Roman"/>
          <w:b/>
          <w:lang w:eastAsia="tr-TR"/>
        </w:rPr>
        <w:t xml:space="preserve"> ÖNCEKİ ÇALIŞMALAR veya GENEL BİLGİLER</w:t>
      </w:r>
      <w:r w:rsidRPr="009B735A">
        <w:rPr>
          <w:rFonts w:eastAsia="Times New Roman"/>
          <w:lang w:eastAsia="tr-TR"/>
        </w:rPr>
        <w:t xml:space="preserve">, </w:t>
      </w:r>
      <w:r w:rsidRPr="009B735A">
        <w:rPr>
          <w:rFonts w:eastAsia="Times New Roman"/>
          <w:b/>
          <w:bCs/>
          <w:lang w:eastAsia="tr-TR"/>
        </w:rPr>
        <w:t>MA</w:t>
      </w:r>
      <w:r w:rsidRPr="009B735A">
        <w:rPr>
          <w:rFonts w:eastAsia="Times New Roman"/>
          <w:b/>
          <w:lang w:eastAsia="tr-TR"/>
        </w:rPr>
        <w:t>TERYAL ve YÖNTEM</w:t>
      </w:r>
      <w:r w:rsidRPr="009B735A">
        <w:rPr>
          <w:rFonts w:eastAsia="Times New Roman"/>
          <w:lang w:eastAsia="tr-TR"/>
        </w:rPr>
        <w:t xml:space="preserve">, </w:t>
      </w:r>
      <w:r w:rsidRPr="009B735A">
        <w:rPr>
          <w:rFonts w:eastAsia="Times New Roman"/>
          <w:b/>
          <w:lang w:eastAsia="tr-TR"/>
        </w:rPr>
        <w:t>BULGULAR</w:t>
      </w:r>
      <w:r w:rsidRPr="009B735A">
        <w:rPr>
          <w:rFonts w:eastAsia="Times New Roman"/>
          <w:lang w:eastAsia="tr-TR"/>
        </w:rPr>
        <w:t xml:space="preserve"> </w:t>
      </w:r>
      <w:r w:rsidR="00566ADC" w:rsidRPr="009B735A">
        <w:rPr>
          <w:rFonts w:eastAsia="Times New Roman"/>
          <w:b/>
          <w:bCs/>
          <w:lang w:eastAsia="tr-TR"/>
        </w:rPr>
        <w:t>ve</w:t>
      </w:r>
      <w:r w:rsidRPr="009B735A">
        <w:rPr>
          <w:rFonts w:eastAsia="Times New Roman"/>
          <w:lang w:eastAsia="tr-TR"/>
        </w:rPr>
        <w:t xml:space="preserve"> </w:t>
      </w:r>
      <w:r w:rsidRPr="009B735A">
        <w:rPr>
          <w:rFonts w:eastAsia="Times New Roman"/>
          <w:b/>
          <w:bCs/>
          <w:lang w:eastAsia="tr-TR"/>
        </w:rPr>
        <w:t>T</w:t>
      </w:r>
      <w:r w:rsidR="00566ADC" w:rsidRPr="009B735A">
        <w:rPr>
          <w:rFonts w:eastAsia="Times New Roman"/>
          <w:b/>
          <w:lang w:eastAsia="tr-TR"/>
        </w:rPr>
        <w:t>ARTIŞMA, SONUÇ ve</w:t>
      </w:r>
      <w:r w:rsidRPr="009B735A">
        <w:rPr>
          <w:rFonts w:eastAsia="Times New Roman"/>
          <w:b/>
          <w:lang w:eastAsia="tr-TR"/>
        </w:rPr>
        <w:t xml:space="preserve"> ÖNERİLER</w:t>
      </w:r>
      <w:r w:rsidRPr="009B735A">
        <w:rPr>
          <w:rFonts w:eastAsia="Times New Roman"/>
          <w:lang w:eastAsia="tr-TR"/>
        </w:rPr>
        <w:t xml:space="preserve"> olmak üzere beş ana bölümden oluşmalıdır. Ancak gerek duyulursa Tartışma kısmı sonuç kısmı ile birlikte de verilebilir. Bu durumda son iki kısmın ana başlıkları “</w:t>
      </w:r>
      <w:r w:rsidRPr="009B735A">
        <w:rPr>
          <w:rFonts w:eastAsia="Times New Roman"/>
          <w:b/>
          <w:bCs/>
          <w:lang w:eastAsia="tr-TR"/>
        </w:rPr>
        <w:t>ARAŞTIRMA BULGULARI</w:t>
      </w:r>
      <w:r w:rsidRPr="009B735A">
        <w:rPr>
          <w:rFonts w:eastAsia="Times New Roman"/>
          <w:lang w:eastAsia="tr-TR"/>
        </w:rPr>
        <w:t>” ve “</w:t>
      </w:r>
      <w:r w:rsidR="00566ADC" w:rsidRPr="009B735A">
        <w:rPr>
          <w:rFonts w:eastAsia="Times New Roman"/>
          <w:b/>
          <w:bCs/>
          <w:lang w:eastAsia="tr-TR"/>
        </w:rPr>
        <w:t>TARTIŞMA ve</w:t>
      </w:r>
      <w:r w:rsidRPr="009B735A">
        <w:rPr>
          <w:rFonts w:eastAsia="Times New Roman"/>
          <w:b/>
          <w:bCs/>
          <w:lang w:eastAsia="tr-TR"/>
        </w:rPr>
        <w:t xml:space="preserve"> SONUÇ</w:t>
      </w:r>
      <w:r w:rsidRPr="009B735A">
        <w:rPr>
          <w:rFonts w:eastAsia="Times New Roman"/>
          <w:lang w:eastAsia="tr-TR"/>
        </w:rPr>
        <w:t xml:space="preserve">” şeklinde olmalıdır. Bu bölümlerden sonra </w:t>
      </w:r>
      <w:r w:rsidRPr="009B735A">
        <w:rPr>
          <w:rFonts w:eastAsia="Times New Roman"/>
          <w:b/>
          <w:lang w:eastAsia="tr-TR"/>
        </w:rPr>
        <w:t>KAYNAKLAR,</w:t>
      </w:r>
      <w:r w:rsidRPr="009B735A">
        <w:rPr>
          <w:rFonts w:eastAsia="Times New Roman"/>
          <w:lang w:eastAsia="tr-TR"/>
        </w:rPr>
        <w:t xml:space="preserve"> varsa </w:t>
      </w:r>
      <w:r w:rsidRPr="009B735A">
        <w:rPr>
          <w:rFonts w:eastAsia="Times New Roman"/>
          <w:b/>
          <w:lang w:eastAsia="tr-TR"/>
        </w:rPr>
        <w:t>EKLER</w:t>
      </w:r>
      <w:r w:rsidR="00F4358A" w:rsidRPr="009B735A">
        <w:rPr>
          <w:rFonts w:eastAsia="Times New Roman"/>
          <w:lang w:eastAsia="tr-TR"/>
        </w:rPr>
        <w:t xml:space="preserve"> ve</w:t>
      </w:r>
      <w:r w:rsidRPr="009B735A">
        <w:rPr>
          <w:rFonts w:eastAsia="Times New Roman"/>
          <w:lang w:eastAsia="tr-TR"/>
        </w:rPr>
        <w:t xml:space="preserve"> </w:t>
      </w:r>
      <w:r w:rsidRPr="009B735A">
        <w:rPr>
          <w:rFonts w:eastAsia="Times New Roman"/>
          <w:b/>
          <w:bCs/>
          <w:lang w:eastAsia="tr-TR"/>
        </w:rPr>
        <w:t>ÖZGEÇMİŞ</w:t>
      </w:r>
      <w:r w:rsidRPr="009B735A">
        <w:rPr>
          <w:rFonts w:eastAsia="Times New Roman"/>
          <w:lang w:eastAsia="tr-TR"/>
        </w:rPr>
        <w:t xml:space="preserve"> kısımları yer almalıdır. </w:t>
      </w:r>
      <w:r w:rsidRPr="009B735A">
        <w:t>Bu çeşitlilikten dolayı, aşağıdaki çizelgede yer alan ve içinde “(varsa)” ifadesi olan bölümlerin tezlerin içinde olma zorunluluğu yoktur. Diğer bölümler ise tezlerin içinde olması gereken bölümlerdir. Tezin bölümleri belirlenirken gereksiz ayrıntıya inilmemeli, bölüm ve alt bölümlerin birbirlerine göre öncelik sırasına dikkat edilmelidir.</w:t>
      </w:r>
    </w:p>
    <w:p w:rsidR="00E40A82" w:rsidRPr="00531C41" w:rsidRDefault="00E40A82" w:rsidP="00743ED8">
      <w:pPr>
        <w:pStyle w:val="4-ZELGELER"/>
        <w:ind w:left="1134" w:hanging="1134"/>
      </w:pPr>
      <w:bookmarkStart w:id="27" w:name="_Toc306279073"/>
      <w:bookmarkStart w:id="28" w:name="_Toc19883018"/>
      <w:r w:rsidRPr="00531C41">
        <w:rPr>
          <w:b/>
        </w:rPr>
        <w:t xml:space="preserve">Çizelge </w:t>
      </w:r>
      <w:r w:rsidR="0002271F">
        <w:rPr>
          <w:b/>
        </w:rPr>
        <w:t>3</w:t>
      </w:r>
      <w:r w:rsidRPr="00531C41">
        <w:rPr>
          <w:b/>
        </w:rPr>
        <w:t>.</w:t>
      </w:r>
      <w:bookmarkEnd w:id="27"/>
      <w:r w:rsidRPr="00531C41">
        <w:rPr>
          <w:b/>
        </w:rPr>
        <w:t>1</w:t>
      </w:r>
      <w:r w:rsidRPr="00531C41">
        <w:t xml:space="preserve"> ODÜ Fen Bilimleri Enstitüsü Tarafından Kabul Edilen Tezleri Oluşturan Bölümler</w:t>
      </w:r>
      <w:bookmarkEnd w:id="28"/>
    </w:p>
    <w:tbl>
      <w:tblPr>
        <w:tblW w:w="8222" w:type="dxa"/>
        <w:tblInd w:w="108" w:type="dxa"/>
        <w:tblBorders>
          <w:top w:val="single" w:sz="12" w:space="0" w:color="auto"/>
          <w:bottom w:val="single" w:sz="12" w:space="0" w:color="auto"/>
          <w:insideV w:val="single" w:sz="4" w:space="0" w:color="auto"/>
        </w:tblBorders>
        <w:tblLayout w:type="fixed"/>
        <w:tblLook w:val="0000"/>
      </w:tblPr>
      <w:tblGrid>
        <w:gridCol w:w="8222"/>
      </w:tblGrid>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Dış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İç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Onay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z Bildirimi</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Öze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Abstrac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şekkür</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İçindekiler Sayfası</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Şekil Listesi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Çizelge Listesi (Varsa) </w:t>
            </w:r>
          </w:p>
        </w:tc>
      </w:tr>
      <w:tr w:rsidR="00E40A82" w:rsidRPr="00586867" w:rsidTr="00E40A82">
        <w:trPr>
          <w:trHeight w:val="109"/>
        </w:trPr>
        <w:tc>
          <w:tcPr>
            <w:tcW w:w="8222" w:type="dxa"/>
          </w:tcPr>
          <w:p w:rsidR="00E40A82" w:rsidRPr="00647995" w:rsidRDefault="0079300C" w:rsidP="005E117A">
            <w:pPr>
              <w:pStyle w:val="Default"/>
              <w:rPr>
                <w:color w:val="auto"/>
                <w:sz w:val="20"/>
                <w:szCs w:val="20"/>
              </w:rPr>
            </w:pPr>
            <w:r w:rsidRPr="00647995">
              <w:rPr>
                <w:color w:val="auto"/>
                <w:sz w:val="20"/>
                <w:szCs w:val="20"/>
              </w:rPr>
              <w:t>Simgeler ve kısaltmalar listesi</w:t>
            </w:r>
            <w:r w:rsidR="00E40A82"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Diğer Listeler (Varsa</w:t>
            </w:r>
            <w:r w:rsidR="00C75F03" w:rsidRPr="00647995">
              <w:rPr>
                <w:color w:val="auto"/>
                <w:sz w:val="20"/>
                <w:szCs w:val="20"/>
              </w:rPr>
              <w:t xml:space="preserve"> </w:t>
            </w:r>
            <w:r w:rsidR="00240A0A" w:rsidRPr="00647995">
              <w:rPr>
                <w:color w:val="auto"/>
                <w:sz w:val="20"/>
                <w:szCs w:val="20"/>
              </w:rPr>
              <w:t>EKLER gibi</w:t>
            </w:r>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1.</w:t>
            </w:r>
            <w:r w:rsidRPr="00647995">
              <w:rPr>
                <w:color w:val="auto"/>
                <w:sz w:val="20"/>
                <w:szCs w:val="20"/>
              </w:rPr>
              <w:t xml:space="preserve"> </w:t>
            </w:r>
            <w:r w:rsidRPr="00647995">
              <w:rPr>
                <w:b/>
                <w:color w:val="auto"/>
                <w:sz w:val="20"/>
                <w:szCs w:val="20"/>
              </w:rPr>
              <w:t xml:space="preserve">GİRİŞ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2.</w:t>
            </w:r>
            <w:r w:rsidRPr="00647995">
              <w:rPr>
                <w:color w:val="auto"/>
                <w:sz w:val="20"/>
                <w:szCs w:val="20"/>
              </w:rPr>
              <w:t xml:space="preserve"> </w:t>
            </w:r>
            <w:r w:rsidRPr="00647995">
              <w:rPr>
                <w:rFonts w:eastAsia="Times New Roman"/>
                <w:b/>
                <w:sz w:val="20"/>
                <w:szCs w:val="20"/>
                <w:lang w:eastAsia="tr-TR"/>
              </w:rPr>
              <w:t>GENEL BİLGİLER</w:t>
            </w:r>
          </w:p>
          <w:p w:rsidR="00E40A82" w:rsidRPr="00647995" w:rsidRDefault="00E40A82" w:rsidP="005E117A">
            <w:pPr>
              <w:pStyle w:val="Default"/>
              <w:rPr>
                <w:color w:val="auto"/>
                <w:sz w:val="20"/>
                <w:szCs w:val="20"/>
              </w:rPr>
            </w:pPr>
            <w:r w:rsidRPr="00647995">
              <w:rPr>
                <w:color w:val="auto"/>
                <w:sz w:val="20"/>
                <w:szCs w:val="20"/>
              </w:rPr>
              <w:t xml:space="preserve">2.1 Alt Bölüm Başlığı </w:t>
            </w:r>
          </w:p>
          <w:p w:rsidR="00E40A82" w:rsidRPr="00647995" w:rsidRDefault="00E40A82" w:rsidP="005E117A">
            <w:pPr>
              <w:pStyle w:val="Default"/>
              <w:rPr>
                <w:color w:val="auto"/>
                <w:sz w:val="20"/>
                <w:szCs w:val="20"/>
              </w:rPr>
            </w:pPr>
            <w:r w:rsidRPr="00647995">
              <w:rPr>
                <w:color w:val="auto"/>
                <w:sz w:val="20"/>
                <w:szCs w:val="20"/>
              </w:rPr>
              <w:t xml:space="preserve">2.1.1 Alt Bölümün Bölümü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3.</w:t>
            </w:r>
            <w:r w:rsidRPr="00647995">
              <w:rPr>
                <w:color w:val="auto"/>
                <w:sz w:val="20"/>
                <w:szCs w:val="20"/>
              </w:rPr>
              <w:t xml:space="preserve"> </w:t>
            </w:r>
            <w:r w:rsidR="00566ADC" w:rsidRPr="00647995">
              <w:rPr>
                <w:b/>
                <w:sz w:val="20"/>
                <w:szCs w:val="20"/>
              </w:rPr>
              <w:t>MATERYAL ve</w:t>
            </w:r>
            <w:r w:rsidRPr="00647995">
              <w:rPr>
                <w:b/>
                <w:sz w:val="20"/>
                <w:szCs w:val="20"/>
              </w:rPr>
              <w:t xml:space="preserve"> </w:t>
            </w:r>
            <w:r w:rsidRPr="00647995">
              <w:rPr>
                <w:b/>
                <w:color w:val="auto"/>
                <w:sz w:val="20"/>
                <w:szCs w:val="20"/>
              </w:rPr>
              <w:t>YÖNTEM</w:t>
            </w:r>
            <w:r w:rsidRPr="00647995">
              <w:rPr>
                <w:sz w:val="20"/>
                <w:szCs w:val="20"/>
              </w:rPr>
              <w:t xml:space="preserve"> </w:t>
            </w:r>
            <w:r w:rsidRPr="00647995">
              <w:rPr>
                <w:color w:val="auto"/>
                <w:sz w:val="20"/>
                <w:szCs w:val="20"/>
              </w:rPr>
              <w:t xml:space="preserve">(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4.</w:t>
            </w:r>
            <w:r w:rsidRPr="00647995">
              <w:rPr>
                <w:color w:val="auto"/>
                <w:sz w:val="20"/>
                <w:szCs w:val="20"/>
              </w:rPr>
              <w:t xml:space="preserve"> </w:t>
            </w:r>
            <w:r w:rsidR="00566ADC" w:rsidRPr="00647995">
              <w:rPr>
                <w:b/>
                <w:color w:val="auto"/>
                <w:sz w:val="20"/>
                <w:szCs w:val="20"/>
              </w:rPr>
              <w:t>BULGULAR ve</w:t>
            </w:r>
            <w:r w:rsidR="00194FC9" w:rsidRPr="00647995">
              <w:rPr>
                <w:b/>
                <w:color w:val="auto"/>
                <w:sz w:val="20"/>
                <w:szCs w:val="20"/>
              </w:rPr>
              <w:t xml:space="preserve"> </w:t>
            </w:r>
            <w:r w:rsidRPr="00647995">
              <w:rPr>
                <w:b/>
                <w:color w:val="auto"/>
                <w:sz w:val="20"/>
                <w:szCs w:val="20"/>
              </w:rPr>
              <w:t>TARTIŞMA</w:t>
            </w:r>
            <w:r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5.</w:t>
            </w:r>
            <w:r w:rsidRPr="00647995">
              <w:rPr>
                <w:color w:val="auto"/>
                <w:sz w:val="20"/>
                <w:szCs w:val="20"/>
              </w:rPr>
              <w:t xml:space="preserve"> </w:t>
            </w:r>
            <w:r w:rsidR="00566ADC" w:rsidRPr="00647995">
              <w:rPr>
                <w:b/>
                <w:color w:val="auto"/>
                <w:sz w:val="20"/>
                <w:szCs w:val="20"/>
              </w:rPr>
              <w:t>SONUÇ ve</w:t>
            </w:r>
            <w:r w:rsidRPr="00647995">
              <w:rPr>
                <w:b/>
                <w:color w:val="auto"/>
                <w:sz w:val="20"/>
                <w:szCs w:val="20"/>
              </w:rPr>
              <w:t xml:space="preserve"> ÖNERİLER</w:t>
            </w:r>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6.</w:t>
            </w:r>
            <w:r w:rsidRPr="00647995">
              <w:rPr>
                <w:color w:val="auto"/>
                <w:sz w:val="20"/>
                <w:szCs w:val="20"/>
              </w:rPr>
              <w:t xml:space="preserve"> </w:t>
            </w:r>
            <w:r w:rsidRPr="00647995">
              <w:rPr>
                <w:b/>
                <w:color w:val="auto"/>
                <w:sz w:val="20"/>
                <w:szCs w:val="20"/>
              </w:rPr>
              <w:t xml:space="preserve">KAYNAKLAR </w:t>
            </w:r>
          </w:p>
        </w:tc>
      </w:tr>
      <w:tr w:rsidR="00E40A82" w:rsidRPr="00586867" w:rsidTr="00E40A82">
        <w:trPr>
          <w:trHeight w:val="109"/>
        </w:trPr>
        <w:tc>
          <w:tcPr>
            <w:tcW w:w="8222" w:type="dxa"/>
          </w:tcPr>
          <w:p w:rsidR="00E40A82" w:rsidRPr="00BA56B0" w:rsidRDefault="00E40A82" w:rsidP="005E117A">
            <w:pPr>
              <w:pStyle w:val="Default"/>
              <w:rPr>
                <w:color w:val="auto"/>
                <w:sz w:val="20"/>
                <w:szCs w:val="20"/>
              </w:rPr>
            </w:pPr>
            <w:r w:rsidRPr="00BA56B0">
              <w:rPr>
                <w:color w:val="auto"/>
                <w:sz w:val="20"/>
                <w:szCs w:val="20"/>
              </w:rPr>
              <w:t xml:space="preserve">EKLER (varsa) </w:t>
            </w:r>
          </w:p>
        </w:tc>
      </w:tr>
      <w:tr w:rsidR="00E40A82" w:rsidRPr="00586867" w:rsidTr="00E40A82">
        <w:trPr>
          <w:trHeight w:val="109"/>
        </w:trPr>
        <w:tc>
          <w:tcPr>
            <w:tcW w:w="8222" w:type="dxa"/>
          </w:tcPr>
          <w:p w:rsidR="00E40A82" w:rsidRPr="00BA56B0" w:rsidRDefault="00E40A82" w:rsidP="005E117A">
            <w:pPr>
              <w:pStyle w:val="Default"/>
              <w:rPr>
                <w:color w:val="auto"/>
                <w:sz w:val="20"/>
                <w:szCs w:val="20"/>
              </w:rPr>
            </w:pPr>
            <w:r w:rsidRPr="00BA56B0">
              <w:rPr>
                <w:color w:val="auto"/>
                <w:sz w:val="20"/>
                <w:szCs w:val="20"/>
              </w:rPr>
              <w:t>ÖZGEÇMİŞ</w:t>
            </w:r>
          </w:p>
        </w:tc>
      </w:tr>
    </w:tbl>
    <w:p w:rsidR="00F84BE4" w:rsidRDefault="00F84BE4" w:rsidP="0002271F">
      <w:pPr>
        <w:pStyle w:val="2-ALTBALIK"/>
        <w:ind w:left="0" w:firstLine="0"/>
      </w:pPr>
      <w:bookmarkStart w:id="29" w:name="_Toc501614029"/>
      <w:bookmarkStart w:id="30" w:name="_Toc4586796"/>
    </w:p>
    <w:p w:rsidR="000125BB" w:rsidRDefault="000125BB" w:rsidP="0002271F">
      <w:pPr>
        <w:pStyle w:val="2-ALTBALIK"/>
        <w:ind w:left="0" w:firstLine="0"/>
      </w:pPr>
    </w:p>
    <w:p w:rsidR="00F84BE4" w:rsidRDefault="00F84BE4" w:rsidP="0002271F">
      <w:pPr>
        <w:pStyle w:val="2-ALTBALIK"/>
        <w:ind w:left="0" w:firstLine="0"/>
      </w:pPr>
    </w:p>
    <w:p w:rsidR="00E40A82" w:rsidRPr="004E3D9F" w:rsidRDefault="004E3D9F" w:rsidP="0002271F">
      <w:pPr>
        <w:pStyle w:val="2-ALTBALIK"/>
        <w:ind w:left="0" w:firstLine="0"/>
      </w:pPr>
      <w:r>
        <w:lastRenderedPageBreak/>
        <w:t xml:space="preserve">3.4 </w:t>
      </w:r>
      <w:r w:rsidR="00E40A82" w:rsidRPr="004E3D9F">
        <w:t>Tezleri Oluşturan Bölümlerin Genel Yazım Planı ve Sayfa Düzeni</w:t>
      </w:r>
      <w:bookmarkEnd w:id="29"/>
      <w:bookmarkEnd w:id="30"/>
    </w:p>
    <w:p w:rsidR="00265462" w:rsidRPr="00265462" w:rsidRDefault="00265462" w:rsidP="00E523CE">
      <w:pPr>
        <w:spacing w:line="360" w:lineRule="auto"/>
        <w:ind w:left="0" w:firstLine="708"/>
      </w:pPr>
      <w:r w:rsidRPr="00265462">
        <w:t xml:space="preserve">Tezleri oluşturan bütün bölümler A4 standardında beyaz birinci hamur 80 gr kâğıdın sadece bir yüzüne, </w:t>
      </w:r>
      <w:r w:rsidRPr="00BA56B0">
        <w:t>1</w:t>
      </w:r>
      <w:r w:rsidR="003B1F9D" w:rsidRPr="00BA56B0">
        <w:t>4</w:t>
      </w:r>
      <w:r w:rsidR="00872946" w:rsidRPr="00BA56B0">
        <w:t>0</w:t>
      </w:r>
      <w:r w:rsidRPr="00BA56B0">
        <w:t xml:space="preserve"> sayfayı aşan tezler için</w:t>
      </w:r>
      <w:r w:rsidR="00872946" w:rsidRPr="00BA56B0">
        <w:t xml:space="preserve"> </w:t>
      </w:r>
      <w:r w:rsidR="00872946" w:rsidRPr="00BA56B0">
        <w:rPr>
          <w:b/>
        </w:rPr>
        <w:t>GİRİŞ</w:t>
      </w:r>
      <w:r w:rsidR="00872946" w:rsidRPr="00BA56B0">
        <w:t xml:space="preserve"> bölümüne kadar olan kısım hariç diğer bölümler sayfanın </w:t>
      </w:r>
      <w:r w:rsidRPr="00BA56B0">
        <w:t>her iki yüzüne</w:t>
      </w:r>
      <w:r w:rsidR="00872946" w:rsidRPr="00BA56B0">
        <w:t xml:space="preserve"> de</w:t>
      </w:r>
      <w:r w:rsidRPr="00BA56B0">
        <w:t xml:space="preserve"> yazılabilir</w:t>
      </w:r>
      <w:r w:rsidRPr="00265462">
        <w:t>. Microsoft Word, Scientific Work Place</w:t>
      </w:r>
      <w:r w:rsidRPr="001558C4">
        <w:t>, Latex</w:t>
      </w:r>
      <w:r w:rsidR="00F9018B" w:rsidRPr="001558C4">
        <w:rPr>
          <w:rStyle w:val="DipnotBavurusu"/>
        </w:rPr>
        <w:footnoteReference w:id="1"/>
      </w:r>
      <w:r w:rsidRPr="00265462">
        <w:t xml:space="preserve"> veya Open Office ortamında bilgisayar kullanılarak yazılmalı ve çıktı (iyi kalitede) alınmalıdır. Yazımda her sayfanın sol kenarından 4 cm, sağ kenarından 2.5 cm, alt ve üst kenarlarından ise</w:t>
      </w:r>
      <w:r w:rsidR="00743ED8">
        <w:t xml:space="preserve"> </w:t>
      </w:r>
      <w:r w:rsidRPr="00265462">
        <w:t>3 cm boşluk bırakılmalıdır.</w:t>
      </w:r>
      <w:r w:rsidR="00CD043F">
        <w:t xml:space="preserve"> Çift yönlü tez yazımlarında arka sayfanın sayfa boşluğu,</w:t>
      </w:r>
      <w:r w:rsidR="00CD043F" w:rsidRPr="00CD043F">
        <w:t xml:space="preserve"> </w:t>
      </w:r>
      <w:r w:rsidR="00CD043F" w:rsidRPr="00265462">
        <w:t>s</w:t>
      </w:r>
      <w:r w:rsidR="00CD043F">
        <w:t>ağ</w:t>
      </w:r>
      <w:r w:rsidR="00CD043F" w:rsidRPr="00265462">
        <w:t xml:space="preserve"> kenarından 4 cm, s</w:t>
      </w:r>
      <w:r w:rsidR="00CD043F">
        <w:t>ol</w:t>
      </w:r>
      <w:r w:rsidR="00CD043F" w:rsidRPr="00265462">
        <w:t xml:space="preserve"> kenarından 2.5 cm, alt ve üst kenarlarından ise</w:t>
      </w:r>
      <w:r w:rsidR="00CD043F">
        <w:t xml:space="preserve"> </w:t>
      </w:r>
      <w:r w:rsidR="00CD043F" w:rsidRPr="00265462">
        <w:t>3 cm boşluk bırakıl</w:t>
      </w:r>
      <w:r w:rsidR="00CD043F">
        <w:t>arak yazılmalıdır.</w:t>
      </w:r>
      <w:r w:rsidRPr="00265462">
        <w:t xml:space="preserve"> Tezlerde kullanılması gereken yazım karakterleri ise “</w:t>
      </w:r>
      <w:r w:rsidRPr="00743ED8">
        <w:rPr>
          <w:b/>
        </w:rPr>
        <w:t>Times New Roman</w:t>
      </w:r>
      <w:r w:rsidRPr="00265462">
        <w:t xml:space="preserve">” ve özel durumlar hariç </w:t>
      </w:r>
      <w:r w:rsidRPr="00265462">
        <w:rPr>
          <w:b/>
        </w:rPr>
        <w:t>12 punto</w:t>
      </w:r>
      <w:r w:rsidRPr="00265462">
        <w:t xml:space="preserve"> olmalıdır. Ayrıca kullanılacak olan yazım karakterinin boyutu, metin düzeni ve benzeri gibi detaylı bilgiler ilgili bölümlerin ilgili kısımlarında örneklendirmeler yapılarak verilmiştir.</w:t>
      </w:r>
    </w:p>
    <w:p w:rsidR="00265462" w:rsidRDefault="00265462" w:rsidP="00E523CE">
      <w:pPr>
        <w:spacing w:line="360" w:lineRule="auto"/>
        <w:ind w:left="0" w:firstLine="708"/>
      </w:pPr>
      <w:r w:rsidRPr="00265462">
        <w:t>Tez metninde, satır sonlarında hece bölmesi yapılmamalı, bir rakama ait birimde satır sonunda diğer satıra atılmamalı</w:t>
      </w:r>
      <w:r w:rsidR="007D364A">
        <w:t xml:space="preserve">, </w:t>
      </w:r>
      <w:r w:rsidRPr="00265462">
        <w:t>tez metninin yazımı iki yana yasla düzeninde olmalı</w:t>
      </w:r>
      <w:r w:rsidR="007D364A">
        <w:t xml:space="preserve"> </w:t>
      </w:r>
      <w:r w:rsidR="007D364A" w:rsidRPr="00BA56B0">
        <w:t>ve her bir paragraf için bir TAB girinti (1</w:t>
      </w:r>
      <w:r w:rsidR="009B0247">
        <w:t>.</w:t>
      </w:r>
      <w:r w:rsidR="007D364A" w:rsidRPr="00BA56B0">
        <w:t xml:space="preserve">25 cm) yapılmalıdır. </w:t>
      </w:r>
      <w:r w:rsidR="00DD0AF0" w:rsidRPr="00BA56B0">
        <w:t xml:space="preserve">Sayfa yapısının değiştirildiği sayfalarda (yatay/dikey) sayfa numarası sayfanın altında (kısa </w:t>
      </w:r>
      <w:r w:rsidR="00852BA6" w:rsidRPr="00BA56B0">
        <w:t xml:space="preserve">sol </w:t>
      </w:r>
      <w:r w:rsidR="00DD0AF0" w:rsidRPr="00BA56B0">
        <w:t>kenar) olacak şekilde ayarlanmalıdır.</w:t>
      </w:r>
    </w:p>
    <w:p w:rsidR="00F84BE4" w:rsidRDefault="00F84BE4" w:rsidP="00E523CE">
      <w:pPr>
        <w:spacing w:line="360" w:lineRule="auto"/>
        <w:ind w:left="0" w:firstLine="708"/>
      </w:pPr>
      <w:r>
        <w:t>Tez metninde sayılar yazılırken ondalık ayrımlarda ve gösterimlerde nokta kullanılmalıdır.</w:t>
      </w:r>
    </w:p>
    <w:p w:rsidR="00F84BE4" w:rsidRPr="00D72050" w:rsidRDefault="00F84BE4" w:rsidP="00F84BE4">
      <w:pPr>
        <w:spacing w:line="360" w:lineRule="auto"/>
        <w:ind w:left="0" w:firstLine="0"/>
      </w:pPr>
      <w:r w:rsidRPr="00B416F6">
        <w:rPr>
          <w:b/>
        </w:rPr>
        <w:t>Örnek</w:t>
      </w:r>
      <w:r w:rsidRPr="00D72050">
        <w:t>:</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6.57-21.30 cm</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0.187</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2.82</w:t>
      </w:r>
    </w:p>
    <w:p w:rsidR="00D72050" w:rsidRPr="00D72050" w:rsidRDefault="00D72050" w:rsidP="00D72050">
      <w:pPr>
        <w:pStyle w:val="ListeParagraf"/>
        <w:numPr>
          <w:ilvl w:val="0"/>
          <w:numId w:val="9"/>
        </w:numPr>
        <w:spacing w:before="0" w:after="0" w:line="360" w:lineRule="auto"/>
        <w:ind w:left="0" w:firstLine="0"/>
      </w:pPr>
      <w:r w:rsidRPr="00D72050">
        <w:t>1</w:t>
      </w:r>
      <w:r w:rsidR="00F84BE4" w:rsidRPr="00D72050">
        <w:t>00.22</w:t>
      </w:r>
    </w:p>
    <w:p w:rsidR="00F84BE4" w:rsidRPr="00D72050" w:rsidRDefault="00F84BE4" w:rsidP="00D72050">
      <w:pPr>
        <w:pStyle w:val="ListeParagraf"/>
        <w:numPr>
          <w:ilvl w:val="0"/>
          <w:numId w:val="9"/>
        </w:numPr>
        <w:spacing w:before="0" w:after="0" w:line="360" w:lineRule="auto"/>
        <w:ind w:left="0" w:firstLine="0"/>
      </w:pPr>
      <w:r w:rsidRPr="00D72050">
        <w:t>1 000.8</w:t>
      </w:r>
    </w:p>
    <w:p w:rsidR="001B3B2B" w:rsidRDefault="001B3B2B" w:rsidP="0002271F">
      <w:pPr>
        <w:pStyle w:val="2-ALTBALIK"/>
        <w:ind w:left="0" w:firstLine="0"/>
      </w:pPr>
      <w:bookmarkStart w:id="31" w:name="_Toc501614030"/>
      <w:bookmarkStart w:id="32" w:name="_Toc4586797"/>
    </w:p>
    <w:p w:rsidR="00602569" w:rsidRPr="00AB0EB4" w:rsidRDefault="004E3D9F" w:rsidP="0002271F">
      <w:pPr>
        <w:pStyle w:val="2-ALTBALIK"/>
        <w:ind w:left="0" w:firstLine="0"/>
      </w:pPr>
      <w:r w:rsidRPr="00AB0EB4">
        <w:lastRenderedPageBreak/>
        <w:t xml:space="preserve">3.5 </w:t>
      </w:r>
      <w:r w:rsidR="00602569" w:rsidRPr="00AB0EB4">
        <w:t>Dış Kapak ve İç Kapak Sayfası</w:t>
      </w:r>
      <w:bookmarkEnd w:id="31"/>
      <w:bookmarkEnd w:id="32"/>
    </w:p>
    <w:p w:rsidR="00602569" w:rsidRDefault="007E08DB" w:rsidP="007E08DB">
      <w:pPr>
        <w:spacing w:line="360" w:lineRule="auto"/>
        <w:ind w:left="0" w:firstLine="708"/>
        <w:rPr>
          <w:lang w:bidi="ar-SA"/>
        </w:rPr>
      </w:pPr>
      <w:r>
        <w:rPr>
          <w:noProof/>
          <w:lang w:val="tr-TR" w:eastAsia="tr-TR" w:bidi="ar-SA"/>
        </w:rPr>
        <w:drawing>
          <wp:anchor distT="0" distB="0" distL="114300" distR="114300" simplePos="0" relativeHeight="251663360" behindDoc="1" locked="0" layoutInCell="1" allowOverlap="1">
            <wp:simplePos x="0" y="0"/>
            <wp:positionH relativeFrom="column">
              <wp:posOffset>458470</wp:posOffset>
            </wp:positionH>
            <wp:positionV relativeFrom="paragraph">
              <wp:posOffset>1576705</wp:posOffset>
            </wp:positionV>
            <wp:extent cx="4400550" cy="3022600"/>
            <wp:effectExtent l="19050" t="0" r="0" b="0"/>
            <wp:wrapTight wrapText="bothSides">
              <wp:wrapPolygon edited="0">
                <wp:start x="-94" y="0"/>
                <wp:lineTo x="-94" y="21509"/>
                <wp:lineTo x="21600" y="21509"/>
                <wp:lineTo x="21600" y="0"/>
                <wp:lineTo x="-94" y="0"/>
              </wp:wrapPolygon>
            </wp:wrapTight>
            <wp:docPr id="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4400550" cy="3022600"/>
                    </a:xfrm>
                    <a:prstGeom prst="rect">
                      <a:avLst/>
                    </a:prstGeom>
                    <a:noFill/>
                    <a:ln w="9525">
                      <a:noFill/>
                      <a:miter lim="800000"/>
                      <a:headEnd/>
                      <a:tailEnd/>
                    </a:ln>
                  </pic:spPr>
                </pic:pic>
              </a:graphicData>
            </a:graphic>
          </wp:anchor>
        </w:drawing>
      </w:r>
      <w:r w:rsidR="00602569" w:rsidRPr="00586867">
        <w:rPr>
          <w:lang w:bidi="ar-SA"/>
        </w:rPr>
        <w:t>Tezin dış kapağı Ordu Üniversitesi Fen Bilimleri Enstitüsü’nden sağlanacak tez kapakları ile ciltlenmelidir. İç kapak sayfası dış kapak sayfasından sonra gelmelidir.</w:t>
      </w:r>
      <w:r w:rsidR="00602569">
        <w:rPr>
          <w:lang w:bidi="ar-SA"/>
        </w:rPr>
        <w:t xml:space="preserve"> Dış kapakta tüm yazım alanları için </w:t>
      </w:r>
      <w:r w:rsidR="00602569" w:rsidRPr="00743ED8">
        <w:rPr>
          <w:b/>
          <w:lang w:bidi="ar-SA"/>
        </w:rPr>
        <w:t>Times New Roman</w:t>
      </w:r>
      <w:r w:rsidR="00602569">
        <w:rPr>
          <w:lang w:bidi="ar-SA"/>
        </w:rPr>
        <w:t xml:space="preserve"> karakterinde </w:t>
      </w:r>
      <w:r w:rsidR="00602569" w:rsidRPr="00C418E9">
        <w:rPr>
          <w:b/>
          <w:lang w:bidi="ar-SA"/>
        </w:rPr>
        <w:t>15 punto</w:t>
      </w:r>
      <w:r w:rsidR="00602569">
        <w:rPr>
          <w:lang w:bidi="ar-SA"/>
        </w:rPr>
        <w:t xml:space="preserve"> ve kalı</w:t>
      </w:r>
      <w:r w:rsidR="00194FC9">
        <w:rPr>
          <w:lang w:bidi="ar-SA"/>
        </w:rPr>
        <w:t>n yazım şekli kullanılmalıdır. İ</w:t>
      </w:r>
      <w:r w:rsidR="00602569">
        <w:rPr>
          <w:lang w:bidi="ar-SA"/>
        </w:rPr>
        <w:t>ç kapakta ise t</w:t>
      </w:r>
      <w:r w:rsidR="00602569" w:rsidRPr="00586867">
        <w:rPr>
          <w:lang w:bidi="ar-SA"/>
        </w:rPr>
        <w:t xml:space="preserve">ez konusu ve öğrencinin adı-soyadı </w:t>
      </w:r>
      <w:r w:rsidR="00602569" w:rsidRPr="003124B4">
        <w:rPr>
          <w:b/>
          <w:lang w:bidi="ar-SA"/>
        </w:rPr>
        <w:t>14 punto</w:t>
      </w:r>
      <w:r w:rsidR="00602569" w:rsidRPr="00586867">
        <w:rPr>
          <w:lang w:bidi="ar-SA"/>
        </w:rPr>
        <w:t xml:space="preserve">, diğerleri </w:t>
      </w:r>
      <w:r w:rsidR="00602569" w:rsidRPr="003124B4">
        <w:rPr>
          <w:b/>
          <w:lang w:bidi="ar-SA"/>
        </w:rPr>
        <w:t>12 punto</w:t>
      </w:r>
      <w:r w:rsidR="00602569" w:rsidRPr="00586867">
        <w:rPr>
          <w:lang w:bidi="ar-SA"/>
        </w:rPr>
        <w:t xml:space="preserve"> büyü</w:t>
      </w:r>
      <w:r w:rsidR="00880B3E">
        <w:rPr>
          <w:lang w:bidi="ar-SA"/>
        </w:rPr>
        <w:t>klüğünde ve tamamı kalın olarak yazılmalıdır.</w:t>
      </w:r>
      <w:r w:rsidRPr="007E08DB">
        <w:rPr>
          <w:lang w:bidi="ar-SA"/>
        </w:rPr>
        <w:t xml:space="preserve"> </w:t>
      </w:r>
    </w:p>
    <w:p w:rsidR="007E08DB" w:rsidRDefault="007E08DB" w:rsidP="0002271F">
      <w:pPr>
        <w:pStyle w:val="3-EKLLER"/>
        <w:jc w:val="center"/>
        <w:rPr>
          <w:b/>
        </w:rPr>
      </w:pPr>
      <w:bookmarkStart w:id="33" w:name="_Toc19883072"/>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7E08DB" w:rsidRDefault="007E08DB" w:rsidP="0002271F">
      <w:pPr>
        <w:pStyle w:val="3-EKLLER"/>
        <w:jc w:val="center"/>
        <w:rPr>
          <w:b/>
        </w:rPr>
      </w:pPr>
    </w:p>
    <w:p w:rsidR="00602569" w:rsidRDefault="00602569" w:rsidP="0002271F">
      <w:pPr>
        <w:pStyle w:val="3-EKLLER"/>
        <w:jc w:val="center"/>
      </w:pPr>
      <w:r w:rsidRPr="00531C41">
        <w:rPr>
          <w:b/>
        </w:rPr>
        <w:t>Şekil 3.1</w:t>
      </w:r>
      <w:r w:rsidRPr="00531C41">
        <w:t xml:space="preserve"> Kapak Sayfalarının Düzeni</w:t>
      </w:r>
      <w:bookmarkEnd w:id="33"/>
    </w:p>
    <w:p w:rsidR="003E393D" w:rsidRPr="00531C41" w:rsidRDefault="004E3D9F" w:rsidP="0002271F">
      <w:pPr>
        <w:pStyle w:val="2-ALTBALIK"/>
        <w:ind w:left="0" w:firstLine="0"/>
      </w:pPr>
      <w:bookmarkStart w:id="34" w:name="_Toc501614031"/>
      <w:bookmarkStart w:id="35" w:name="_Toc4586798"/>
      <w:r w:rsidRPr="00531C41">
        <w:t xml:space="preserve">3.6 </w:t>
      </w:r>
      <w:r w:rsidR="003E393D" w:rsidRPr="00531C41">
        <w:t>Onay Sayfası</w:t>
      </w:r>
      <w:bookmarkEnd w:id="34"/>
      <w:bookmarkEnd w:id="35"/>
    </w:p>
    <w:p w:rsidR="003E393D" w:rsidRPr="003E393D" w:rsidRDefault="00880B3E" w:rsidP="00E523CE">
      <w:pPr>
        <w:spacing w:line="360" w:lineRule="auto"/>
        <w:ind w:left="0" w:firstLine="708"/>
      </w:pPr>
      <w:r>
        <w:t xml:space="preserve">İç kapak sayfasından sonra yer </w:t>
      </w:r>
      <w:r w:rsidR="003E393D" w:rsidRPr="003E393D">
        <w:t>alan bu sayfa, tezlerin jüri önünde başarıyla savunulduğunu, tezin aranan nitelikleri taşıdığını gösteren bir belge niteliğindedir.</w:t>
      </w:r>
    </w:p>
    <w:p w:rsidR="003E393D" w:rsidRPr="003E393D" w:rsidRDefault="003E393D" w:rsidP="00E523CE">
      <w:pPr>
        <w:spacing w:line="360" w:lineRule="auto"/>
        <w:ind w:left="0" w:firstLine="708"/>
      </w:pPr>
      <w:r w:rsidRPr="003E393D">
        <w:t>Bu sayfa örnekte verildiği gibi düzenlenmelidir. Bu düzenlemede Yüksek Lisans için, 1 danışman olmak üzere 3 jüri üyesi; doktora için ise 1 danışman olmak üzere   5 Jüri üyesinden oluşacak şekilde onay sayfası ayarlanmalıdır. Eğer ikinci danışman varsa onay sayfasında ilgili kısımda ismi belirtilmelidir. Tez savunmasından sonra başarılı olan adaylar, danışman ile jüri başkanı ve üyelerinin unvanı ve isimlerini, bölümü ve kurumlarını yazmalı ve bu sayfadan çoğaltarak jüri üyelerine ayrı ayrı imzalatmalıdır.</w:t>
      </w:r>
    </w:p>
    <w:p w:rsidR="001558C4" w:rsidRDefault="003E393D" w:rsidP="00E523CE">
      <w:pPr>
        <w:spacing w:line="360" w:lineRule="auto"/>
        <w:ind w:left="0" w:firstLine="708"/>
      </w:pPr>
      <w:r w:rsidRPr="003E393D">
        <w:t xml:space="preserve">İmzalar için mavi renkte mürekkepli kalem kullanılmalıdır. Bu sayfaya numara verilmemelidir. </w:t>
      </w:r>
    </w:p>
    <w:p w:rsidR="003E393D" w:rsidRPr="00AB0EB4" w:rsidRDefault="004E3D9F" w:rsidP="0002271F">
      <w:pPr>
        <w:pStyle w:val="2-ALTBALIK"/>
        <w:ind w:left="0" w:firstLine="0"/>
      </w:pPr>
      <w:bookmarkStart w:id="36" w:name="_Toc501614032"/>
      <w:bookmarkStart w:id="37" w:name="_Toc4586799"/>
      <w:r w:rsidRPr="00AB0EB4">
        <w:lastRenderedPageBreak/>
        <w:t xml:space="preserve">3.7 </w:t>
      </w:r>
      <w:r w:rsidR="003E393D" w:rsidRPr="00AB0EB4">
        <w:t>Tez Bildirimi</w:t>
      </w:r>
      <w:bookmarkEnd w:id="36"/>
      <w:bookmarkEnd w:id="37"/>
    </w:p>
    <w:p w:rsidR="003E393D" w:rsidRDefault="003E393D" w:rsidP="00E523CE">
      <w:pPr>
        <w:spacing w:line="360" w:lineRule="auto"/>
        <w:ind w:left="0" w:firstLine="708"/>
      </w:pPr>
      <w:r w:rsidRPr="00586867">
        <w:t>Kabul ve onay sayfasından sonra gelen bu sayfa, 20.04.2016 tarihli resmi gazetede yayımlanan Lisansüstü Eğitim ve Öğretim Yönetmeliğinin 9/2 ve 22/2 maddeleri gereğince; Bu Lisansüstü teze, Ordu Üniversitesi’nin abonesi olduğu intihal yazılım programı kullanılarak Fen Bilimleri Enstitüsü’nün belirlemiş olduğu ölçütlere uygun rapor alınmış olduğunu ve tezlerin hazırlanması sürecinde destek alınması durumunda hangi kurum veya kuruluşlardan destek alındığını kurum ve kuruluş adı ve proje numarası ile belirten bir sayfadır.</w:t>
      </w:r>
    </w:p>
    <w:p w:rsidR="003E393D" w:rsidRPr="00AB0EB4" w:rsidRDefault="004E3D9F" w:rsidP="0002271F">
      <w:pPr>
        <w:pStyle w:val="2-ALTBALIK"/>
        <w:ind w:left="0" w:firstLine="0"/>
      </w:pPr>
      <w:bookmarkStart w:id="38" w:name="_Toc501614033"/>
      <w:bookmarkStart w:id="39" w:name="_Toc4586800"/>
      <w:r w:rsidRPr="00AB0EB4">
        <w:t xml:space="preserve">3.8 </w:t>
      </w:r>
      <w:r w:rsidR="003E393D" w:rsidRPr="00AB0EB4">
        <w:t>İçindekiler Sayfası</w:t>
      </w:r>
      <w:bookmarkEnd w:id="38"/>
      <w:bookmarkEnd w:id="39"/>
    </w:p>
    <w:p w:rsidR="003E393D" w:rsidRPr="003E393D" w:rsidRDefault="003E393D" w:rsidP="00E523CE">
      <w:pPr>
        <w:spacing w:line="360" w:lineRule="auto"/>
        <w:ind w:left="0" w:firstLine="708"/>
      </w:pPr>
      <w:r w:rsidRPr="003E393D">
        <w:t xml:space="preserve">İçindekiler sayfası, tezde yer alan bütün bölümlerin Özet sayfasından başlanarak sayfa numarası ile verildiği bir dizindir. Bu bölümün başlığı olan </w:t>
      </w:r>
      <w:r w:rsidRPr="003C074F">
        <w:rPr>
          <w:b/>
        </w:rPr>
        <w:t>“İÇİNDEKİLER”</w:t>
      </w:r>
      <w:r w:rsidRPr="003E393D">
        <w:t xml:space="preserve"> ibaresi büyük harflerle koyu olarak </w:t>
      </w:r>
      <w:r w:rsidRPr="003C074F">
        <w:rPr>
          <w:b/>
        </w:rPr>
        <w:t>12 punto</w:t>
      </w:r>
      <w:r w:rsidRPr="003E393D">
        <w:t xml:space="preserve"> yazı boyutunda, metin alanının üst kısmından boşluk bırakılmadan sayfaya ortalanarak yazılmalıdır.</w:t>
      </w:r>
    </w:p>
    <w:p w:rsidR="003E393D" w:rsidRPr="003E393D" w:rsidRDefault="003E393D" w:rsidP="00E523CE">
      <w:pPr>
        <w:spacing w:line="360" w:lineRule="auto"/>
        <w:ind w:left="0" w:firstLine="708"/>
      </w:pPr>
      <w:r w:rsidRPr="003E393D">
        <w:t xml:space="preserve">“Sayfa” sözcüğü, ikinci satırda altı çizili olarak koyu ve </w:t>
      </w:r>
      <w:r w:rsidR="00743ED8">
        <w:rPr>
          <w:b/>
        </w:rPr>
        <w:t>12</w:t>
      </w:r>
      <w:r w:rsidRPr="003C074F">
        <w:rPr>
          <w:b/>
        </w:rPr>
        <w:t xml:space="preserve"> punto</w:t>
      </w:r>
      <w:r w:rsidRPr="003E393D">
        <w:t xml:space="preserve"> boyutunda sağa dayalı olarak yazılmalı, sonra dizin yazımına geçilmelidir.</w:t>
      </w:r>
      <w:r w:rsidR="003C074F">
        <w:t xml:space="preserve"> Dizinin yazımında </w:t>
      </w:r>
      <w:r w:rsidRPr="003C074F">
        <w:rPr>
          <w:b/>
        </w:rPr>
        <w:t>1</w:t>
      </w:r>
      <w:r w:rsidR="00743ED8">
        <w:rPr>
          <w:b/>
        </w:rPr>
        <w:t>2</w:t>
      </w:r>
      <w:r w:rsidRPr="003C074F">
        <w:rPr>
          <w:b/>
        </w:rPr>
        <w:t xml:space="preserve"> punto </w:t>
      </w:r>
      <w:r w:rsidRPr="003E393D">
        <w:t>karakter büyüklüğü ve 1 satır aralığı kullanılmalıdır. Başlık bir satırdan fazla ise ikinci satırın sol taraftaki hizası, ilk satır ile aynı olmalıdır. Bu kısımdaki büyük-küçük harf düzeni, metin içerisindeki ile aynı olmalıdır. Her bir başlığın hizasına, sadece o başlığın yer aldığı ilk sayfanın numarası yazılmalıdır. Her bir satırın başlık ve sayfa numarası arasındaki kısım noktalama ile doldurulmalıdır. Beşinci derecedeki numarasız başlıklardan önce tire (-) işareti bırakılmalıdır.</w:t>
      </w:r>
    </w:p>
    <w:p w:rsidR="003E393D" w:rsidRPr="003E393D" w:rsidRDefault="003E393D" w:rsidP="00E523CE">
      <w:pPr>
        <w:spacing w:line="360" w:lineRule="auto"/>
        <w:ind w:left="0" w:firstLine="708"/>
      </w:pPr>
      <w:r w:rsidRPr="003E393D">
        <w:t xml:space="preserve">Bu sayfada yer alan, </w:t>
      </w:r>
      <w:r w:rsidRPr="003C074F">
        <w:rPr>
          <w:b/>
        </w:rPr>
        <w:t>ÖZET, ABSTRACT, İÇİNDEKİLER, ŞEKİL LİSTESI, ÇİZELGE LİSTESİ, SEMBOL LİSTESİ, ÖNSÖZ, GİRİŞ, ANA BÖLÜM BAŞLIKLARI, KAYNAKLAR ve EKLER</w:t>
      </w:r>
      <w:r w:rsidRPr="003E393D">
        <w:t xml:space="preserve"> ifadelerinin hepsi büyük harflerle ve koyu olarak yazılmalıdır. Bunlar arasındaki bağlaçlar ise küçük harf ile yazılmalıdır.</w:t>
      </w:r>
    </w:p>
    <w:p w:rsidR="003E393D" w:rsidRDefault="003E393D" w:rsidP="00E523CE">
      <w:pPr>
        <w:spacing w:line="360" w:lineRule="auto"/>
        <w:ind w:left="0" w:firstLine="708"/>
      </w:pPr>
      <w:r w:rsidRPr="003E393D">
        <w:t>Güncellenen ve eklenen başlıkların içindekiler çizelgesinde görünmesi için</w:t>
      </w:r>
      <w:r w:rsidR="00743ED8">
        <w:t xml:space="preserve"> </w:t>
      </w:r>
      <w:r w:rsidRPr="003C074F">
        <w:rPr>
          <w:b/>
        </w:rPr>
        <w:t xml:space="preserve">İÇİNDEKİLER </w:t>
      </w:r>
      <w:r w:rsidRPr="003E393D">
        <w:t xml:space="preserve">çizelgesine gidiniz. İçindekiler çizelgesinin herhangi bir yerine sağ tıklayıp “Alanı Güncelleştir” seçeneğini seçiniz. Çıkan pencereden “Tüm çizelgeyi güncelleştir” düğmesini işaretleyiniz. Yazmış olduğunuz yeni alt bölüm başlığının </w:t>
      </w:r>
      <w:r w:rsidRPr="003E393D">
        <w:lastRenderedPageBreak/>
        <w:t>içindekiler çizelgesine otomatik olarak numarasıyla birlikte eklendiğini görebilirsiniz.</w:t>
      </w:r>
    </w:p>
    <w:p w:rsidR="003C074F" w:rsidRPr="008B08BF" w:rsidRDefault="004E3D9F" w:rsidP="0002271F">
      <w:pPr>
        <w:pStyle w:val="2-ALTBALIK"/>
        <w:ind w:left="0" w:firstLine="0"/>
      </w:pPr>
      <w:bookmarkStart w:id="40" w:name="_Toc501614034"/>
      <w:bookmarkStart w:id="41" w:name="_Toc4586801"/>
      <w:r w:rsidRPr="008B08BF">
        <w:t xml:space="preserve">3.9 </w:t>
      </w:r>
      <w:r w:rsidR="003C074F" w:rsidRPr="008B08BF">
        <w:t xml:space="preserve">Şekil Listesi, Çizelge Listesi ve </w:t>
      </w:r>
      <w:r w:rsidR="000E2988">
        <w:t xml:space="preserve">Simgeler </w:t>
      </w:r>
      <w:r w:rsidR="000E2988" w:rsidRPr="00852BA6">
        <w:t>ve Kısaltmalar L</w:t>
      </w:r>
      <w:r w:rsidR="0079300C" w:rsidRPr="00852BA6">
        <w:t>istesi</w:t>
      </w:r>
      <w:bookmarkEnd w:id="40"/>
      <w:bookmarkEnd w:id="41"/>
    </w:p>
    <w:p w:rsidR="003C074F" w:rsidRDefault="003C074F" w:rsidP="00E523CE">
      <w:pPr>
        <w:spacing w:line="360" w:lineRule="auto"/>
        <w:ind w:left="0" w:firstLine="708"/>
      </w:pPr>
      <w:r w:rsidRPr="00586867">
        <w:t>Tez içinde anlatıma yardımcı olacak biçimde şekiller ve çizelgeler kullanılmalıdır. Şekil ve çizelgelerde yer alacak tüm çizgi, işaret, simge, rakam v</w:t>
      </w:r>
      <w:r>
        <w:t xml:space="preserve">e yazılar bilgisayar ortamında yazılmalı ve </w:t>
      </w:r>
      <w:r w:rsidRPr="00586867">
        <w:t>okunacak kadar büyük olmasına dikk</w:t>
      </w:r>
      <w:r w:rsidR="003331EC">
        <w:t xml:space="preserve">at edilmelidir. </w:t>
      </w:r>
      <w:r w:rsidR="003331EC" w:rsidRPr="00BA56B0">
        <w:t xml:space="preserve">Şekil </w:t>
      </w:r>
      <w:r w:rsidR="00852BA6" w:rsidRPr="00BA56B0">
        <w:t xml:space="preserve">Listesi, Çizelge Listesi, </w:t>
      </w:r>
      <w:r w:rsidR="0079300C" w:rsidRPr="00BA56B0">
        <w:t xml:space="preserve">Simgeler </w:t>
      </w:r>
      <w:r w:rsidR="00852BA6" w:rsidRPr="00BA56B0">
        <w:t xml:space="preserve">ve Kısaltmalar Listesi </w:t>
      </w:r>
      <w:r w:rsidR="00743ED8" w:rsidRPr="00BA56B0">
        <w:rPr>
          <w:b/>
        </w:rPr>
        <w:t>12</w:t>
      </w:r>
      <w:r w:rsidRPr="00586867">
        <w:rPr>
          <w:b/>
        </w:rPr>
        <w:t xml:space="preserve"> punto</w:t>
      </w:r>
      <w:r>
        <w:t xml:space="preserve"> büyüklükte yazılmalıdır.</w:t>
      </w:r>
    </w:p>
    <w:p w:rsidR="003C074F" w:rsidRPr="008B08BF" w:rsidRDefault="004E3D9F" w:rsidP="0002271F">
      <w:pPr>
        <w:pStyle w:val="2-ALTBALIK"/>
        <w:ind w:left="0" w:firstLine="0"/>
      </w:pPr>
      <w:bookmarkStart w:id="42" w:name="_Toc501614035"/>
      <w:bookmarkStart w:id="43" w:name="_Toc4586802"/>
      <w:r w:rsidRPr="008B08BF">
        <w:t xml:space="preserve">3.10 </w:t>
      </w:r>
      <w:r w:rsidR="003C074F" w:rsidRPr="008B08BF">
        <w:t>Diğer Listeler</w:t>
      </w:r>
      <w:bookmarkEnd w:id="42"/>
      <w:bookmarkEnd w:id="43"/>
    </w:p>
    <w:p w:rsidR="003C074F" w:rsidRDefault="003C074F" w:rsidP="00E523CE">
      <w:pPr>
        <w:spacing w:line="360" w:lineRule="auto"/>
        <w:ind w:left="0" w:firstLine="708"/>
      </w:pPr>
      <w:r w:rsidRPr="00586867">
        <w:t>Giriş kısmında da belirtildiği gibi her anabilim dalının kendine özgü farklılıkları olabilir. Dolayısıyla yazarlar, yukarıda verilmiş olan dizinlerden başka dizinleri veya listeleri tezlerine ekleme ihtiyacı duyabilir. Bu durumda yazarlar yukarıda verilen listelerde geçen kurallara en uygun bir şekilde diğer listelerini hazırlamalıdırlar.</w:t>
      </w:r>
    </w:p>
    <w:p w:rsidR="003C074F" w:rsidRPr="008B08BF" w:rsidRDefault="004E3D9F" w:rsidP="0002271F">
      <w:pPr>
        <w:pStyle w:val="2-ALTBALIK"/>
        <w:ind w:left="0" w:firstLine="0"/>
      </w:pPr>
      <w:bookmarkStart w:id="44" w:name="_Toc501614036"/>
      <w:bookmarkStart w:id="45" w:name="_Toc4586803"/>
      <w:r w:rsidRPr="008B08BF">
        <w:t xml:space="preserve">3.11 </w:t>
      </w:r>
      <w:r w:rsidR="003C074F" w:rsidRPr="008B08BF">
        <w:t>Paragraf Düzeni ve Satır Aralıkları</w:t>
      </w:r>
      <w:bookmarkEnd w:id="44"/>
      <w:bookmarkEnd w:id="45"/>
    </w:p>
    <w:p w:rsidR="003C074F" w:rsidRDefault="003C074F" w:rsidP="00E523CE">
      <w:pPr>
        <w:spacing w:line="360" w:lineRule="auto"/>
        <w:ind w:left="0" w:firstLine="708"/>
      </w:pPr>
      <w:r w:rsidRPr="00586867">
        <w:t xml:space="preserve">Tez </w:t>
      </w:r>
      <w:r w:rsidRPr="00BA56B0">
        <w:t>metninde</w:t>
      </w:r>
      <w:r w:rsidR="007D364A" w:rsidRPr="00BA56B0">
        <w:t xml:space="preserve"> her bir paragraf için bir TAB girinti (1,25 cm) yapılmalıdır. </w:t>
      </w:r>
      <w:r w:rsidRPr="00BA56B0">
        <w:t xml:space="preserve">  Tez</w:t>
      </w:r>
      <w:r w:rsidRPr="00586867">
        <w:t xml:space="preserve">, </w:t>
      </w:r>
      <w:r w:rsidRPr="00586867">
        <w:rPr>
          <w:b/>
        </w:rPr>
        <w:t>iki yana yaslı</w:t>
      </w:r>
      <w:r w:rsidRPr="00586867">
        <w:t xml:space="preserve"> şekilde yazılmalıdır. Tezin ana metninin yazımında </w:t>
      </w:r>
      <w:r w:rsidRPr="00586867">
        <w:rPr>
          <w:b/>
        </w:rPr>
        <w:t>1.5 satır aralığı</w:t>
      </w:r>
      <w:r w:rsidRPr="00586867">
        <w:t xml:space="preserve"> kullanılmalı ve paragraflar arası boşluk </w:t>
      </w:r>
      <w:r w:rsidRPr="00586867">
        <w:rPr>
          <w:b/>
        </w:rPr>
        <w:t>6nk</w:t>
      </w:r>
      <w:r w:rsidRPr="00586867">
        <w:t xml:space="preserve"> olmalıdır.</w:t>
      </w:r>
      <w:r w:rsidR="007B119D">
        <w:t xml:space="preserve"> Tüm tez içerisinde satırlar arasında olması gereken boşluklar </w:t>
      </w:r>
      <w:r w:rsidR="007B119D" w:rsidRPr="007B119D">
        <w:rPr>
          <w:b/>
        </w:rPr>
        <w:t>“enter” tuşu kullanılarak yapılmamalıdır</w:t>
      </w:r>
      <w:r w:rsidR="007B119D">
        <w:t xml:space="preserve">. </w:t>
      </w:r>
    </w:p>
    <w:p w:rsidR="003C074F" w:rsidRPr="008B08BF" w:rsidRDefault="004E3D9F" w:rsidP="0002271F">
      <w:pPr>
        <w:pStyle w:val="2-ALTBALIK"/>
        <w:ind w:left="0" w:firstLine="0"/>
      </w:pPr>
      <w:bookmarkStart w:id="46" w:name="_Toc501614037"/>
      <w:bookmarkStart w:id="47" w:name="_Toc4586804"/>
      <w:r w:rsidRPr="008B08BF">
        <w:t xml:space="preserve">3.12 </w:t>
      </w:r>
      <w:r w:rsidR="003C074F" w:rsidRPr="008B08BF">
        <w:t>Ana Bölüm ve Alt Bölümlerin Düzenlenmesi</w:t>
      </w:r>
      <w:bookmarkEnd w:id="46"/>
      <w:bookmarkEnd w:id="47"/>
    </w:p>
    <w:p w:rsidR="003C074F" w:rsidRPr="003C074F" w:rsidRDefault="003C074F" w:rsidP="00E523CE">
      <w:pPr>
        <w:spacing w:line="360" w:lineRule="auto"/>
        <w:ind w:left="0" w:firstLine="708"/>
      </w:pPr>
      <w:r w:rsidRPr="003C074F">
        <w:t xml:space="preserve">Giriş kısmına kadar olan tez ön bölümlerindeki numaralı olmayan başlıklar tez içerisinde satıra ortalanarak yerleştirilmelidir. Giriş dahil numaralı olan bütün ana ve alt başlıklar ise girintisiz başlamalıdır. Başlık bir satırdan fazla ise ikinci satırın sol taraftaki hizası, ilk satır ile aynı olmalıdır. </w:t>
      </w:r>
    </w:p>
    <w:p w:rsidR="003C074F" w:rsidRPr="003C074F" w:rsidRDefault="003C074F" w:rsidP="00E523CE">
      <w:pPr>
        <w:spacing w:line="360" w:lineRule="auto"/>
        <w:ind w:left="0" w:firstLine="708"/>
      </w:pPr>
      <w:r w:rsidRPr="003C074F">
        <w:rPr>
          <w:b/>
        </w:rPr>
        <w:t>İÇİNDEKİLER, ÖZET, ABSTRACT, ŞEKİLLER LİSTESİ, ÇİZELGELER LİSTESİ, SEMBOLLER LİSTESİ</w:t>
      </w:r>
      <w:r w:rsidRPr="003C074F">
        <w:t xml:space="preserve"> gibi tez ön bölümlerindeki başlıklar ile  bütün ana başlıklardan sonra </w:t>
      </w:r>
      <w:r w:rsidRPr="003C074F">
        <w:rPr>
          <w:b/>
        </w:rPr>
        <w:t>12 nk</w:t>
      </w:r>
      <w:r w:rsidRPr="003C074F">
        <w:t xml:space="preserve"> ve alt başlıkların sonrasında da </w:t>
      </w:r>
      <w:r w:rsidRPr="003C074F">
        <w:rPr>
          <w:b/>
        </w:rPr>
        <w:t>6 nk</w:t>
      </w:r>
      <w:r w:rsidRPr="003C074F">
        <w:t xml:space="preserve"> boşluk bırakılmalıdır.</w:t>
      </w:r>
    </w:p>
    <w:p w:rsidR="00602569" w:rsidRDefault="003C074F" w:rsidP="0002271F">
      <w:pPr>
        <w:ind w:left="0" w:firstLine="0"/>
        <w:jc w:val="center"/>
      </w:pPr>
      <w:r>
        <w:rPr>
          <w:noProof/>
          <w:lang w:val="tr-TR" w:eastAsia="tr-TR" w:bidi="ar-SA"/>
        </w:rPr>
        <w:lastRenderedPageBreak/>
        <w:drawing>
          <wp:inline distT="0" distB="0" distL="0" distR="0">
            <wp:extent cx="4535170" cy="2626995"/>
            <wp:effectExtent l="0" t="0" r="0" b="190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35170" cy="2626995"/>
                    </a:xfrm>
                    <a:prstGeom prst="rect">
                      <a:avLst/>
                    </a:prstGeom>
                    <a:noFill/>
                    <a:ln>
                      <a:noFill/>
                    </a:ln>
                  </pic:spPr>
                </pic:pic>
              </a:graphicData>
            </a:graphic>
          </wp:inline>
        </w:drawing>
      </w:r>
    </w:p>
    <w:p w:rsidR="00BA56B0" w:rsidRDefault="00BA56B0" w:rsidP="0002271F">
      <w:pPr>
        <w:spacing w:line="360" w:lineRule="auto"/>
        <w:ind w:left="0" w:firstLine="0"/>
      </w:pPr>
    </w:p>
    <w:p w:rsidR="003C074F" w:rsidRPr="00586867" w:rsidRDefault="003C074F" w:rsidP="0002271F">
      <w:pPr>
        <w:spacing w:line="360" w:lineRule="auto"/>
        <w:ind w:left="0" w:firstLine="0"/>
      </w:pPr>
      <w:r w:rsidRPr="00586867">
        <w:t>Metin içerisinde başlıkların numaralandırmaları aşağıdaki örneğe göre yapılmalıdır:</w:t>
      </w:r>
    </w:p>
    <w:p w:rsidR="003C074F" w:rsidRPr="00262F1F" w:rsidRDefault="003C074F" w:rsidP="0002271F">
      <w:pPr>
        <w:spacing w:line="360" w:lineRule="auto"/>
        <w:ind w:left="0" w:firstLine="0"/>
        <w:rPr>
          <w:b/>
          <w:bCs/>
        </w:rPr>
      </w:pPr>
      <w:r w:rsidRPr="00262F1F">
        <w:rPr>
          <w:b/>
          <w:bCs/>
        </w:rPr>
        <w:t>Örnek:</w:t>
      </w:r>
    </w:p>
    <w:p w:rsidR="003C074F" w:rsidRPr="00262F1F" w:rsidRDefault="00647995" w:rsidP="0002271F">
      <w:pPr>
        <w:spacing w:line="360" w:lineRule="auto"/>
        <w:ind w:left="0" w:firstLine="0"/>
        <w:rPr>
          <w:b/>
          <w:bCs/>
        </w:rPr>
      </w:pPr>
      <w:r w:rsidRPr="00262F1F">
        <w:rPr>
          <w:b/>
          <w:bCs/>
        </w:rPr>
        <w:t xml:space="preserve">3. </w:t>
      </w:r>
      <w:r w:rsidR="003C074F" w:rsidRPr="00262F1F">
        <w:rPr>
          <w:b/>
          <w:bCs/>
        </w:rPr>
        <w:t>MATERYAL ve YÖNTEM</w:t>
      </w:r>
    </w:p>
    <w:p w:rsidR="003C074F" w:rsidRPr="00262F1F" w:rsidRDefault="00647995" w:rsidP="0002271F">
      <w:pPr>
        <w:spacing w:line="360" w:lineRule="auto"/>
        <w:ind w:left="0" w:firstLine="0"/>
      </w:pPr>
      <w:r w:rsidRPr="00262F1F">
        <w:t xml:space="preserve">3.1 </w:t>
      </w:r>
      <w:r w:rsidR="003C074F" w:rsidRPr="00262F1F">
        <w:t>Materyal</w:t>
      </w:r>
    </w:p>
    <w:p w:rsidR="003C074F" w:rsidRPr="00262F1F" w:rsidRDefault="00647995" w:rsidP="0002271F">
      <w:pPr>
        <w:spacing w:line="360" w:lineRule="auto"/>
        <w:ind w:left="0" w:firstLine="0"/>
      </w:pPr>
      <w:r w:rsidRPr="00262F1F">
        <w:t xml:space="preserve">3.2 </w:t>
      </w:r>
      <w:r w:rsidR="003C074F" w:rsidRPr="00262F1F">
        <w:t>Yöntem</w:t>
      </w:r>
    </w:p>
    <w:p w:rsidR="003C074F" w:rsidRPr="00262F1F" w:rsidRDefault="00647995" w:rsidP="0002271F">
      <w:pPr>
        <w:spacing w:line="360" w:lineRule="auto"/>
        <w:ind w:left="0" w:firstLine="0"/>
      </w:pPr>
      <w:r w:rsidRPr="00262F1F">
        <w:t xml:space="preserve">3.2.1 </w:t>
      </w:r>
      <w:r w:rsidR="003C074F" w:rsidRPr="00262F1F">
        <w:t>Genel Doku Kültürü Teknikleri</w:t>
      </w:r>
    </w:p>
    <w:p w:rsidR="003C074F" w:rsidRPr="00262F1F" w:rsidRDefault="00647995" w:rsidP="0002271F">
      <w:pPr>
        <w:spacing w:line="360" w:lineRule="auto"/>
        <w:ind w:left="0" w:firstLine="0"/>
      </w:pPr>
      <w:r w:rsidRPr="00262F1F">
        <w:t xml:space="preserve">3.2.2 </w:t>
      </w:r>
      <w:r w:rsidR="003C074F" w:rsidRPr="00262F1F">
        <w:t>Kültür Başlatma Çalışmaları</w:t>
      </w:r>
    </w:p>
    <w:p w:rsidR="003C074F" w:rsidRPr="00262F1F" w:rsidRDefault="00647995" w:rsidP="0002271F">
      <w:pPr>
        <w:spacing w:line="360" w:lineRule="auto"/>
        <w:ind w:left="0" w:firstLine="0"/>
      </w:pPr>
      <w:r w:rsidRPr="00262F1F">
        <w:t xml:space="preserve">3.2.2.1 </w:t>
      </w:r>
      <w:r w:rsidR="003C074F" w:rsidRPr="00262F1F">
        <w:t xml:space="preserve">Tomurcuklardan Kültür Başlatma Çalışmaları </w:t>
      </w:r>
    </w:p>
    <w:p w:rsidR="003C074F" w:rsidRPr="00262F1F" w:rsidRDefault="007B119D" w:rsidP="007B119D">
      <w:pPr>
        <w:spacing w:line="360" w:lineRule="auto"/>
        <w:ind w:left="1418" w:hanging="1418"/>
      </w:pPr>
      <w:r w:rsidRPr="00262F1F">
        <w:t>3.2.2.1.1</w:t>
      </w:r>
      <w:r w:rsidR="00647995" w:rsidRPr="00262F1F">
        <w:t xml:space="preserve"> </w:t>
      </w:r>
      <w:r w:rsidR="003C074F" w:rsidRPr="00262F1F">
        <w:t xml:space="preserve">Tomurcuklardan Kültür Başlatılmasına Şeker Tip ve Karışımlarının Etkisi </w:t>
      </w:r>
    </w:p>
    <w:p w:rsidR="003C074F" w:rsidRPr="00262F1F" w:rsidRDefault="00647995" w:rsidP="00647995">
      <w:pPr>
        <w:spacing w:line="360" w:lineRule="auto"/>
        <w:ind w:left="851" w:hanging="1"/>
      </w:pPr>
      <w:r w:rsidRPr="00262F1F">
        <w:t>-</w:t>
      </w:r>
      <w:r w:rsidR="003C074F" w:rsidRPr="00262F1F">
        <w:t>Tomurcuklardan Kültür Başlatılmasına Sitokininlerin Etkisi</w:t>
      </w:r>
    </w:p>
    <w:p w:rsidR="003C074F" w:rsidRPr="00586867" w:rsidRDefault="00647995" w:rsidP="0002271F">
      <w:pPr>
        <w:spacing w:after="240" w:line="360" w:lineRule="auto"/>
        <w:ind w:left="0" w:firstLine="0"/>
      </w:pPr>
      <w:r w:rsidRPr="00262F1F">
        <w:t xml:space="preserve">3.2.2.1.2 </w:t>
      </w:r>
      <w:r w:rsidR="003C074F" w:rsidRPr="00262F1F">
        <w:t>Tohumlardan Kültür Başlatma Çalışmaları</w:t>
      </w:r>
    </w:p>
    <w:p w:rsidR="003C074F" w:rsidRPr="00586867" w:rsidRDefault="003C074F" w:rsidP="00E523CE">
      <w:pPr>
        <w:spacing w:line="360" w:lineRule="auto"/>
        <w:ind w:left="0" w:firstLine="708"/>
      </w:pPr>
      <w:r>
        <w:t xml:space="preserve">Alt başlıklar </w:t>
      </w:r>
      <w:r w:rsidRPr="00586867">
        <w:t>sayfanın son satırı olarak yazılmamalıd</w:t>
      </w:r>
      <w:r>
        <w:t>ı</w:t>
      </w:r>
      <w:r w:rsidRPr="00586867">
        <w:t xml:space="preserve">r.  </w:t>
      </w:r>
      <w:r>
        <w:t>Başlık hariç e</w:t>
      </w:r>
      <w:r w:rsidRPr="00586867">
        <w:t>n az</w:t>
      </w:r>
      <w:r>
        <w:t xml:space="preserve"> iki satır olacak şekilde düzenlenmelidir. Aksi takdirde bir </w:t>
      </w:r>
      <w:r w:rsidRPr="00586867">
        <w:t>sonraki sayfaya indirilmelidir.</w:t>
      </w:r>
    </w:p>
    <w:p w:rsidR="003C074F" w:rsidRPr="004E3D9F" w:rsidRDefault="004E3D9F" w:rsidP="0002271F">
      <w:pPr>
        <w:pStyle w:val="2-ALTBALIK"/>
        <w:ind w:left="0" w:firstLine="0"/>
      </w:pPr>
      <w:bookmarkStart w:id="48" w:name="_Toc501614038"/>
      <w:bookmarkStart w:id="49" w:name="_Toc4586805"/>
      <w:r w:rsidRPr="004E3D9F">
        <w:t xml:space="preserve">3.13 </w:t>
      </w:r>
      <w:r w:rsidR="003C074F" w:rsidRPr="004E3D9F">
        <w:t>Şekiller, Çizelgeler</w:t>
      </w:r>
      <w:r w:rsidR="005C4135">
        <w:t xml:space="preserve">, </w:t>
      </w:r>
      <w:r w:rsidR="00426902" w:rsidRPr="00BA56B0">
        <w:t xml:space="preserve">Resimler ve </w:t>
      </w:r>
      <w:r w:rsidR="005C4135" w:rsidRPr="00BA56B0">
        <w:t>Simgeler</w:t>
      </w:r>
      <w:r w:rsidR="003C074F" w:rsidRPr="004E3D9F">
        <w:t xml:space="preserve"> </w:t>
      </w:r>
      <w:bookmarkEnd w:id="48"/>
      <w:bookmarkEnd w:id="49"/>
    </w:p>
    <w:p w:rsidR="00DD0AF0" w:rsidRDefault="003C074F" w:rsidP="00E523CE">
      <w:pPr>
        <w:spacing w:line="360" w:lineRule="auto"/>
        <w:ind w:left="0" w:firstLine="708"/>
      </w:pPr>
      <w:r w:rsidRPr="003C074F">
        <w:t xml:space="preserve">Şekil ve çizelgeler metinde ilk </w:t>
      </w:r>
      <w:r w:rsidR="00743ED8">
        <w:t xml:space="preserve">değinildiği sayfada yer almalı, </w:t>
      </w:r>
      <w:r w:rsidRPr="003C074F">
        <w:t xml:space="preserve">eğer ilgili sayfaya sığmıyor ise sonraki sayfanın başına yerleştirilmelidir. Bunların yerleştirilmelerinde sayfa kenarlarında bırakılması gerekli boşluklar kesinlikle </w:t>
      </w:r>
      <w:r w:rsidRPr="003C074F">
        <w:lastRenderedPageBreak/>
        <w:t>aşılmamalıdır. Taşma durumunda olanlar ya küçültülmeli ya da Ek olarak sunulmalıdır.</w:t>
      </w:r>
      <w:r w:rsidR="00DD67F0">
        <w:t xml:space="preserve"> </w:t>
      </w:r>
    </w:p>
    <w:p w:rsidR="00447C05" w:rsidRPr="00BA56B0" w:rsidRDefault="00447C05" w:rsidP="00447C05">
      <w:pPr>
        <w:spacing w:line="360" w:lineRule="auto"/>
        <w:ind w:left="0" w:firstLine="708"/>
      </w:pPr>
      <w:r w:rsidRPr="00BA56B0">
        <w:t xml:space="preserve">Tez içinde kullanılan simgelerin öncesinde ve sonrasında boşluk </w:t>
      </w:r>
      <w:r w:rsidRPr="00BA56B0">
        <w:rPr>
          <w:b/>
        </w:rPr>
        <w:t>kullanılmamalıdır</w:t>
      </w:r>
      <w:r w:rsidRPr="00BA56B0">
        <w:t>. (Örnek: %50, 23%, 25℃, p&lt;0.05, p&gt;0.05)</w:t>
      </w:r>
    </w:p>
    <w:p w:rsidR="003C074F" w:rsidRDefault="003C074F" w:rsidP="00E523CE">
      <w:pPr>
        <w:spacing w:line="360" w:lineRule="auto"/>
        <w:ind w:left="0" w:firstLine="708"/>
      </w:pPr>
      <w:r w:rsidRPr="00BA56B0">
        <w:t xml:space="preserve">Çizelge ve şekiller kenar boşlukları dikkate alınarak sayfanın ortasına yerleştirilmelidir. </w:t>
      </w:r>
      <w:r w:rsidR="00DD0AF0" w:rsidRPr="00BA56B0">
        <w:t xml:space="preserve">Bu durumda sayfa numarası sayfanın altında olacak şekilde ayarlanmalıdır. </w:t>
      </w:r>
      <w:r w:rsidRPr="00BA56B0">
        <w:t>Tüm şekil</w:t>
      </w:r>
      <w:r w:rsidRPr="003C074F">
        <w:t xml:space="preserve"> ve çizelgelerin kendine ait bir numarası olmalıdır. Numaralandırma rakamlarla yapılmalı ve numaralar her bölüm için, kendi aralarında birbirinden bağımsız olacak düzende ayrı ayrı olmalıdır. İlk numara ilgili bölümü, ikinci numara ise şekil ya da çizelgenin bölüm içindeki sırasını göstermelidir.</w:t>
      </w:r>
    </w:p>
    <w:p w:rsidR="003C074F" w:rsidRPr="003C074F" w:rsidRDefault="003C074F" w:rsidP="0002271F">
      <w:pPr>
        <w:spacing w:line="360" w:lineRule="auto"/>
        <w:ind w:left="0" w:firstLine="0"/>
      </w:pPr>
      <w:r w:rsidRPr="003C074F">
        <w:t>Örnek:</w:t>
      </w:r>
    </w:p>
    <w:p w:rsidR="003C074F" w:rsidRPr="003C074F" w:rsidRDefault="003C074F" w:rsidP="0002271F">
      <w:pPr>
        <w:spacing w:line="360" w:lineRule="auto"/>
        <w:ind w:left="0" w:firstLine="0"/>
      </w:pPr>
      <w:r w:rsidRPr="003C074F">
        <w:rPr>
          <w:b/>
        </w:rPr>
        <w:t>3. MATERYAL ve YÖNTEM</w:t>
      </w:r>
      <w:r w:rsidRPr="003C074F">
        <w:t xml:space="preserve"> bölümündeki çizelgeler: </w:t>
      </w:r>
    </w:p>
    <w:p w:rsidR="003C074F" w:rsidRPr="003C074F" w:rsidRDefault="003C074F" w:rsidP="0002271F">
      <w:pPr>
        <w:spacing w:line="360" w:lineRule="auto"/>
        <w:ind w:left="0" w:firstLine="0"/>
      </w:pPr>
      <w:r w:rsidRPr="00E078A1">
        <w:rPr>
          <w:b/>
        </w:rPr>
        <w:t>Çizelge 3.1</w:t>
      </w:r>
      <w:r w:rsidRPr="003C074F">
        <w:tab/>
        <w:t xml:space="preserve"> </w:t>
      </w:r>
      <w:r w:rsidRPr="00E078A1">
        <w:rPr>
          <w:b/>
        </w:rPr>
        <w:t>Çizelge 3.2</w:t>
      </w:r>
      <w:r w:rsidRPr="003C074F">
        <w:t xml:space="preserve"> ….</w:t>
      </w:r>
      <w:r w:rsidRPr="003C074F">
        <w:tab/>
      </w:r>
    </w:p>
    <w:p w:rsidR="003C074F" w:rsidRPr="003C074F" w:rsidRDefault="003C074F" w:rsidP="0002271F">
      <w:pPr>
        <w:spacing w:line="360" w:lineRule="auto"/>
        <w:ind w:left="0" w:firstLine="0"/>
      </w:pPr>
      <w:r w:rsidRPr="003C074F">
        <w:t xml:space="preserve"> </w:t>
      </w:r>
      <w:r w:rsidRPr="003C074F">
        <w:rPr>
          <w:b/>
        </w:rPr>
        <w:t>4. BULGULAR ve TARTIŞMA</w:t>
      </w:r>
      <w:r w:rsidRPr="003C074F">
        <w:t xml:space="preserve"> bölümündeki çizelgeler:</w:t>
      </w:r>
    </w:p>
    <w:p w:rsidR="003C074F" w:rsidRPr="003C074F" w:rsidRDefault="003C074F" w:rsidP="0002271F">
      <w:pPr>
        <w:spacing w:line="360" w:lineRule="auto"/>
        <w:ind w:left="0" w:firstLine="0"/>
      </w:pPr>
      <w:r w:rsidRPr="00E078A1">
        <w:rPr>
          <w:b/>
        </w:rPr>
        <w:t>Çizelge 4.1</w:t>
      </w:r>
      <w:r w:rsidRPr="003C074F">
        <w:t xml:space="preserve"> </w:t>
      </w:r>
      <w:r w:rsidRPr="003C074F">
        <w:tab/>
      </w:r>
      <w:r w:rsidRPr="00E078A1">
        <w:rPr>
          <w:b/>
        </w:rPr>
        <w:t>Çizelge 4.2</w:t>
      </w:r>
      <w:r w:rsidRPr="003C074F">
        <w:t xml:space="preserve"> ….</w:t>
      </w:r>
      <w:r w:rsidRPr="003C074F">
        <w:tab/>
        <w:t xml:space="preserve"> </w:t>
      </w:r>
    </w:p>
    <w:p w:rsidR="003C074F" w:rsidRPr="00586867" w:rsidRDefault="003C074F" w:rsidP="00E523CE">
      <w:pPr>
        <w:spacing w:line="360" w:lineRule="auto"/>
        <w:ind w:left="0" w:firstLine="708"/>
        <w:rPr>
          <w:rFonts w:eastAsiaTheme="minorHAnsi"/>
          <w:lang w:bidi="ar-SA"/>
        </w:rPr>
      </w:pPr>
      <w:r w:rsidRPr="00586867">
        <w:rPr>
          <w:rFonts w:eastAsiaTheme="minorHAnsi"/>
          <w:lang w:bidi="ar-SA"/>
        </w:rPr>
        <w:t xml:space="preserve">Şekil ve çizelgelerin numara kısmı </w:t>
      </w:r>
      <w:r w:rsidRPr="00586867">
        <w:rPr>
          <w:rFonts w:eastAsiaTheme="minorHAnsi"/>
          <w:b/>
          <w:lang w:bidi="ar-SA"/>
        </w:rPr>
        <w:t>1</w:t>
      </w:r>
      <w:r w:rsidR="00743ED8">
        <w:rPr>
          <w:rFonts w:eastAsiaTheme="minorHAnsi"/>
          <w:b/>
          <w:lang w:bidi="ar-SA"/>
        </w:rPr>
        <w:t>2</w:t>
      </w:r>
      <w:r w:rsidRPr="00586867">
        <w:rPr>
          <w:rFonts w:eastAsiaTheme="minorHAnsi"/>
          <w:b/>
          <w:lang w:bidi="ar-SA"/>
        </w:rPr>
        <w:t xml:space="preserve"> punto kalın</w:t>
      </w:r>
      <w:r>
        <w:rPr>
          <w:rFonts w:eastAsiaTheme="minorHAnsi"/>
          <w:lang w:bidi="ar-SA"/>
        </w:rPr>
        <w:t xml:space="preserve"> yazılarak tüm başlıklarda kullanılan </w:t>
      </w:r>
      <w:r w:rsidRPr="00586867">
        <w:rPr>
          <w:rFonts w:eastAsiaTheme="minorHAnsi"/>
          <w:lang w:bidi="ar-SA"/>
        </w:rPr>
        <w:t>numara</w:t>
      </w:r>
      <w:r>
        <w:rPr>
          <w:rFonts w:eastAsiaTheme="minorHAnsi"/>
          <w:lang w:bidi="ar-SA"/>
        </w:rPr>
        <w:t>lar</w:t>
      </w:r>
      <w:r w:rsidRPr="00586867">
        <w:rPr>
          <w:rFonts w:eastAsiaTheme="minorHAnsi"/>
          <w:lang w:bidi="ar-SA"/>
        </w:rPr>
        <w:t>dan sonra nokta konulmalı</w:t>
      </w:r>
      <w:r>
        <w:rPr>
          <w:rFonts w:eastAsiaTheme="minorHAnsi"/>
          <w:lang w:bidi="ar-SA"/>
        </w:rPr>
        <w:t xml:space="preserve"> ancak son numara </w:t>
      </w:r>
      <w:r w:rsidRPr="00586867">
        <w:rPr>
          <w:rFonts w:eastAsiaTheme="minorHAnsi"/>
          <w:lang w:bidi="ar-SA"/>
        </w:rPr>
        <w:t>nokta</w:t>
      </w:r>
      <w:r>
        <w:rPr>
          <w:rFonts w:eastAsiaTheme="minorHAnsi"/>
          <w:lang w:bidi="ar-SA"/>
        </w:rPr>
        <w:t>sız y</w:t>
      </w:r>
      <w:r w:rsidRPr="00586867">
        <w:rPr>
          <w:rFonts w:eastAsiaTheme="minorHAnsi"/>
          <w:lang w:bidi="ar-SA"/>
        </w:rPr>
        <w:t xml:space="preserve">azılmalıdır. Şekillerin ve çizelgelerin açıklama kısımları </w:t>
      </w:r>
      <w:r w:rsidR="00743ED8">
        <w:rPr>
          <w:rFonts w:eastAsiaTheme="minorHAnsi"/>
          <w:b/>
          <w:lang w:bidi="ar-SA"/>
        </w:rPr>
        <w:t>12</w:t>
      </w:r>
      <w:r w:rsidRPr="003833A4">
        <w:rPr>
          <w:rFonts w:eastAsiaTheme="minorHAnsi"/>
          <w:b/>
          <w:lang w:bidi="ar-SA"/>
        </w:rPr>
        <w:t xml:space="preserve"> punto</w:t>
      </w:r>
      <w:r>
        <w:rPr>
          <w:rFonts w:eastAsiaTheme="minorHAnsi"/>
          <w:b/>
          <w:lang w:bidi="ar-SA"/>
        </w:rPr>
        <w:t>,</w:t>
      </w:r>
      <w:r w:rsidRPr="00586867">
        <w:rPr>
          <w:rFonts w:eastAsiaTheme="minorHAnsi"/>
          <w:lang w:bidi="ar-SA"/>
        </w:rPr>
        <w:t xml:space="preserve"> normal</w:t>
      </w:r>
      <w:r>
        <w:rPr>
          <w:rFonts w:eastAsiaTheme="minorHAnsi"/>
          <w:lang w:bidi="ar-SA"/>
        </w:rPr>
        <w:t xml:space="preserve"> ve 1 satır </w:t>
      </w:r>
      <w:r w:rsidR="00BA56B0">
        <w:rPr>
          <w:rFonts w:eastAsiaTheme="minorHAnsi"/>
          <w:lang w:bidi="ar-SA"/>
        </w:rPr>
        <w:t>aralığında ve</w:t>
      </w:r>
      <w:r>
        <w:rPr>
          <w:rFonts w:eastAsiaTheme="minorHAnsi"/>
          <w:lang w:bidi="ar-SA"/>
        </w:rPr>
        <w:t xml:space="preserve"> </w:t>
      </w:r>
      <w:r w:rsidRPr="00297AFB">
        <w:rPr>
          <w:rFonts w:eastAsiaTheme="minorHAnsi"/>
          <w:b/>
          <w:lang w:bidi="ar-SA"/>
        </w:rPr>
        <w:t>0 nk</w:t>
      </w:r>
      <w:r>
        <w:rPr>
          <w:rFonts w:eastAsiaTheme="minorHAnsi"/>
          <w:lang w:bidi="ar-SA"/>
        </w:rPr>
        <w:t xml:space="preserve"> o</w:t>
      </w:r>
      <w:r w:rsidRPr="00586867">
        <w:rPr>
          <w:rFonts w:eastAsiaTheme="minorHAnsi"/>
          <w:lang w:bidi="ar-SA"/>
        </w:rPr>
        <w:t>lmalı, cümle sonuna nokta bırakılmamalıdır. Çizelge içi metinlerde de</w:t>
      </w:r>
      <w:r w:rsidR="00743ED8">
        <w:rPr>
          <w:rFonts w:eastAsiaTheme="minorHAnsi"/>
          <w:lang w:bidi="ar-SA"/>
        </w:rPr>
        <w:t xml:space="preserve"> </w:t>
      </w:r>
      <w:r w:rsidRPr="00586867">
        <w:rPr>
          <w:rFonts w:eastAsiaTheme="minorHAnsi"/>
          <w:lang w:bidi="ar-SA"/>
        </w:rPr>
        <w:t>1 satır aralığı kullanılmalıdır.</w:t>
      </w:r>
    </w:p>
    <w:p w:rsidR="003C074F" w:rsidRPr="000A64C8" w:rsidRDefault="003C074F" w:rsidP="00E523CE">
      <w:pPr>
        <w:spacing w:line="360" w:lineRule="auto"/>
        <w:ind w:left="0" w:firstLine="708"/>
        <w:rPr>
          <w:rFonts w:eastAsiaTheme="minorHAnsi"/>
          <w:lang w:bidi="ar-SA"/>
        </w:rPr>
      </w:pPr>
      <w:r w:rsidRPr="00586867">
        <w:rPr>
          <w:rFonts w:eastAsiaTheme="minorHAnsi"/>
          <w:lang w:bidi="ar-SA"/>
        </w:rPr>
        <w:t xml:space="preserve">Çizelgelerde açıklama kısmı üste yerleştirilmeli, iki </w:t>
      </w:r>
      <w:r w:rsidRPr="000A64C8">
        <w:rPr>
          <w:rFonts w:eastAsiaTheme="minorHAnsi"/>
          <w:lang w:bidi="ar-SA"/>
        </w:rPr>
        <w:t xml:space="preserve">yana yaslı ve çizelgenin yatay sınırlarını geçmemelidir. Açıklama bir satırı geçiyorsa </w:t>
      </w:r>
      <w:r w:rsidRPr="000A64C8">
        <w:rPr>
          <w:rFonts w:eastAsiaTheme="minorHAnsi"/>
          <w:b/>
          <w:lang w:bidi="ar-SA"/>
        </w:rPr>
        <w:t>ikinci satır, numaralardan sonra cümlenin başladığı kısma hizalanmalıdır</w:t>
      </w:r>
      <w:r w:rsidRPr="000A64C8">
        <w:rPr>
          <w:rFonts w:eastAsiaTheme="minorHAnsi"/>
          <w:lang w:bidi="ar-SA"/>
        </w:rPr>
        <w:t xml:space="preserve">. Çizelge açıklamasının son satırı ile çizelgenin üst kenarı arasında satır boşluğu </w:t>
      </w:r>
      <w:r w:rsidRPr="000A64C8">
        <w:rPr>
          <w:rFonts w:eastAsiaTheme="minorHAnsi"/>
          <w:b/>
          <w:lang w:bidi="ar-SA"/>
        </w:rPr>
        <w:t>6 nk</w:t>
      </w:r>
      <w:r w:rsidRPr="000A64C8">
        <w:rPr>
          <w:rFonts w:eastAsiaTheme="minorHAnsi"/>
          <w:lang w:bidi="ar-SA"/>
        </w:rPr>
        <w:t xml:space="preserve"> olmalıdır (Örnek çizelge). </w:t>
      </w:r>
    </w:p>
    <w:p w:rsidR="003C074F" w:rsidRPr="000A64C8" w:rsidRDefault="003C074F" w:rsidP="00E523CE">
      <w:pPr>
        <w:spacing w:line="360" w:lineRule="auto"/>
        <w:ind w:left="0" w:firstLine="708"/>
        <w:rPr>
          <w:rFonts w:eastAsiaTheme="minorHAnsi"/>
          <w:lang w:bidi="ar-SA"/>
        </w:rPr>
      </w:pPr>
      <w:r w:rsidRPr="000A64C8">
        <w:rPr>
          <w:rFonts w:eastAsiaTheme="minorHAnsi"/>
          <w:lang w:bidi="ar-SA"/>
        </w:rPr>
        <w:t xml:space="preserve">Bir sayfadan uzun olan çizelgeler tez metni içinde bulunmak zorunda ise bir sayfa boyutunda uygun bir yerden bölünmelidir. Çizelgenin devamı bir sonraki sayfada </w:t>
      </w:r>
      <w:r w:rsidRPr="000A64C8">
        <w:rPr>
          <w:rFonts w:eastAsiaTheme="minorHAnsi"/>
          <w:b/>
          <w:lang w:bidi="ar-SA"/>
        </w:rPr>
        <w:t>aynı çizelge numarası ve açıklaması ile verilmeli</w:t>
      </w:r>
      <w:r w:rsidRPr="000A64C8">
        <w:rPr>
          <w:rFonts w:eastAsiaTheme="minorHAnsi"/>
          <w:lang w:bidi="ar-SA"/>
        </w:rPr>
        <w:t xml:space="preserve">, açıklamanın sonunda </w:t>
      </w:r>
      <w:r w:rsidRPr="000A64C8">
        <w:rPr>
          <w:rFonts w:eastAsiaTheme="minorHAnsi"/>
          <w:b/>
          <w:lang w:bidi="ar-SA"/>
        </w:rPr>
        <w:t>“(devamı)”</w:t>
      </w:r>
      <w:r w:rsidRPr="000A64C8">
        <w:rPr>
          <w:rFonts w:eastAsiaTheme="minorHAnsi"/>
          <w:lang w:bidi="ar-SA"/>
        </w:rPr>
        <w:t xml:space="preserve"> ifadesi yer almalıdır.</w:t>
      </w:r>
    </w:p>
    <w:p w:rsidR="003C074F" w:rsidRDefault="003C074F" w:rsidP="00E523CE">
      <w:pPr>
        <w:spacing w:line="360" w:lineRule="auto"/>
        <w:ind w:left="0" w:firstLine="708"/>
        <w:rPr>
          <w:rFonts w:eastAsiaTheme="minorHAnsi"/>
          <w:lang w:bidi="ar-SA"/>
        </w:rPr>
      </w:pPr>
      <w:r w:rsidRPr="000A64C8">
        <w:rPr>
          <w:rFonts w:eastAsiaTheme="minorHAnsi"/>
          <w:lang w:bidi="ar-SA"/>
        </w:rPr>
        <w:lastRenderedPageBreak/>
        <w:t>Şekillerde ise açıklama kısmı alta yerleştirilmeli, iki yana yaslı ve şeklin yatay sınırlarını geçmemelidir. Şeklin açıklaması bir satırı geçiyorsa, ikinci satır numaralardan sonra cümlenin başladığı kısma hizalanmalıdır. Şekil açıklamasının ilk satırı ile şeklin alt kenarı arasında satır boşluğu bırakılmamalıdır.</w:t>
      </w:r>
      <w:r w:rsidRPr="00586867">
        <w:rPr>
          <w:rFonts w:eastAsiaTheme="minorHAnsi"/>
          <w:lang w:bidi="ar-SA"/>
        </w:rPr>
        <w:t xml:space="preserve"> </w:t>
      </w:r>
    </w:p>
    <w:p w:rsidR="003C074F" w:rsidRPr="00586867" w:rsidRDefault="003C074F" w:rsidP="00E523CE">
      <w:pPr>
        <w:spacing w:line="360" w:lineRule="auto"/>
        <w:ind w:left="0" w:firstLine="708"/>
        <w:rPr>
          <w:rFonts w:eastAsiaTheme="minorHAnsi"/>
          <w:lang w:bidi="ar-SA"/>
        </w:rPr>
      </w:pPr>
      <w:r w:rsidRPr="00586867">
        <w:rPr>
          <w:rFonts w:eastAsiaTheme="minorHAnsi"/>
          <w:bCs/>
          <w:lang w:bidi="ar-SA"/>
        </w:rPr>
        <w:t xml:space="preserve">Bir sayfaya sığmayan ve bölünemeyen şekil veya çizelgeler, büyük boyutta kağıda çıkarılmalı ve katlanarak teze yerleştirilmelidir. Katlanmış şekil veya çizelgeler ekte verilmeli ve cilde girmelidir. </w:t>
      </w:r>
    </w:p>
    <w:p w:rsidR="003C074F" w:rsidRPr="00586867" w:rsidRDefault="003C074F" w:rsidP="00E523CE">
      <w:pPr>
        <w:spacing w:line="360" w:lineRule="auto"/>
        <w:ind w:left="0" w:firstLine="708"/>
        <w:rPr>
          <w:rFonts w:eastAsia="Times New Roman"/>
          <w:lang w:eastAsia="tr-TR" w:bidi="ar-SA"/>
        </w:rPr>
      </w:pPr>
      <w:r w:rsidRPr="00586867">
        <w:rPr>
          <w:rFonts w:eastAsia="Times New Roman"/>
          <w:lang w:eastAsia="tr-TR" w:bidi="ar-SA"/>
        </w:rPr>
        <w:t>Çizelge veya şekil başka bir kaynaktan alıntı i</w:t>
      </w:r>
      <w:r>
        <w:rPr>
          <w:rFonts w:eastAsia="Times New Roman"/>
          <w:lang w:eastAsia="tr-TR" w:bidi="ar-SA"/>
        </w:rPr>
        <w:t xml:space="preserve">se, açıklama kısmının sonunda, </w:t>
      </w:r>
      <w:r w:rsidRPr="00586867">
        <w:rPr>
          <w:rFonts w:eastAsia="Times New Roman"/>
          <w:lang w:eastAsia="tr-TR" w:bidi="ar-SA"/>
        </w:rPr>
        <w:t>tez metni içerisinde verildiği g</w:t>
      </w:r>
      <w:r>
        <w:rPr>
          <w:rFonts w:eastAsia="Times New Roman"/>
          <w:lang w:eastAsia="tr-TR" w:bidi="ar-SA"/>
        </w:rPr>
        <w:t xml:space="preserve">ibi kaynak eklenmelidir. </w:t>
      </w:r>
      <w:r w:rsidRPr="00586867">
        <w:rPr>
          <w:rFonts w:eastAsia="Times New Roman"/>
          <w:lang w:eastAsia="tr-TR" w:bidi="ar-SA"/>
        </w:rPr>
        <w:t>Örneğin, (FAO, 2009) şeklinde çizelge ya da şekil açıklamasının sonuna eklenmelidir. Ayrıca Şekil ve Çizelgelere ilişkin atıflar aşağıdaki örneklerdeki gibi olmalıdır. Kalın punto kullanılmamalı ve son rakamdan sonra nokta kullanılmamalıdır. Örneğin:</w:t>
      </w:r>
    </w:p>
    <w:p w:rsidR="003C074F" w:rsidRPr="00B92906" w:rsidRDefault="003C074F" w:rsidP="0002271F">
      <w:pPr>
        <w:spacing w:line="360" w:lineRule="auto"/>
        <w:ind w:left="0" w:firstLine="0"/>
        <w:rPr>
          <w:rFonts w:eastAsiaTheme="minorHAnsi"/>
          <w:lang w:bidi="ar-SA"/>
        </w:rPr>
      </w:pPr>
      <w:r w:rsidRPr="00586867">
        <w:rPr>
          <w:rFonts w:eastAsiaTheme="minorHAnsi"/>
          <w:lang w:bidi="ar-SA"/>
        </w:rPr>
        <w:t xml:space="preserve">- Bu çeşitlerden bazıları, olgunlaşma zamanlarına göre gruplandırılarak </w:t>
      </w:r>
      <w:r w:rsidRPr="00B92906">
        <w:rPr>
          <w:rFonts w:eastAsiaTheme="minorHAnsi"/>
          <w:lang w:bidi="ar-SA"/>
        </w:rPr>
        <w:t>Çizelge 2.1’de verilmiştir.</w:t>
      </w:r>
    </w:p>
    <w:p w:rsidR="003C074F" w:rsidRPr="00B92906" w:rsidRDefault="003C074F" w:rsidP="0002271F">
      <w:pPr>
        <w:spacing w:line="360" w:lineRule="auto"/>
        <w:ind w:left="0" w:firstLine="0"/>
        <w:rPr>
          <w:rFonts w:eastAsiaTheme="minorHAnsi"/>
          <w:bCs/>
          <w:lang w:bidi="ar-SA"/>
        </w:rPr>
      </w:pPr>
      <w:r w:rsidRPr="00B92906">
        <w:rPr>
          <w:rFonts w:eastAsiaTheme="minorHAnsi"/>
          <w:lang w:bidi="ar-SA"/>
        </w:rPr>
        <w:t xml:space="preserve">- </w:t>
      </w:r>
      <w:r w:rsidRPr="00B92906">
        <w:rPr>
          <w:rFonts w:eastAsiaTheme="minorHAnsi"/>
          <w:bCs/>
          <w:lang w:bidi="ar-SA"/>
        </w:rPr>
        <w:t>Kiraz meyveleri, Ca ve P mineralleri bakımından oldukça zengindir (Çizelge 2.4).</w:t>
      </w:r>
    </w:p>
    <w:p w:rsidR="003C074F" w:rsidRPr="00B92906" w:rsidRDefault="003C074F" w:rsidP="0002271F">
      <w:pPr>
        <w:spacing w:line="360" w:lineRule="auto"/>
        <w:ind w:left="0" w:firstLine="0"/>
      </w:pPr>
      <w:r w:rsidRPr="00B92906">
        <w:rPr>
          <w:rFonts w:eastAsiaTheme="minorHAnsi"/>
          <w:bCs/>
          <w:lang w:bidi="ar-SA"/>
        </w:rPr>
        <w:t>- Yaprak sayıları arasında önemli bir farklılık görülmemiş (Çizelge 4.13), ancak SH besi ortamında yapraklarda nekrozlar ortaya çıkmıştır (</w:t>
      </w:r>
      <w:r w:rsidR="001154F4" w:rsidRPr="00B92906">
        <w:rPr>
          <w:rFonts w:eastAsiaTheme="minorHAnsi"/>
          <w:bCs/>
          <w:lang w:bidi="ar-SA"/>
        </w:rPr>
        <w:t>Şekil 4.6</w:t>
      </w:r>
      <w:r w:rsidRPr="00B92906">
        <w:rPr>
          <w:rFonts w:eastAsiaTheme="minorHAnsi"/>
          <w:bCs/>
          <w:lang w:bidi="ar-SA"/>
        </w:rPr>
        <w:t>).</w:t>
      </w:r>
    </w:p>
    <w:p w:rsidR="003C074F" w:rsidRPr="00531C41" w:rsidRDefault="00F359C5" w:rsidP="00C9752D">
      <w:pPr>
        <w:pStyle w:val="4-ZELGELER"/>
        <w:ind w:left="1418" w:hanging="1418"/>
      </w:pPr>
      <w:bookmarkStart w:id="50" w:name="_Toc19883019"/>
      <w:r>
        <w:rPr>
          <w:b/>
        </w:rPr>
        <w:t>Çizelge 3</w:t>
      </w:r>
      <w:r w:rsidR="003C074F" w:rsidRPr="00531C41">
        <w:rPr>
          <w:b/>
        </w:rPr>
        <w:t>.2</w:t>
      </w:r>
      <w:r w:rsidR="003C074F" w:rsidRPr="00531C41">
        <w:t xml:space="preserve"> Dünya Kiraz Üretiminde Başlıca Ülkeler</w:t>
      </w:r>
      <w:r w:rsidR="00474DA6">
        <w:t>in</w:t>
      </w:r>
      <w:r w:rsidR="00C9752D">
        <w:t xml:space="preserve"> Yıllara Göre Üretim Miktarlarının Dağılımı</w:t>
      </w:r>
      <w:r w:rsidR="003C074F" w:rsidRPr="00531C41">
        <w:t xml:space="preserve"> (x1000 ton) (FAO, 2009)</w:t>
      </w:r>
      <w:bookmarkEnd w:id="50"/>
    </w:p>
    <w:tbl>
      <w:tblPr>
        <w:tblStyle w:val="TabloKlavuzu"/>
        <w:tblW w:w="823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646"/>
        <w:gridCol w:w="1646"/>
        <w:gridCol w:w="1646"/>
        <w:gridCol w:w="1646"/>
        <w:gridCol w:w="1646"/>
      </w:tblGrid>
      <w:tr w:rsidR="003C074F" w:rsidTr="00E078A1">
        <w:trPr>
          <w:trHeight w:val="414"/>
        </w:trPr>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rPr>
                <w:rFonts w:eastAsiaTheme="minorHAnsi"/>
                <w:b/>
                <w:sz w:val="22"/>
                <w:szCs w:val="22"/>
                <w:lang w:bidi="ar-SA"/>
              </w:rPr>
            </w:pPr>
            <w:r w:rsidRPr="003551AD">
              <w:rPr>
                <w:rFonts w:eastAsiaTheme="minorHAnsi"/>
                <w:b/>
                <w:sz w:val="22"/>
                <w:szCs w:val="22"/>
                <w:lang w:bidi="ar-SA"/>
              </w:rPr>
              <w:t>Ülkeler</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4</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5</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6</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7</w:t>
            </w:r>
          </w:p>
        </w:tc>
      </w:tr>
      <w:tr w:rsidR="00F03CCE" w:rsidTr="00E078A1">
        <w:trPr>
          <w:trHeight w:val="275"/>
        </w:trPr>
        <w:tc>
          <w:tcPr>
            <w:tcW w:w="1646" w:type="dxa"/>
            <w:tcBorders>
              <w:top w:val="single" w:sz="8" w:space="0" w:color="auto"/>
            </w:tcBorders>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Türkiye</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ABD</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ran</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91"/>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tal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DC5F71">
        <w:trPr>
          <w:trHeight w:val="142"/>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DÜN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bl>
    <w:p w:rsidR="003C074F" w:rsidRDefault="00541815" w:rsidP="00E523CE">
      <w:pPr>
        <w:pStyle w:val="fbemetinnormal"/>
        <w:ind w:left="0" w:firstLine="708"/>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4144" behindDoc="1" locked="0" layoutInCell="1" allowOverlap="1">
            <wp:simplePos x="0" y="0"/>
            <wp:positionH relativeFrom="column">
              <wp:posOffset>98425</wp:posOffset>
            </wp:positionH>
            <wp:positionV relativeFrom="paragraph">
              <wp:posOffset>1056005</wp:posOffset>
            </wp:positionV>
            <wp:extent cx="5057775" cy="3062605"/>
            <wp:effectExtent l="0" t="0" r="9525" b="4445"/>
            <wp:wrapTight wrapText="bothSides">
              <wp:wrapPolygon edited="0">
                <wp:start x="0" y="0"/>
                <wp:lineTo x="0" y="21497"/>
                <wp:lineTo x="21559" y="21497"/>
                <wp:lineTo x="21559"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6916"/>
                    <a:stretch/>
                  </pic:blipFill>
                  <pic:spPr bwMode="auto">
                    <a:xfrm>
                      <a:off x="0" y="0"/>
                      <a:ext cx="5057775" cy="30626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sidRPr="00586867">
        <w:rPr>
          <w:rFonts w:eastAsiaTheme="minorHAnsi"/>
          <w:lang w:bidi="ar-SA"/>
        </w:rPr>
        <w:t>Çizelgelerde mümkün olduğu kadar az çizgi kullanılmalı, ayırt edilmesi için çizgiye ihtiyaç olmayan kısımlardaki çizgiler silik hale getirilmelidir. Bunun için Word programında ilgili menü kısımları aktif hale getir</w:t>
      </w:r>
      <w:r>
        <w:rPr>
          <w:rFonts w:eastAsiaTheme="minorHAnsi"/>
          <w:lang w:bidi="ar-SA"/>
        </w:rPr>
        <w:t>ilerek düzenlemeler yapılabilir.</w:t>
      </w:r>
    </w:p>
    <w:p w:rsidR="00541815" w:rsidRPr="00586867" w:rsidRDefault="007F71A0" w:rsidP="00E523CE">
      <w:pPr>
        <w:spacing w:before="240" w:line="360" w:lineRule="auto"/>
        <w:ind w:left="0" w:firstLine="708"/>
        <w:rPr>
          <w:rFonts w:eastAsiaTheme="minorHAnsi"/>
          <w:lang w:bidi="ar-SA"/>
        </w:rPr>
      </w:pPr>
      <w:r w:rsidRPr="00586867">
        <w:rPr>
          <w:rFonts w:eastAsiaTheme="minorHAnsi"/>
          <w:noProof/>
          <w:lang w:val="tr-TR" w:eastAsia="tr-TR" w:bidi="ar-SA"/>
        </w:rPr>
        <w:drawing>
          <wp:anchor distT="0" distB="0" distL="114300" distR="114300" simplePos="0" relativeHeight="251662336" behindDoc="1" locked="0" layoutInCell="1" allowOverlap="1">
            <wp:simplePos x="0" y="0"/>
            <wp:positionH relativeFrom="margin">
              <wp:posOffset>-22225</wp:posOffset>
            </wp:positionH>
            <wp:positionV relativeFrom="paragraph">
              <wp:posOffset>872061</wp:posOffset>
            </wp:positionV>
            <wp:extent cx="5181600" cy="2838450"/>
            <wp:effectExtent l="0" t="0" r="0" b="0"/>
            <wp:wrapSquare wrapText="bothSides"/>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81600" cy="2838450"/>
                    </a:xfrm>
                    <a:prstGeom prst="rect">
                      <a:avLst/>
                    </a:prstGeom>
                    <a:noFill/>
                    <a:ln>
                      <a:noFill/>
                    </a:ln>
                  </pic:spPr>
                </pic:pic>
              </a:graphicData>
            </a:graphic>
          </wp:anchor>
        </w:drawing>
      </w:r>
      <w:r w:rsidR="00541815">
        <w:rPr>
          <w:rFonts w:eastAsiaTheme="minorHAnsi"/>
          <w:lang w:bidi="ar-SA"/>
        </w:rPr>
        <w:t>Çizelgelerde</w:t>
      </w:r>
      <w:r w:rsidR="00541815" w:rsidRPr="00586867">
        <w:rPr>
          <w:rFonts w:eastAsiaTheme="minorHAnsi"/>
          <w:lang w:bidi="ar-SA"/>
        </w:rPr>
        <w:t xml:space="preserve"> alt ve üst çizgiler </w:t>
      </w:r>
      <w:r w:rsidR="00541815">
        <w:rPr>
          <w:rFonts w:eastAsiaTheme="minorHAnsi"/>
          <w:b/>
          <w:lang w:bidi="ar-SA"/>
        </w:rPr>
        <w:t xml:space="preserve">1.5 </w:t>
      </w:r>
      <w:r w:rsidR="00541815" w:rsidRPr="00277312">
        <w:rPr>
          <w:rFonts w:eastAsiaTheme="minorHAnsi"/>
          <w:b/>
          <w:lang w:bidi="ar-SA"/>
        </w:rPr>
        <w:t>nk</w:t>
      </w:r>
      <w:r w:rsidR="007B119D">
        <w:rPr>
          <w:rFonts w:eastAsiaTheme="minorHAnsi"/>
          <w:lang w:bidi="ar-SA"/>
        </w:rPr>
        <w:t>, iç çizgi ka</w:t>
      </w:r>
      <w:r w:rsidR="00541815" w:rsidRPr="00586867">
        <w:rPr>
          <w:rFonts w:eastAsiaTheme="minorHAnsi"/>
          <w:lang w:bidi="ar-SA"/>
        </w:rPr>
        <w:t>lı</w:t>
      </w:r>
      <w:r w:rsidR="007B119D">
        <w:rPr>
          <w:rFonts w:eastAsiaTheme="minorHAnsi"/>
          <w:lang w:bidi="ar-SA"/>
        </w:rPr>
        <w:t>n</w:t>
      </w:r>
      <w:r w:rsidR="00541815" w:rsidRPr="00586867">
        <w:rPr>
          <w:rFonts w:eastAsiaTheme="minorHAnsi"/>
          <w:lang w:bidi="ar-SA"/>
        </w:rPr>
        <w:t xml:space="preserve">lığı ise </w:t>
      </w:r>
      <w:r w:rsidR="00541815" w:rsidRPr="00277312">
        <w:rPr>
          <w:rFonts w:eastAsiaTheme="minorHAnsi"/>
          <w:b/>
          <w:lang w:bidi="ar-SA"/>
        </w:rPr>
        <w:t>1 nk</w:t>
      </w:r>
      <w:r w:rsidR="00541815" w:rsidRPr="00586867">
        <w:rPr>
          <w:rFonts w:eastAsiaTheme="minorHAnsi"/>
          <w:lang w:bidi="ar-SA"/>
        </w:rPr>
        <w:t xml:space="preserve"> </w:t>
      </w:r>
      <w:r w:rsidR="00541815">
        <w:rPr>
          <w:rFonts w:eastAsiaTheme="minorHAnsi"/>
          <w:lang w:bidi="ar-SA"/>
        </w:rPr>
        <w:t>olmalıdır</w:t>
      </w:r>
      <w:r w:rsidR="00541815" w:rsidRPr="00586867">
        <w:rPr>
          <w:rFonts w:eastAsiaTheme="minorHAnsi"/>
          <w:lang w:bidi="ar-SA"/>
        </w:rPr>
        <w:t>.</w:t>
      </w:r>
      <w:r w:rsidR="00541815">
        <w:rPr>
          <w:rFonts w:eastAsiaTheme="minorHAnsi"/>
          <w:lang w:bidi="ar-SA"/>
        </w:rPr>
        <w:t xml:space="preserve"> </w:t>
      </w:r>
      <w:r w:rsidR="00541815" w:rsidRPr="00586867">
        <w:rPr>
          <w:rFonts w:eastAsiaTheme="minorHAnsi"/>
          <w:lang w:bidi="ar-SA"/>
        </w:rPr>
        <w:t xml:space="preserve">Çizelgedeki yazıların punto büyüklüğü içeriğe göre ayarlanmalı, en az </w:t>
      </w:r>
      <w:r w:rsidR="00541815" w:rsidRPr="003833A4">
        <w:rPr>
          <w:rFonts w:eastAsiaTheme="minorHAnsi"/>
          <w:b/>
          <w:lang w:bidi="ar-SA"/>
        </w:rPr>
        <w:t xml:space="preserve">8 </w:t>
      </w:r>
      <w:r w:rsidR="004F4CC7">
        <w:rPr>
          <w:rFonts w:eastAsiaTheme="minorHAnsi"/>
          <w:lang w:bidi="ar-SA"/>
        </w:rPr>
        <w:t xml:space="preserve">en fazla </w:t>
      </w:r>
      <w:r w:rsidR="00541815" w:rsidRPr="003833A4">
        <w:rPr>
          <w:rFonts w:eastAsiaTheme="minorHAnsi"/>
          <w:b/>
          <w:lang w:bidi="ar-SA"/>
        </w:rPr>
        <w:t>11 punto</w:t>
      </w:r>
      <w:r w:rsidR="00541815" w:rsidRPr="00586867">
        <w:rPr>
          <w:rFonts w:eastAsiaTheme="minorHAnsi"/>
          <w:lang w:bidi="ar-SA"/>
        </w:rPr>
        <w:t xml:space="preserve"> büyüklüğü kullanılmalıdır. Gerekli görülürse kalın punto kullanılabilir.</w:t>
      </w:r>
    </w:p>
    <w:p w:rsidR="00E40A82" w:rsidRDefault="004F4CC7" w:rsidP="00E523CE">
      <w:pPr>
        <w:spacing w:before="0" w:after="0" w:line="360" w:lineRule="auto"/>
        <w:ind w:left="0" w:firstLine="708"/>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8240" behindDoc="1" locked="0" layoutInCell="1" allowOverlap="1">
            <wp:simplePos x="0" y="0"/>
            <wp:positionH relativeFrom="column">
              <wp:posOffset>-3175</wp:posOffset>
            </wp:positionH>
            <wp:positionV relativeFrom="paragraph">
              <wp:posOffset>1780540</wp:posOffset>
            </wp:positionV>
            <wp:extent cx="5181600" cy="2808605"/>
            <wp:effectExtent l="0" t="0" r="0" b="0"/>
            <wp:wrapTight wrapText="bothSides">
              <wp:wrapPolygon edited="0">
                <wp:start x="0" y="0"/>
                <wp:lineTo x="0" y="21390"/>
                <wp:lineTo x="21521" y="21390"/>
                <wp:lineTo x="21521" y="0"/>
                <wp:lineTo x="0" y="0"/>
              </wp:wrapPolygon>
            </wp:wrapTight>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81600" cy="2808605"/>
                    </a:xfrm>
                    <a:prstGeom prst="rect">
                      <a:avLst/>
                    </a:prstGeom>
                    <a:noFill/>
                    <a:ln>
                      <a:noFill/>
                    </a:ln>
                  </pic:spPr>
                </pic:pic>
              </a:graphicData>
            </a:graphic>
          </wp:anchor>
        </w:drawing>
      </w:r>
      <w:r w:rsidR="00541815" w:rsidRPr="00586867">
        <w:rPr>
          <w:rFonts w:eastAsiaTheme="minorHAnsi"/>
          <w:lang w:bidi="ar-SA"/>
        </w:rPr>
        <w:t xml:space="preserve">Alt ve üst çizgilerin kalınlıklarını düzenlemek için, çizelgenin tamamı seçilerek farenin sağ tuşu tıklanarak ‘kenarlık ve gölgelendirmeler’ seçilir. Açılan kutuda kırmızı ile ilgili işaretlenen atamalar yapılarak çizelgenin alt ve üst çizgileri </w:t>
      </w:r>
      <w:r w:rsidR="00541815" w:rsidRPr="00277312">
        <w:rPr>
          <w:rFonts w:eastAsiaTheme="minorHAnsi"/>
          <w:b/>
          <w:lang w:bidi="ar-SA"/>
        </w:rPr>
        <w:t>1.5 nk</w:t>
      </w:r>
      <w:r w:rsidR="00541815">
        <w:rPr>
          <w:rFonts w:eastAsiaTheme="minorHAnsi"/>
          <w:lang w:bidi="ar-SA"/>
        </w:rPr>
        <w:t xml:space="preserve"> değerine ayarlanır.</w:t>
      </w:r>
      <w:r w:rsidR="00411A08">
        <w:rPr>
          <w:rFonts w:eastAsiaTheme="minorHAnsi"/>
          <w:lang w:bidi="ar-SA"/>
        </w:rPr>
        <w:t xml:space="preserve"> </w:t>
      </w:r>
      <w:r w:rsidR="00541815" w:rsidRPr="00586867">
        <w:rPr>
          <w:rFonts w:eastAsiaTheme="minorHAnsi"/>
          <w:lang w:bidi="ar-SA"/>
        </w:rPr>
        <w:t xml:space="preserve">İç çizgilerin kalınlıklarını düzenlemek için de, çizelgenin tamamı seçilerek farenin sağ tuşu tıklanarak ‘kenarlık ve gölgelendirmeler’ tekrar seçilir. Açılan kutuda kırmızı ile ilgili işaretlenen atamalar yapılarak çizelgenin iç </w:t>
      </w:r>
      <w:r w:rsidR="0089270F" w:rsidRPr="00586867">
        <w:rPr>
          <w:rFonts w:eastAsiaTheme="minorHAnsi"/>
          <w:lang w:bidi="ar-SA"/>
        </w:rPr>
        <w:t xml:space="preserve">çizgileri </w:t>
      </w:r>
      <w:r w:rsidR="0089270F" w:rsidRPr="007B119D">
        <w:rPr>
          <w:rFonts w:eastAsiaTheme="minorHAnsi"/>
          <w:b/>
          <w:lang w:bidi="ar-SA"/>
        </w:rPr>
        <w:t>1</w:t>
      </w:r>
      <w:r w:rsidR="00541815" w:rsidRPr="007B119D">
        <w:rPr>
          <w:rFonts w:eastAsiaTheme="minorHAnsi"/>
          <w:b/>
          <w:lang w:bidi="ar-SA"/>
        </w:rPr>
        <w:t xml:space="preserve"> </w:t>
      </w:r>
      <w:r w:rsidR="00541815" w:rsidRPr="00277312">
        <w:rPr>
          <w:rFonts w:eastAsiaTheme="minorHAnsi"/>
          <w:b/>
          <w:lang w:bidi="ar-SA"/>
        </w:rPr>
        <w:t>nk</w:t>
      </w:r>
      <w:r w:rsidR="00541815">
        <w:rPr>
          <w:rFonts w:eastAsiaTheme="minorHAnsi"/>
          <w:lang w:bidi="ar-SA"/>
        </w:rPr>
        <w:t xml:space="preserve"> değerine ayarlanır.</w:t>
      </w:r>
    </w:p>
    <w:p w:rsidR="00E40A82" w:rsidRPr="00E40A82" w:rsidRDefault="00541815" w:rsidP="00E523CE">
      <w:pPr>
        <w:pStyle w:val="fbemetinnormal"/>
        <w:spacing w:before="0" w:beforeAutospacing="0" w:after="0" w:afterAutospacing="0"/>
        <w:ind w:left="0" w:firstLine="708"/>
      </w:pPr>
      <w:r w:rsidRPr="00586867">
        <w:rPr>
          <w:rFonts w:eastAsiaTheme="minorHAnsi"/>
          <w:lang w:bidi="ar-SA"/>
        </w:rPr>
        <w:t xml:space="preserve">Şekiller üzerinde, büyük veya küçük harfle “a, b, c, …” gibi harflendirmeler ve ok işareti gibi belirteçler kullanılarak işaretlemeler yapılabilir. Bu durumda bu harflerin karşılıkları açıklama kısmında verilmelidir. İkinci bir yöntem olarak; kısa ifadeler kullanmak şartıyla şekil üzerine doğrudan açıklama yazılabilir. Ayrıca, şekil alt açıklaması ile şekil arasındaki boşluk </w:t>
      </w:r>
      <w:r w:rsidRPr="00277312">
        <w:rPr>
          <w:rFonts w:eastAsiaTheme="minorHAnsi"/>
          <w:b/>
          <w:lang w:bidi="ar-SA"/>
        </w:rPr>
        <w:t xml:space="preserve">0 nk </w:t>
      </w:r>
      <w:r w:rsidRPr="00586867">
        <w:rPr>
          <w:rFonts w:eastAsiaTheme="minorHAnsi"/>
          <w:lang w:bidi="ar-SA"/>
        </w:rPr>
        <w:t>olmalıdır</w:t>
      </w:r>
      <w:r>
        <w:rPr>
          <w:rFonts w:eastAsiaTheme="minorHAnsi"/>
          <w:lang w:bidi="ar-SA"/>
        </w:rPr>
        <w:t xml:space="preserve">. </w:t>
      </w: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DB6EB9" w:rsidRDefault="00DB6EB9" w:rsidP="0002271F">
      <w:pPr>
        <w:spacing w:line="360" w:lineRule="auto"/>
        <w:ind w:left="0" w:firstLine="0"/>
        <w:rPr>
          <w:rFonts w:eastAsiaTheme="minorHAnsi"/>
          <w:b/>
          <w:lang w:bidi="ar-SA"/>
        </w:rPr>
      </w:pPr>
    </w:p>
    <w:p w:rsidR="00541815" w:rsidRPr="00586867" w:rsidRDefault="00541815" w:rsidP="0002271F">
      <w:pPr>
        <w:spacing w:line="360" w:lineRule="auto"/>
        <w:ind w:left="0" w:firstLine="0"/>
        <w:rPr>
          <w:rFonts w:eastAsiaTheme="minorHAnsi"/>
          <w:b/>
          <w:lang w:bidi="ar-SA"/>
        </w:rPr>
      </w:pPr>
      <w:r w:rsidRPr="00586867">
        <w:rPr>
          <w:rFonts w:eastAsiaTheme="minorHAnsi"/>
          <w:b/>
          <w:lang w:bidi="ar-SA"/>
        </w:rPr>
        <w:lastRenderedPageBreak/>
        <w:t>Örnek Şekiller:</w:t>
      </w:r>
    </w:p>
    <w:p w:rsidR="00541815" w:rsidRPr="00586867" w:rsidRDefault="00541815" w:rsidP="005E117A">
      <w:pPr>
        <w:jc w:val="center"/>
      </w:pPr>
      <w:r w:rsidRPr="00874788">
        <w:rPr>
          <w:noProof/>
          <w:bdr w:val="single" w:sz="4" w:space="0" w:color="auto"/>
          <w:lang w:val="tr-TR" w:eastAsia="tr-TR" w:bidi="ar-SA"/>
        </w:rPr>
        <w:drawing>
          <wp:inline distT="0" distB="0" distL="0" distR="0">
            <wp:extent cx="2151380" cy="1469360"/>
            <wp:effectExtent l="0" t="0" r="127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232241" cy="1524587"/>
                    </a:xfrm>
                    <a:prstGeom prst="rect">
                      <a:avLst/>
                    </a:prstGeom>
                  </pic:spPr>
                </pic:pic>
              </a:graphicData>
            </a:graphic>
          </wp:inline>
        </w:drawing>
      </w:r>
    </w:p>
    <w:p w:rsidR="005E117A" w:rsidRPr="00EE7AB4" w:rsidRDefault="00541815" w:rsidP="00140645">
      <w:pPr>
        <w:pStyle w:val="3-EKLLER"/>
        <w:spacing w:before="0"/>
        <w:ind w:left="1418" w:firstLine="993"/>
      </w:pPr>
      <w:bookmarkStart w:id="51" w:name="_Toc496798459"/>
      <w:bookmarkStart w:id="52" w:name="_Toc19883073"/>
      <w:r w:rsidRPr="00F359C5">
        <w:rPr>
          <w:b/>
        </w:rPr>
        <w:t>Şekil 3.</w:t>
      </w:r>
      <w:r w:rsidR="00AA0256" w:rsidRPr="00F359C5">
        <w:rPr>
          <w:b/>
        </w:rPr>
        <w:fldChar w:fldCharType="begin"/>
      </w:r>
      <w:r w:rsidRPr="00F359C5">
        <w:rPr>
          <w:b/>
        </w:rPr>
        <w:instrText xml:space="preserve"> SEQ Şekil \* ARABIC </w:instrText>
      </w:r>
      <w:r w:rsidR="00AA0256" w:rsidRPr="00F359C5">
        <w:rPr>
          <w:b/>
        </w:rPr>
        <w:fldChar w:fldCharType="separate"/>
      </w:r>
      <w:r w:rsidR="003A4B38">
        <w:rPr>
          <w:b/>
          <w:noProof/>
        </w:rPr>
        <w:t>2</w:t>
      </w:r>
      <w:r w:rsidR="00AA0256" w:rsidRPr="00F359C5">
        <w:rPr>
          <w:b/>
        </w:rPr>
        <w:fldChar w:fldCharType="end"/>
      </w:r>
      <w:r w:rsidRPr="00531C41">
        <w:t xml:space="preserve"> Ordu Üniversitesi</w:t>
      </w:r>
      <w:r w:rsidR="00140645">
        <w:t xml:space="preserve"> </w:t>
      </w:r>
      <w:r w:rsidRPr="00531C41">
        <w:t>Logosu</w:t>
      </w:r>
      <w:bookmarkEnd w:id="51"/>
      <w:bookmarkEnd w:id="52"/>
    </w:p>
    <w:p w:rsidR="005F130D" w:rsidRPr="00411A08" w:rsidRDefault="004E3D9F" w:rsidP="005F130D">
      <w:pPr>
        <w:pStyle w:val="2-ALTBALIK"/>
      </w:pPr>
      <w:bookmarkStart w:id="53" w:name="_Toc501614039"/>
      <w:bookmarkStart w:id="54" w:name="_Toc4586806"/>
      <w:r w:rsidRPr="00411A08">
        <w:t xml:space="preserve">3.14 </w:t>
      </w:r>
      <w:r w:rsidR="00B416F6" w:rsidRPr="00411A08">
        <w:t>Denklemler</w:t>
      </w:r>
      <w:bookmarkEnd w:id="53"/>
      <w:bookmarkEnd w:id="54"/>
      <w:r w:rsidR="00D8178B">
        <w:t xml:space="preserve"> </w:t>
      </w:r>
    </w:p>
    <w:p w:rsidR="00541815" w:rsidRPr="00BA56B0" w:rsidRDefault="00B416F6" w:rsidP="00E523CE">
      <w:pPr>
        <w:spacing w:line="360" w:lineRule="auto"/>
        <w:ind w:left="0" w:firstLine="708"/>
      </w:pPr>
      <w:r w:rsidRPr="00586867">
        <w:t>Denklemler, soldan 1.25 cm girinti ile başlar ve ilgili bölüm içinde sıra ile numaralandırılır. Bu numaralar [(1.1), (1.2), ...., (2.1), (2.2), ...] şeklinde satırın en sağına yazılır. Gerekiyorsa aynı denklemin alt ifadeleri (1.1a</w:t>
      </w:r>
      <w:proofErr w:type="gramStart"/>
      <w:r w:rsidRPr="00586867">
        <w:t>) ,</w:t>
      </w:r>
      <w:proofErr w:type="gramEnd"/>
      <w:r w:rsidRPr="00586867">
        <w:t xml:space="preserve"> (1.1b)  gibi gösterilir. Formüller </w:t>
      </w:r>
      <w:r w:rsidRPr="00277312">
        <w:rPr>
          <w:b/>
        </w:rPr>
        <w:t>12 punto</w:t>
      </w:r>
      <w:r w:rsidRPr="00586867">
        <w:t xml:space="preserve"> ile yazılmalıdır. Uzun denklemler kullanılması durumunda girinti kullanılmayabilir ve formül puntosu düşürülebilir. Bu durumda karışıklılıklara neden olmaması için diğer formülde bunlara göre uyarlanmalı ve tez içinde </w:t>
      </w:r>
      <w:r w:rsidR="00A70AF7" w:rsidRPr="00586867">
        <w:t>formüller bir</w:t>
      </w:r>
      <w:r w:rsidRPr="00586867">
        <w:t xml:space="preserve"> örnek olmalıdır.</w:t>
      </w:r>
      <w:r w:rsidR="00D8178B">
        <w:t xml:space="preserve"> </w:t>
      </w:r>
      <w:r w:rsidR="00D8178B" w:rsidRPr="00BA56B0">
        <w:t>İki farklı denklem yan yana gelecek şekilde yazılmamalıdır.</w:t>
      </w:r>
      <w:r w:rsidR="000136DF" w:rsidRPr="00BA56B0">
        <w:t xml:space="preserve"> </w:t>
      </w:r>
    </w:p>
    <w:p w:rsidR="00B416F6" w:rsidRPr="00BA56B0" w:rsidRDefault="00A70AF7" w:rsidP="0002271F">
      <w:pPr>
        <w:tabs>
          <w:tab w:val="left" w:pos="6804"/>
        </w:tabs>
        <w:spacing w:line="360" w:lineRule="auto"/>
        <w:ind w:left="0" w:firstLine="0"/>
        <w:rPr>
          <w:b/>
          <w:bCs/>
          <w:sz w:val="20"/>
          <w:szCs w:val="20"/>
        </w:rPr>
      </w:pPr>
      <w:r w:rsidRPr="00BA56B0">
        <w:rPr>
          <w:b/>
          <w:bCs/>
        </w:rPr>
        <w:t>Örnek</w:t>
      </w:r>
      <w:r w:rsidRPr="00BA56B0">
        <w:rPr>
          <w:b/>
          <w:bCs/>
          <w:sz w:val="20"/>
          <w:szCs w:val="20"/>
        </w:rPr>
        <w:t>:</w:t>
      </w:r>
    </w:p>
    <w:p w:rsidR="00D8178B" w:rsidRPr="00BA56B0" w:rsidRDefault="00B416F6" w:rsidP="00D8178B">
      <w:pPr>
        <w:spacing w:line="360" w:lineRule="auto"/>
        <w:ind w:left="0" w:firstLine="709"/>
      </w:pPr>
      <w:r w:rsidRPr="00BA56B0">
        <w:rPr>
          <w:position w:val="-34"/>
        </w:rPr>
        <w:object w:dxaOrig="43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2pt;height:41.2pt" o:ole="" fillcolor="window">
            <v:imagedata r:id="rId16" o:title=""/>
          </v:shape>
          <o:OLEObject Type="Embed" ProgID="Equation.DSMT4" ShapeID="_x0000_i1025" DrawAspect="Content" ObjectID="_1632116709" r:id="rId17"/>
        </w:object>
      </w:r>
      <w:r w:rsidRPr="00BA56B0">
        <w:t xml:space="preserve">    </w:t>
      </w:r>
      <w:r w:rsidRPr="00BA56B0">
        <w:rPr>
          <w:szCs w:val="20"/>
        </w:rPr>
        <w:t xml:space="preserve">      </w:t>
      </w:r>
      <w:r w:rsidRPr="00BA56B0">
        <w:rPr>
          <w:szCs w:val="20"/>
        </w:rPr>
        <w:tab/>
      </w:r>
      <w:r w:rsidRPr="00BA56B0">
        <w:t xml:space="preserve">                      </w:t>
      </w:r>
      <w:r w:rsidR="00D8178B" w:rsidRPr="00BA56B0">
        <w:tab/>
        <w:t xml:space="preserve">           </w:t>
      </w:r>
      <w:r w:rsidRPr="00BA56B0">
        <w:t>(1.1)</w:t>
      </w:r>
    </w:p>
    <w:p w:rsidR="00E523CE" w:rsidRPr="00BA56B0" w:rsidRDefault="00B416F6" w:rsidP="000136DF">
      <w:pPr>
        <w:spacing w:line="360" w:lineRule="auto"/>
        <w:ind w:left="0" w:firstLine="709"/>
      </w:pPr>
      <w:r w:rsidRPr="00BA56B0">
        <w:rPr>
          <w:position w:val="-34"/>
        </w:rPr>
        <w:object w:dxaOrig="2220" w:dyaOrig="800">
          <v:shape id="_x0000_i1026" type="#_x0000_t75" style="width:110pt;height:41.2pt" o:ole="">
            <v:imagedata r:id="rId18" o:title=""/>
          </v:shape>
          <o:OLEObject Type="Embed" ProgID="Equation.DSMT4" ShapeID="_x0000_i1026" DrawAspect="Content" ObjectID="_1632116710" r:id="rId19"/>
        </w:object>
      </w:r>
      <w:r w:rsidRPr="00BA56B0">
        <w:tab/>
      </w:r>
      <w:r w:rsidRPr="00BA56B0">
        <w:rPr>
          <w:szCs w:val="20"/>
        </w:rPr>
        <w:t xml:space="preserve">                    </w:t>
      </w:r>
      <w:r w:rsidRPr="00BA56B0">
        <w:t xml:space="preserve">                                 </w:t>
      </w:r>
      <w:r w:rsidR="007B119D" w:rsidRPr="00BA56B0">
        <w:t xml:space="preserve">                </w:t>
      </w:r>
      <w:r w:rsidR="00D8178B" w:rsidRPr="00BA56B0">
        <w:t xml:space="preserve"> </w:t>
      </w:r>
      <w:r w:rsidRPr="00BA56B0">
        <w:t>(2.1)</w:t>
      </w:r>
      <w:r w:rsidR="00411A08" w:rsidRPr="00BA56B0">
        <w:t xml:space="preserve"> </w:t>
      </w:r>
    </w:p>
    <w:p w:rsidR="00B416F6" w:rsidRPr="00586867" w:rsidRDefault="00B416F6" w:rsidP="000136DF">
      <w:pPr>
        <w:spacing w:line="360" w:lineRule="auto"/>
        <w:ind w:left="0" w:firstLine="709"/>
      </w:pPr>
      <w:r w:rsidRPr="00BA56B0">
        <w:t>Denklem bir modeli ifade ediyorsa ve parametrelerinin anlamlarının</w:t>
      </w:r>
      <w:r>
        <w:t xml:space="preserve"> açıklanması i</w:t>
      </w:r>
      <w:r w:rsidRPr="00586867">
        <w:t>steniyorsa,</w:t>
      </w:r>
      <w:r w:rsidRPr="00586867">
        <w:tab/>
        <w:t xml:space="preserve">              </w:t>
      </w:r>
      <w:r w:rsidRPr="00586867">
        <w:tab/>
        <w:t xml:space="preserve">                   </w:t>
      </w:r>
    </w:p>
    <w:p w:rsidR="00B416F6" w:rsidRPr="00586867" w:rsidRDefault="00A70AF7" w:rsidP="0002271F">
      <w:pPr>
        <w:spacing w:line="360" w:lineRule="auto"/>
        <w:ind w:left="0" w:firstLine="0"/>
        <w:rPr>
          <w:b/>
          <w:sz w:val="20"/>
          <w:szCs w:val="20"/>
        </w:rPr>
      </w:pPr>
      <w:r w:rsidRPr="00586867">
        <w:rPr>
          <w:b/>
        </w:rPr>
        <w:t>Örnek</w:t>
      </w:r>
      <w:r w:rsidRPr="00586867">
        <w:rPr>
          <w:b/>
          <w:sz w:val="20"/>
          <w:szCs w:val="20"/>
        </w:rPr>
        <w:t>:</w:t>
      </w:r>
    </w:p>
    <w:p w:rsidR="00B416F6" w:rsidRPr="00586867" w:rsidRDefault="00AA0256" w:rsidP="00B81BB2">
      <w:pPr>
        <w:spacing w:line="360" w:lineRule="auto"/>
        <w:ind w:left="0" w:firstLine="709"/>
      </w:pPr>
      <m:oMath>
        <m:sSub>
          <m:sSubPr>
            <m:ctrlPr>
              <w:rPr>
                <w:rFonts w:ascii="Cambria Math" w:hAnsi="Cambria Math"/>
                <w:i/>
              </w:rPr>
            </m:ctrlPr>
          </m:sSubPr>
          <m:e>
            <m:r>
              <w:rPr>
                <w:rFonts w:ascii="Cambria Math"/>
              </w:rPr>
              <m:t>Y</m:t>
            </m:r>
          </m:e>
          <m:sub>
            <m:r>
              <w:rPr>
                <w:rFonts w:ascii="Cambria Math"/>
              </w:rPr>
              <m:t>i</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X</m:t>
            </m:r>
          </m:e>
          <m:sub>
            <m:r>
              <w:rPr>
                <w:rFonts w:ascii="Cambria Math"/>
              </w:rPr>
              <m:t>i</m:t>
            </m:r>
          </m:sub>
        </m:sSub>
      </m:oMath>
      <w:r w:rsidR="006E4F6B">
        <w:t xml:space="preserve">   </w:t>
      </w:r>
      <w:r w:rsidR="00B416F6" w:rsidRPr="00586867">
        <w:t xml:space="preserve"> </w:t>
      </w:r>
      <w:r w:rsidR="006E4F6B" w:rsidRPr="00586867">
        <w:rPr>
          <w:szCs w:val="20"/>
        </w:rPr>
        <w:t xml:space="preserve">                                </w:t>
      </w:r>
      <w:r w:rsidR="006E4F6B">
        <w:t xml:space="preserve">                 </w:t>
      </w:r>
      <w:r w:rsidR="00D8178B">
        <w:t xml:space="preserve">                                </w:t>
      </w:r>
      <w:r w:rsidR="00B416F6" w:rsidRPr="007B119D">
        <w:t>(3.1)</w:t>
      </w:r>
      <w:r w:rsidR="00411A08">
        <w:t xml:space="preserve"> </w:t>
      </w:r>
      <w:r w:rsidR="00B416F6" w:rsidRPr="00586867">
        <w:t>şeklinde olup burada</w:t>
      </w:r>
      <w:bookmarkStart w:id="55" w:name="OLE_LINK18"/>
      <w:bookmarkStart w:id="56" w:name="OLE_LINK31"/>
      <w:r w:rsidR="00B416F6" w:rsidRPr="00586867">
        <w:t>,</w:t>
      </w:r>
      <w:bookmarkEnd w:id="55"/>
      <w:bookmarkEnd w:id="56"/>
    </w:p>
    <w:tbl>
      <w:tblPr>
        <w:tblW w:w="6528" w:type="dxa"/>
        <w:tblLook w:val="01E0"/>
      </w:tblPr>
      <w:tblGrid>
        <w:gridCol w:w="648"/>
        <w:gridCol w:w="140"/>
        <w:gridCol w:w="5740"/>
      </w:tblGrid>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Y</w:t>
            </w:r>
            <w:r w:rsidRPr="00B81BB2">
              <w:rPr>
                <w:sz w:val="20"/>
                <w:szCs w:val="20"/>
                <w:vertAlign w:val="subscript"/>
              </w:rPr>
              <w:t>i</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Bağımlı değişkeni,</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position w:val="-12"/>
                <w:sz w:val="20"/>
                <w:szCs w:val="20"/>
              </w:rPr>
              <w:object w:dxaOrig="279" w:dyaOrig="360">
                <v:shape id="_x0000_i1027" type="#_x0000_t75" style="width:12pt;height:19.2pt" o:ole="">
                  <v:imagedata r:id="rId20" o:title=""/>
                </v:shape>
                <o:OLEObject Type="Embed" ProgID="Equation.DSMT4" ShapeID="_x0000_i1027" DrawAspect="Content" ObjectID="_1632116711" r:id="rId21"/>
              </w:objec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Regresyon doğrusunun </w:t>
            </w:r>
            <w:r w:rsidRPr="00B81BB2">
              <w:rPr>
                <w:i/>
                <w:sz w:val="20"/>
                <w:szCs w:val="20"/>
              </w:rPr>
              <w:t>Y</w:t>
            </w:r>
            <w:r w:rsidRPr="00B81BB2">
              <w:rPr>
                <w:sz w:val="20"/>
                <w:szCs w:val="20"/>
              </w:rPr>
              <w:t xml:space="preserve"> eksenini kestiği noktayı,</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position w:val="-12"/>
                <w:sz w:val="20"/>
                <w:szCs w:val="20"/>
              </w:rPr>
              <w:object w:dxaOrig="240" w:dyaOrig="360">
                <v:shape id="_x0000_i1028" type="#_x0000_t75" style="width:12.8pt;height:19.2pt" o:ole="">
                  <v:imagedata r:id="rId22" o:title=""/>
                </v:shape>
                <o:OLEObject Type="Embed" ProgID="Equation.DSMT4" ShapeID="_x0000_i1028" DrawAspect="Content" ObjectID="_1632116712" r:id="rId23"/>
              </w:objec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Regresyon doğrusunun eğimini veya hızını, </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X</w:t>
            </w:r>
            <w:r w:rsidRPr="00B81BB2">
              <w:rPr>
                <w:sz w:val="20"/>
                <w:szCs w:val="20"/>
                <w:vertAlign w:val="subscript"/>
              </w:rPr>
              <w:t>i</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Bağımsız değişkeni,</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n</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Gözlem sayısını,  </w:t>
            </w:r>
          </w:p>
        </w:tc>
      </w:tr>
    </w:tbl>
    <w:p w:rsidR="00B416F6" w:rsidRPr="004E3D9F" w:rsidRDefault="004E3D9F" w:rsidP="00A70AF7">
      <w:pPr>
        <w:pStyle w:val="2-ALTBALIK"/>
        <w:ind w:left="0" w:firstLine="0"/>
      </w:pPr>
      <w:bookmarkStart w:id="57" w:name="_Toc501614040"/>
      <w:bookmarkStart w:id="58" w:name="_Toc4586807"/>
      <w:r w:rsidRPr="004E3D9F">
        <w:lastRenderedPageBreak/>
        <w:t xml:space="preserve">3.15 </w:t>
      </w:r>
      <w:r w:rsidR="00B416F6" w:rsidRPr="004E3D9F">
        <w:t>Dipnotlar</w:t>
      </w:r>
      <w:bookmarkEnd w:id="57"/>
      <w:bookmarkEnd w:id="58"/>
    </w:p>
    <w:p w:rsidR="00B416F6" w:rsidRPr="00B416F6" w:rsidRDefault="00B416F6" w:rsidP="00E523CE">
      <w:pPr>
        <w:spacing w:line="360" w:lineRule="auto"/>
        <w:ind w:left="0" w:firstLine="708"/>
      </w:pPr>
      <w:r w:rsidRPr="00B416F6">
        <w:t xml:space="preserve">Tezin herhangi bir sayfasında metnin içinde yazılması halinde konuyu dağıtıcı ve okumada sürekliliği engelleyici nitelikteki çok kısa ve öz açıklamalar birkaç satır halinde aynı sayfanın altına dipnot olarak verilebilir. Dipnotlar sayfa içindeki ana metinden sonra iki aralık bırakılarak, soldan sağa sayfanın ortasına kadar çizilen sürekli bir çizgi ile ayrılmalıdır. Sayfanın alt kenarında bırakılması gereken boşluğa kesinlikle taşmamalıdır. </w:t>
      </w:r>
    </w:p>
    <w:p w:rsidR="00B416F6" w:rsidRPr="00B416F6" w:rsidRDefault="00B416F6" w:rsidP="00E523CE">
      <w:pPr>
        <w:spacing w:line="360" w:lineRule="auto"/>
        <w:ind w:left="0" w:firstLine="708"/>
      </w:pPr>
      <w:r w:rsidRPr="00B416F6">
        <w:t>Dipnot numarası üst simge olarak seçilmeli ve bir karakter bırakıldıktan sonra dipnot yazılmaya başlanmalıdır. Dipnotun açıklaması bir satır aralığı ile yazılmalı ve</w:t>
      </w:r>
      <w:r>
        <w:t xml:space="preserve"> </w:t>
      </w:r>
      <w:r w:rsidRPr="00B416F6">
        <w:rPr>
          <w:b/>
        </w:rPr>
        <w:t>8 punto</w:t>
      </w:r>
      <w:r w:rsidRPr="00B416F6">
        <w:t xml:space="preserve"> kullanılmalıdır. Dipnotlar her sayfa içinde belirme sırasına göre “</w:t>
      </w:r>
      <w:r w:rsidRPr="00B416F6">
        <w:sym w:font="Times New Roman" w:char="00B9"/>
      </w:r>
      <w:r w:rsidRPr="00B416F6">
        <w:t>” den başlayarak numaralandırılmalı ve dipnot açıklaması mutlaka değinmenin geçtiği sayfada yer almalıdır.</w:t>
      </w:r>
    </w:p>
    <w:p w:rsidR="00B416F6" w:rsidRPr="00B416F6" w:rsidRDefault="00B416F6" w:rsidP="0002271F">
      <w:pPr>
        <w:spacing w:line="360" w:lineRule="auto"/>
        <w:ind w:left="0" w:firstLine="0"/>
        <w:rPr>
          <w:b/>
        </w:rPr>
      </w:pPr>
      <w:r w:rsidRPr="00B416F6">
        <w:rPr>
          <w:b/>
        </w:rPr>
        <w:t>Örnek:</w:t>
      </w:r>
    </w:p>
    <w:p w:rsidR="00B416F6" w:rsidRPr="00B416F6" w:rsidRDefault="00B416F6" w:rsidP="0002271F">
      <w:pPr>
        <w:spacing w:line="360" w:lineRule="auto"/>
        <w:ind w:left="0" w:firstLine="0"/>
        <w:rPr>
          <w:b/>
        </w:rPr>
      </w:pPr>
      <w:r w:rsidRPr="00B416F6">
        <w:rPr>
          <w:b/>
        </w:rPr>
        <w:t>3.1 Kuzey Anadolu Fay Zonundaki Depremlerin İlk Hareket Analizi Sonuçları</w:t>
      </w:r>
    </w:p>
    <w:p w:rsidR="00B416F6" w:rsidRPr="00B416F6" w:rsidRDefault="00B416F6" w:rsidP="00E523CE">
      <w:pPr>
        <w:spacing w:line="360" w:lineRule="auto"/>
        <w:ind w:left="0" w:firstLine="708"/>
      </w:pPr>
      <w:r w:rsidRPr="00B416F6">
        <w:t>Kuzey Anadolu’da meydana gelen ilk hareket analizi</w:t>
      </w:r>
      <w:r w:rsidR="00133186">
        <w:rPr>
          <w:rStyle w:val="DipnotBavurusu"/>
        </w:rPr>
        <w:footnoteReference w:id="2"/>
      </w:r>
      <w:r w:rsidRPr="00B416F6">
        <w:t xml:space="preserve"> her şiddetli ve yıkıcı depremde bu fay parçalarından bir kısmı harekete geçmiş, fayın her iki tarafındaki bloklar, birbirlerine nazaran bir miktar yer değiştirmişlerdir. Bu duruma göre, Kuzey Anadolu Fayı sağ yönlü doğrultu atımlı bir fay niteliğindedir.</w:t>
      </w:r>
    </w:p>
    <w:p w:rsidR="00B416F6" w:rsidRDefault="00B416F6" w:rsidP="0002271F">
      <w:pPr>
        <w:pStyle w:val="fbemetinnormal"/>
        <w:ind w:left="0" w:firstLine="0"/>
      </w:pPr>
    </w:p>
    <w:p w:rsidR="005F130D" w:rsidRDefault="005F130D"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133186" w:rsidRPr="004E3D9F" w:rsidRDefault="004E3D9F" w:rsidP="0002271F">
      <w:pPr>
        <w:pStyle w:val="1-ANABALIK"/>
        <w:ind w:left="0" w:firstLine="0"/>
      </w:pPr>
      <w:bookmarkStart w:id="59" w:name="_Toc501614041"/>
      <w:bookmarkStart w:id="60" w:name="_Toc4586808"/>
      <w:r w:rsidRPr="004E3D9F">
        <w:lastRenderedPageBreak/>
        <w:t xml:space="preserve">4. </w:t>
      </w:r>
      <w:r w:rsidR="00133186" w:rsidRPr="004E3D9F">
        <w:t>MATERYAL ve YÖNTEM</w:t>
      </w:r>
      <w:bookmarkEnd w:id="59"/>
      <w:bookmarkEnd w:id="60"/>
    </w:p>
    <w:p w:rsidR="00133186" w:rsidRDefault="00133186" w:rsidP="00E523CE">
      <w:pPr>
        <w:pStyle w:val="fbemetinnormal"/>
        <w:spacing w:after="240" w:afterAutospacing="0"/>
        <w:ind w:left="0" w:firstLine="708"/>
      </w:pPr>
      <w:r w:rsidRPr="00586867">
        <w:t>Bu bölümde, araştırmayı tamamlayabilmek için kullanılan materyaller, bu materyallerin hazırlanışı ve özellikleri açıklanmalıdır. Ayrıca araştırmayı gerçekleştirmede kullanılan her türlü yöntemler açık ve anlaşılır bir tarzda belirtilmelidir. Yazarlar isterse, bazı bilinen klasik yöntemleri açıklamak için sadece literatüre başvurmakla yetinebilir. Ancak kullanılan yöntemde bil</w:t>
      </w:r>
      <w:r>
        <w:t>i</w:t>
      </w:r>
      <w:r w:rsidRPr="00586867">
        <w:t>nene kıyasla bir yenilik veya değişiklik mevcut ise bu kısımlar ayrıntılı olarak açıklanmalıdır. Ayrıca verilerin değerlendirilmesinde kullanılan istatistik</w:t>
      </w:r>
      <w:r>
        <w:t>sel</w:t>
      </w:r>
      <w:r w:rsidRPr="00586867">
        <w:t xml:space="preserve"> yöntem veya yöntemler de bu bölümde belirtilmelidir.</w:t>
      </w:r>
    </w:p>
    <w:p w:rsidR="00133186" w:rsidRPr="00B416F6" w:rsidRDefault="00133186" w:rsidP="0002271F">
      <w:pPr>
        <w:pStyle w:val="fbemetinnormal"/>
        <w:ind w:left="0" w:firstLine="0"/>
      </w:pPr>
    </w:p>
    <w:p w:rsidR="00B416F6" w:rsidRPr="00541815" w:rsidRDefault="00B416F6" w:rsidP="0002271F">
      <w:pPr>
        <w:spacing w:line="360" w:lineRule="auto"/>
        <w:ind w:left="0" w:firstLine="0"/>
      </w:pPr>
    </w:p>
    <w:p w:rsidR="00D342D5" w:rsidRPr="00D342D5" w:rsidRDefault="00D342D5" w:rsidP="0002271F">
      <w:pPr>
        <w:ind w:left="0" w:firstLine="0"/>
        <w:jc w:val="left"/>
      </w:pPr>
    </w:p>
    <w:p w:rsidR="00D342D5" w:rsidRPr="0091719C" w:rsidRDefault="00D342D5" w:rsidP="0002271F">
      <w:pPr>
        <w:spacing w:line="360" w:lineRule="auto"/>
        <w:ind w:left="0" w:firstLine="0"/>
        <w:jc w:val="left"/>
        <w:rPr>
          <w:b/>
          <w:sz w:val="22"/>
          <w:szCs w:val="22"/>
        </w:rPr>
      </w:pPr>
    </w:p>
    <w:p w:rsidR="0091719C" w:rsidRDefault="0091719C" w:rsidP="0002271F">
      <w:pPr>
        <w:spacing w:line="360" w:lineRule="auto"/>
        <w:ind w:left="0" w:firstLine="0"/>
        <w:jc w:val="left"/>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1" w:name="_Toc501614042"/>
      <w:bookmarkStart w:id="62" w:name="_Toc4586809"/>
      <w:r w:rsidRPr="004E3D9F">
        <w:lastRenderedPageBreak/>
        <w:t xml:space="preserve">5. </w:t>
      </w:r>
      <w:r w:rsidR="00133186" w:rsidRPr="004E3D9F">
        <w:t>BULGULAR ve TARTIŞMA</w:t>
      </w:r>
      <w:bookmarkEnd w:id="61"/>
      <w:bookmarkEnd w:id="62"/>
    </w:p>
    <w:p w:rsidR="00133186" w:rsidRDefault="00133186" w:rsidP="00E523CE">
      <w:pPr>
        <w:spacing w:after="240" w:line="360" w:lineRule="auto"/>
        <w:ind w:left="0" w:firstLine="708"/>
        <w:rPr>
          <w:rFonts w:eastAsia="Times New Roman"/>
          <w:bCs/>
          <w:lang w:eastAsia="tr-TR"/>
        </w:rPr>
      </w:pPr>
      <w:r w:rsidRPr="00586867">
        <w:t>Bu bölümde tez çalışmasından elde edilen bulgular olabildiğince öz fakat açık ve seçik olarak yazılmalıdır. Tez çalışması ile elde edilen bulguların literatürdeki çalışmalar ile karşılaştırılması, araştırıcının yorumu ile birlikte bu bölümde belirtilir. Eğer tartışma bu bölümde yapılmıyor sadece bulgular veriliyorsa, bölüm başlığı “</w:t>
      </w:r>
      <w:r w:rsidRPr="00163C69">
        <w:rPr>
          <w:b/>
        </w:rPr>
        <w:t>ARAŞTIRMA BULGULARI</w:t>
      </w:r>
      <w:r w:rsidRPr="00586867">
        <w:t>” biçiminde olmalıdır.</w:t>
      </w:r>
      <w:r>
        <w:t xml:space="preserve"> Bu şekilde kullanılacaksa “</w:t>
      </w:r>
      <w:r w:rsidR="00DB77A3">
        <w:rPr>
          <w:b/>
        </w:rPr>
        <w:t xml:space="preserve">SONUÇ </w:t>
      </w:r>
      <w:r w:rsidRPr="00163C69">
        <w:rPr>
          <w:b/>
        </w:rPr>
        <w:t>ve ÖNER</w:t>
      </w:r>
      <w:r>
        <w:rPr>
          <w:b/>
        </w:rPr>
        <w:t>İ</w:t>
      </w:r>
      <w:r w:rsidRPr="00163C69">
        <w:rPr>
          <w:b/>
        </w:rPr>
        <w:t>LER</w:t>
      </w:r>
      <w:r>
        <w:t>” yerine “</w:t>
      </w:r>
      <w:r w:rsidRPr="00163C69">
        <w:rPr>
          <w:rFonts w:eastAsia="Times New Roman"/>
          <w:b/>
          <w:bCs/>
          <w:lang w:eastAsia="tr-TR"/>
        </w:rPr>
        <w:t>TARTIŞMA ve SONUÇ</w:t>
      </w:r>
      <w:r w:rsidRPr="00966DF7">
        <w:rPr>
          <w:rFonts w:eastAsia="Times New Roman"/>
          <w:bCs/>
          <w:lang w:eastAsia="tr-TR"/>
        </w:rPr>
        <w:t>” başlığı kullanılmalıdır.</w:t>
      </w: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996A41" w:rsidRDefault="00996A41"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3" w:name="_Toc501614043"/>
      <w:bookmarkStart w:id="64" w:name="_Toc4586810"/>
      <w:r w:rsidRPr="004E3D9F">
        <w:lastRenderedPageBreak/>
        <w:t xml:space="preserve">6. </w:t>
      </w:r>
      <w:r w:rsidR="00133186" w:rsidRPr="004E3D9F">
        <w:t>SONUÇ ve ÖNERİLER</w:t>
      </w:r>
      <w:bookmarkEnd w:id="63"/>
      <w:bookmarkEnd w:id="64"/>
    </w:p>
    <w:p w:rsidR="00133186" w:rsidRDefault="00133186" w:rsidP="00E523CE">
      <w:pPr>
        <w:spacing w:line="360" w:lineRule="auto"/>
        <w:ind w:left="0" w:firstLine="708"/>
      </w:pPr>
      <w:r w:rsidRPr="00586867">
        <w:t>Bu bölüm bütün tezlerde olması gereken bölümdür. Bu bölümün numarası tezde bulunan ana başlıkların sayısına göre değişebilir.</w:t>
      </w:r>
      <w:r>
        <w:t xml:space="preserve"> </w:t>
      </w:r>
      <w:r w:rsidRPr="00586867">
        <w:t>Tezde elde edilen sonuçların ve bunların değerlendirmelerinin olabildiğince kısa ve kolay anlaşılabilir bir şekilde tekrardan kaçınılarak verildiği bölümdür. Yazarlar bu bölümde, tez konusuyla ilgili ileriye dönük yapacağı çalışmalara veya açık problemlere değinebilir. Ayrıca, yazarlar konu ile ilgili çalışma yapacak kişilere bir takım önerilerde bulunabilirler.</w:t>
      </w: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413917" w:rsidRDefault="00413917"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Pr="004E3D9F" w:rsidRDefault="004E3D9F" w:rsidP="0002271F">
      <w:pPr>
        <w:pStyle w:val="1-ANABALIK"/>
        <w:ind w:left="0" w:firstLine="0"/>
      </w:pPr>
      <w:bookmarkStart w:id="65" w:name="_Toc501614044"/>
      <w:bookmarkStart w:id="66" w:name="_Toc4586811"/>
      <w:r w:rsidRPr="004E3D9F">
        <w:lastRenderedPageBreak/>
        <w:t xml:space="preserve">7. </w:t>
      </w:r>
      <w:r w:rsidR="00133186" w:rsidRPr="004E3D9F">
        <w:t>KAYNAKLAR</w:t>
      </w:r>
      <w:bookmarkEnd w:id="65"/>
      <w:bookmarkEnd w:id="66"/>
    </w:p>
    <w:p w:rsidR="002E7359" w:rsidRDefault="00133186" w:rsidP="00E523CE">
      <w:pPr>
        <w:spacing w:line="360" w:lineRule="auto"/>
        <w:ind w:left="0" w:firstLine="708"/>
      </w:pPr>
      <w:r w:rsidRPr="00FA5540">
        <w:t xml:space="preserve">Bu bölüm bütün tezlerde olması gereken bölümdür.  Bölüm numarası tezde bulunan ana başlıkların sayısına göre değişebilir. Alanınıza uygun kaynak yazım kurallarına göre bu sayfayı oluşturunuz. Tezde geçen bütün referansların bir dizin halinde verildiği bölümdür. Tez metni içinde adı geçmeyen kaynak, kaynaklar listesine dâhil edilmemeli ve kaynaklar, mümkün olduğunca orijinal dilinde verilmelidir. Sayfanın başlığı </w:t>
      </w:r>
      <w:r w:rsidRPr="00FA5540">
        <w:rPr>
          <w:b/>
        </w:rPr>
        <w:t>“KAYNAKLAR”</w:t>
      </w:r>
      <w:r w:rsidRPr="00FA5540">
        <w:t xml:space="preserve"> şeklinde koyu olarak </w:t>
      </w:r>
      <w:r w:rsidRPr="00EE7AB4">
        <w:rPr>
          <w:b/>
        </w:rPr>
        <w:t>12 punto</w:t>
      </w:r>
      <w:r w:rsidRPr="00FA5540">
        <w:t xml:space="preserve"> boyutunda yazılmalıdır. Kaynak gösteriminde ikinci ve diğer satırlar 1.</w:t>
      </w:r>
      <w:r w:rsidR="000F592E">
        <w:t>25</w:t>
      </w:r>
      <w:r w:rsidRPr="00FA5540">
        <w:t xml:space="preserve"> cm içerden başlamalıdır.  Kaynak 1 satır aralık ve </w:t>
      </w:r>
      <w:r w:rsidRPr="00FA5540">
        <w:rPr>
          <w:b/>
        </w:rPr>
        <w:t>12 punto</w:t>
      </w:r>
      <w:r w:rsidRPr="00FA5540">
        <w:t xml:space="preserve"> ile yazılmalıdır. Kaynaklar </w:t>
      </w:r>
      <w:r w:rsidRPr="00411A08">
        <w:t xml:space="preserve">arası </w:t>
      </w:r>
      <w:r w:rsidR="00DB77A3" w:rsidRPr="00411A08">
        <w:rPr>
          <w:b/>
        </w:rPr>
        <w:t>6</w:t>
      </w:r>
      <w:r w:rsidRPr="00411A08">
        <w:rPr>
          <w:b/>
        </w:rPr>
        <w:t xml:space="preserve"> nk</w:t>
      </w:r>
      <w:r w:rsidRPr="00411A08">
        <w:t xml:space="preserve"> boşluk</w:t>
      </w:r>
      <w:r w:rsidRPr="00FA5540">
        <w:t xml:space="preserve"> bırakılmalıdır.</w:t>
      </w:r>
      <w:r w:rsidR="002E7359" w:rsidRPr="002E7359">
        <w:t xml:space="preserve"> </w:t>
      </w:r>
      <w:r w:rsidR="002E7359" w:rsidRPr="00FA5540">
        <w:t xml:space="preserve">Kaynaklar </w:t>
      </w:r>
      <w:r w:rsidR="002E7359" w:rsidRPr="00FA5540">
        <w:rPr>
          <w:b/>
        </w:rPr>
        <w:t>APA</w:t>
      </w:r>
      <w:r w:rsidR="002E7359" w:rsidRPr="00FA5540">
        <w:t xml:space="preserve"> </w:t>
      </w:r>
      <w:r w:rsidR="005827A5">
        <w:t xml:space="preserve">formatı temel alınarak aşağıdaki örneklere göre </w:t>
      </w:r>
      <w:r w:rsidR="002E7359" w:rsidRPr="00FA5540">
        <w:t>yazılacaktır.</w:t>
      </w:r>
      <w:r w:rsidR="002E7359">
        <w:t xml:space="preserve"> APA formatı ile ilgili başvuru ekranı aşama olarak aşağıda sunulmuştur.</w:t>
      </w:r>
    </w:p>
    <w:p w:rsidR="00B81BB2" w:rsidRDefault="00B81BB2" w:rsidP="00E523CE">
      <w:pPr>
        <w:spacing w:line="360" w:lineRule="auto"/>
        <w:ind w:left="0" w:firstLine="708"/>
      </w:pPr>
      <w:r w:rsidRPr="00BA56B0">
        <w:t>Tez yazımında kullanılan yabancı kaynakların yazar isimlerinde</w:t>
      </w:r>
      <w:r w:rsidR="00575801" w:rsidRPr="00BA56B0">
        <w:t xml:space="preserve"> kaynaklar bölümünde ve metin içerisinde</w:t>
      </w:r>
      <w:r w:rsidRPr="00BA56B0">
        <w:t xml:space="preserve"> </w:t>
      </w:r>
      <w:r w:rsidRPr="00BA56B0">
        <w:rPr>
          <w:b/>
        </w:rPr>
        <w:t>türkçe karakter kullanılmamalıdır.</w:t>
      </w:r>
      <w:r w:rsidR="00575801">
        <w:rPr>
          <w:b/>
        </w:rPr>
        <w:t xml:space="preserve"> </w:t>
      </w:r>
    </w:p>
    <w:p w:rsidR="002E7359" w:rsidRDefault="002E7359" w:rsidP="002E7359">
      <w:pPr>
        <w:spacing w:line="360" w:lineRule="auto"/>
        <w:ind w:left="0" w:firstLine="0"/>
      </w:pPr>
      <w:r>
        <w:rPr>
          <w:noProof/>
          <w:lang w:val="tr-TR" w:eastAsia="tr-TR" w:bidi="ar-SA"/>
        </w:rPr>
        <w:drawing>
          <wp:inline distT="0" distB="0" distL="0" distR="0">
            <wp:extent cx="5210175" cy="3028950"/>
            <wp:effectExtent l="0" t="0" r="9525"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10175" cy="3028950"/>
                    </a:xfrm>
                    <a:prstGeom prst="rect">
                      <a:avLst/>
                    </a:prstGeom>
                    <a:noFill/>
                    <a:ln>
                      <a:noFill/>
                    </a:ln>
                  </pic:spPr>
                </pic:pic>
              </a:graphicData>
            </a:graphic>
          </wp:inline>
        </w:drawing>
      </w:r>
    </w:p>
    <w:p w:rsidR="00A05FE1" w:rsidRDefault="00133186" w:rsidP="00A05FE1">
      <w:pPr>
        <w:spacing w:line="360" w:lineRule="auto"/>
        <w:ind w:left="0" w:firstLine="0"/>
      </w:pPr>
      <w:r w:rsidRPr="00FA5540">
        <w:t>•</w:t>
      </w:r>
      <w:r w:rsidR="00EA766F">
        <w:t xml:space="preserve"> </w:t>
      </w:r>
      <w:r w:rsidRPr="00FA5540">
        <w:t>Kaynaklar metin içinde yazar soyadı ve tarih belirtilerek verilmelidir. Kaynaklar sayfasında yazar soyadına göre alfabetik olarak sıralama yapılmalıdır.</w:t>
      </w:r>
    </w:p>
    <w:p w:rsidR="00A05FE1" w:rsidRPr="00BA56B0" w:rsidRDefault="00A05FE1" w:rsidP="00A05FE1">
      <w:pPr>
        <w:spacing w:line="360" w:lineRule="auto"/>
        <w:ind w:left="0" w:firstLine="0"/>
      </w:pPr>
      <w:r w:rsidRPr="00BA56B0">
        <w:t>•</w:t>
      </w:r>
      <w:r w:rsidR="00EA766F" w:rsidRPr="00BA56B0">
        <w:t xml:space="preserve"> </w:t>
      </w:r>
      <w:r w:rsidRPr="00BA56B0">
        <w:t>Kaynak verilirken birden fazla kaynak varsa her birinin arasına noktalı virgül (;) konulmalıdır (Boran ve ark., 2003; Kahraman, 2017)</w:t>
      </w:r>
    </w:p>
    <w:p w:rsidR="00133186" w:rsidRPr="00BA56B0" w:rsidRDefault="00133186" w:rsidP="005E5F1D">
      <w:pPr>
        <w:spacing w:line="360" w:lineRule="auto"/>
        <w:ind w:left="0" w:firstLine="0"/>
      </w:pPr>
      <w:r w:rsidRPr="00BA56B0">
        <w:lastRenderedPageBreak/>
        <w:t>•</w:t>
      </w:r>
      <w:r w:rsidR="00EA766F" w:rsidRPr="00BA56B0">
        <w:t xml:space="preserve"> </w:t>
      </w:r>
      <w:r w:rsidRPr="00BA56B0">
        <w:t>Metin içinde kaynak cümlenin başlangıcında veya içinde veri</w:t>
      </w:r>
      <w:r w:rsidR="000B4EAB" w:rsidRPr="00BA56B0">
        <w:t>lecekse, Boran (2003)</w:t>
      </w:r>
      <w:r w:rsidR="00E178F4">
        <w:t>,</w:t>
      </w:r>
      <w:r w:rsidR="000B4EAB" w:rsidRPr="00BA56B0">
        <w:t xml:space="preserve"> Boran ve ark., (2003) şeklinde,</w:t>
      </w:r>
      <w:r w:rsidRPr="00BA56B0">
        <w:t xml:space="preserve"> kaynak cümle bittikten sonra verilecekse </w:t>
      </w:r>
      <w:sdt>
        <w:sdtPr>
          <w:id w:val="-2070102224"/>
          <w:citation/>
        </w:sdtPr>
        <w:sdtContent>
          <w:r w:rsidR="00AA0256" w:rsidRPr="00BA56B0">
            <w:fldChar w:fldCharType="begin"/>
          </w:r>
          <w:r w:rsidR="000C3E4A" w:rsidRPr="00BA56B0">
            <w:instrText xml:space="preserve">CITATION Tür16 \l 1055 </w:instrText>
          </w:r>
          <w:r w:rsidR="00AA0256" w:rsidRPr="00BA56B0">
            <w:fldChar w:fldCharType="separate"/>
          </w:r>
          <w:r w:rsidR="000C3E4A" w:rsidRPr="00BA56B0">
            <w:rPr>
              <w:noProof/>
            </w:rPr>
            <w:t>(Türkoğlu, 2016)</w:t>
          </w:r>
          <w:r w:rsidR="00AA0256" w:rsidRPr="00BA56B0">
            <w:fldChar w:fldCharType="end"/>
          </w:r>
        </w:sdtContent>
      </w:sdt>
      <w:r w:rsidR="00A05FE1" w:rsidRPr="00BA56B0">
        <w:t>; (Boran ve ark., 2003)</w:t>
      </w:r>
      <w:r w:rsidR="00E679AD" w:rsidRPr="00BA56B0">
        <w:t xml:space="preserve"> </w:t>
      </w:r>
      <w:r w:rsidRPr="00BA56B0">
        <w:t xml:space="preserve">şeklinde gösterilir ve nokta işareti kaynaktan hemen sonra konur </w:t>
      </w:r>
      <w:sdt>
        <w:sdtPr>
          <w:id w:val="-76668837"/>
          <w:citation/>
        </w:sdtPr>
        <w:sdtContent>
          <w:r w:rsidR="00AA0256" w:rsidRPr="00BA56B0">
            <w:fldChar w:fldCharType="begin"/>
          </w:r>
          <w:r w:rsidR="000C3E4A" w:rsidRPr="00BA56B0">
            <w:instrText xml:space="preserve">CITATION Yav16 \l 1055 </w:instrText>
          </w:r>
          <w:r w:rsidR="00AA0256" w:rsidRPr="00BA56B0">
            <w:fldChar w:fldCharType="separate"/>
          </w:r>
          <w:r w:rsidR="000C3E4A" w:rsidRPr="00BA56B0">
            <w:rPr>
              <w:noProof/>
            </w:rPr>
            <w:t>(Yavuzaslanoğlu, 2016)</w:t>
          </w:r>
          <w:r w:rsidR="00AA0256" w:rsidRPr="00BA56B0">
            <w:fldChar w:fldCharType="end"/>
          </w:r>
          <w:r w:rsidRPr="00BA56B0">
            <w:t>.</w:t>
          </w:r>
        </w:sdtContent>
      </w:sdt>
    </w:p>
    <w:p w:rsidR="00133186" w:rsidRPr="00BA56B0" w:rsidRDefault="00133186" w:rsidP="005E5F1D">
      <w:pPr>
        <w:spacing w:line="360" w:lineRule="auto"/>
        <w:ind w:left="0" w:firstLine="0"/>
      </w:pPr>
      <w:r w:rsidRPr="00BA56B0">
        <w:t>•</w:t>
      </w:r>
      <w:r w:rsidR="00EA766F" w:rsidRPr="00BA56B0">
        <w:t xml:space="preserve"> </w:t>
      </w:r>
      <w:r w:rsidRPr="00BA56B0">
        <w:t xml:space="preserve">Kaynak birden fazla yazara ait olduğunda, yazar sayısı iki ise, yazar soyadları </w:t>
      </w:r>
      <w:sdt>
        <w:sdtPr>
          <w:id w:val="-119064946"/>
          <w:citation/>
        </w:sdtPr>
        <w:sdtContent>
          <w:r w:rsidR="00AA0256" w:rsidRPr="00BA56B0">
            <w:fldChar w:fldCharType="begin"/>
          </w:r>
          <w:r w:rsidR="000C3E4A" w:rsidRPr="00BA56B0">
            <w:instrText xml:space="preserve">CITATION Ago13 \l 1055 </w:instrText>
          </w:r>
          <w:r w:rsidR="00AA0256" w:rsidRPr="00BA56B0">
            <w:fldChar w:fldCharType="separate"/>
          </w:r>
          <w:r w:rsidR="000C3E4A" w:rsidRPr="00BA56B0">
            <w:rPr>
              <w:noProof/>
            </w:rPr>
            <w:t>(Agourram</w:t>
          </w:r>
          <w:r w:rsidR="003346D8" w:rsidRPr="00BA56B0">
            <w:rPr>
              <w:noProof/>
            </w:rPr>
            <w:t xml:space="preserve"> ve Turan</w:t>
          </w:r>
          <w:r w:rsidR="000C3E4A" w:rsidRPr="00BA56B0">
            <w:rPr>
              <w:noProof/>
            </w:rPr>
            <w:t>, 2013)</w:t>
          </w:r>
          <w:r w:rsidR="00AA0256" w:rsidRPr="00BA56B0">
            <w:fldChar w:fldCharType="end"/>
          </w:r>
        </w:sdtContent>
      </w:sdt>
      <w:r w:rsidR="00E16F2B" w:rsidRPr="00BA56B0">
        <w:t xml:space="preserve"> </w:t>
      </w:r>
      <w:r w:rsidRPr="00BA56B0">
        <w:t xml:space="preserve">şeklinde, yazar sayısı ikiden fazla ise ilk yazarın soyadı ve arkadaşları, (Yılmaz ve ark., 2004) şeklinde yazılır. </w:t>
      </w:r>
    </w:p>
    <w:p w:rsidR="00133186" w:rsidRPr="00BA56B0" w:rsidRDefault="00133186" w:rsidP="005E5F1D">
      <w:pPr>
        <w:spacing w:line="360" w:lineRule="auto"/>
        <w:ind w:left="0" w:firstLine="0"/>
      </w:pPr>
      <w:r w:rsidRPr="00BA56B0">
        <w:t>•</w:t>
      </w:r>
      <w:r w:rsidR="00EA766F" w:rsidRPr="00BA56B0">
        <w:t xml:space="preserve"> </w:t>
      </w:r>
      <w:r w:rsidRPr="00BA56B0">
        <w:t>Aynı yazara ait ve aynı yıl içinde yayınlanmış yayınlar Feray</w:t>
      </w:r>
      <w:r w:rsidR="00E178F4">
        <w:t xml:space="preserve"> </w:t>
      </w:r>
      <w:r w:rsidRPr="00BA56B0">
        <w:t>(2005a</w:t>
      </w:r>
      <w:r w:rsidR="00D8178B" w:rsidRPr="00BA56B0">
        <w:t xml:space="preserve">, </w:t>
      </w:r>
      <w:r w:rsidRPr="00BA56B0">
        <w:t>b</w:t>
      </w:r>
      <w:r w:rsidR="00D8178B" w:rsidRPr="00BA56B0">
        <w:t>)</w:t>
      </w:r>
      <w:r w:rsidR="00411A08" w:rsidRPr="00BA56B0">
        <w:t xml:space="preserve"> </w:t>
      </w:r>
      <w:r w:rsidRPr="00BA56B0">
        <w:t>şeklinde</w:t>
      </w:r>
      <w:r w:rsidRPr="00FA5540">
        <w:t xml:space="preserve"> </w:t>
      </w:r>
      <w:r w:rsidRPr="00BA56B0">
        <w:t>numaralandırılır.</w:t>
      </w:r>
    </w:p>
    <w:p w:rsidR="00603E75" w:rsidRPr="00BA56B0" w:rsidRDefault="00A60B95" w:rsidP="00A60B95">
      <w:pPr>
        <w:spacing w:line="360" w:lineRule="auto"/>
        <w:ind w:left="0" w:firstLine="0"/>
      </w:pPr>
      <w:r w:rsidRPr="00BA56B0">
        <w:t>• Orijina</w:t>
      </w:r>
      <w:r w:rsidR="00251A56" w:rsidRPr="00BA56B0">
        <w:t>l çalışmanın baskısı tükenmişse veya</w:t>
      </w:r>
      <w:r w:rsidRPr="00BA56B0">
        <w:t xml:space="preserve"> normal yollar</w:t>
      </w:r>
      <w:r w:rsidR="00251A56" w:rsidRPr="00BA56B0">
        <w:t>la bu kayna</w:t>
      </w:r>
      <w:r w:rsidR="00603E75" w:rsidRPr="00BA56B0">
        <w:t xml:space="preserve">ğa </w:t>
      </w:r>
      <w:r w:rsidR="00251A56" w:rsidRPr="00BA56B0">
        <w:t xml:space="preserve">ulaşılamıyorsa, </w:t>
      </w:r>
      <w:r w:rsidRPr="00BA56B0">
        <w:t>ikincil kayna</w:t>
      </w:r>
      <w:r w:rsidR="00603E75" w:rsidRPr="00BA56B0">
        <w:t xml:space="preserve">ğın </w:t>
      </w:r>
      <w:r w:rsidR="00251A56" w:rsidRPr="00BA56B0">
        <w:t xml:space="preserve">kullanılması ve </w:t>
      </w:r>
      <w:r w:rsidRPr="00BA56B0">
        <w:t xml:space="preserve">kaynakça listesinde </w:t>
      </w:r>
      <w:r w:rsidR="00251A56" w:rsidRPr="00BA56B0">
        <w:t>gösterilmesi gerekmektedir. Bu durumda</w:t>
      </w:r>
      <w:r w:rsidR="00D4589E" w:rsidRPr="00BA56B0">
        <w:t>,</w:t>
      </w:r>
      <w:r w:rsidR="00251A56" w:rsidRPr="00BA56B0">
        <w:t xml:space="preserve"> metin</w:t>
      </w:r>
      <w:r w:rsidR="00D4589E" w:rsidRPr="00BA56B0">
        <w:t xml:space="preserve"> içinde</w:t>
      </w:r>
      <w:r w:rsidR="00251A56" w:rsidRPr="00BA56B0">
        <w:t xml:space="preserve"> ori</w:t>
      </w:r>
      <w:r w:rsidR="00D4589E" w:rsidRPr="00BA56B0">
        <w:t>j</w:t>
      </w:r>
      <w:r w:rsidR="00251A56" w:rsidRPr="00BA56B0">
        <w:t>inal çalışmayı belirtip ikincil kaynaklar için bir ibare koyunuz. Örneğin, eğer Allport’un çalışması Nicholson’un yazısında geçiyorsa ve s</w:t>
      </w:r>
      <w:r w:rsidR="00D4589E" w:rsidRPr="00BA56B0">
        <w:t>i</w:t>
      </w:r>
      <w:r w:rsidR="00251A56" w:rsidRPr="00BA56B0">
        <w:t>z Allport’un çalışmasını okumadıysanız, Nicholson’</w:t>
      </w:r>
      <w:r w:rsidR="00D4589E" w:rsidRPr="00BA56B0">
        <w:t>ı</w:t>
      </w:r>
      <w:r w:rsidR="00251A56" w:rsidRPr="00BA56B0">
        <w:t xml:space="preserve"> kaynak olarak kaynakçaya ekleyiniz. Metin</w:t>
      </w:r>
      <w:r w:rsidR="00D4589E" w:rsidRPr="00BA56B0">
        <w:t xml:space="preserve"> içinde</w:t>
      </w:r>
      <w:r w:rsidR="00251A56" w:rsidRPr="00BA56B0">
        <w:t xml:space="preserve"> ise şu ibareyi kullanınız: </w:t>
      </w:r>
    </w:p>
    <w:p w:rsidR="00A60B95" w:rsidRDefault="00603E75" w:rsidP="00A60B95">
      <w:pPr>
        <w:spacing w:line="360" w:lineRule="auto"/>
        <w:ind w:left="0" w:firstLine="0"/>
      </w:pPr>
      <w:r w:rsidRPr="00BA56B0">
        <w:tab/>
      </w:r>
      <w:r w:rsidR="00251A56" w:rsidRPr="00BA56B0">
        <w:t>Allport’un günlüğündeki ifadeler</w:t>
      </w:r>
      <w:r w:rsidR="00A60B95" w:rsidRPr="00BA56B0">
        <w:t xml:space="preserve"> </w:t>
      </w:r>
      <w:r w:rsidR="00251A56" w:rsidRPr="00BA56B0">
        <w:t>(Akt., Nicholson, 2003).</w:t>
      </w:r>
    </w:p>
    <w:p w:rsidR="007E1A7D" w:rsidRPr="00FA5540" w:rsidRDefault="007E1A7D" w:rsidP="005E5F1D">
      <w:pPr>
        <w:spacing w:line="360" w:lineRule="auto"/>
        <w:ind w:left="0" w:firstLine="0"/>
      </w:pPr>
      <w:r w:rsidRPr="00FA5540">
        <w:rPr>
          <w:b/>
        </w:rPr>
        <w:t>Kaynak bir makale ise;</w:t>
      </w:r>
    </w:p>
    <w:p w:rsidR="00133186" w:rsidRDefault="007E1A7D" w:rsidP="00E523CE">
      <w:pPr>
        <w:spacing w:line="360" w:lineRule="auto"/>
        <w:ind w:left="0" w:firstLine="708"/>
      </w:pPr>
      <w:r w:rsidRPr="00FA5540">
        <w:t>Yazarın soyadı (ilk harfi büyük diğerleri küçük) ♦ virgül ♦ ilk ad(lar)ının baş harfi (büyük harf) ♦ nokta ♦ parantez içinde yayın yılı ♦ nokta ♦ makale başlığı ♦ nokta ♦ yayınlandığı dergi (kısaltma kullanılmayacak ve italik yazılacak) ♦ virgül ♦ cilt ve parante</w:t>
      </w:r>
      <w:r w:rsidR="00E16F2B">
        <w:t xml:space="preserve">z içinde sayı (varsa)♦ </w:t>
      </w:r>
      <w:r w:rsidR="00E16F2B" w:rsidRPr="00FA5540">
        <w:t xml:space="preserve">virgül </w:t>
      </w:r>
      <w:r w:rsidRPr="00FA5540">
        <w:t>♦ başlangıç ve bitiş sayfası ♦ nokta</w:t>
      </w:r>
    </w:p>
    <w:p w:rsidR="007E1A7D" w:rsidRPr="00FA5540" w:rsidRDefault="007E1A7D" w:rsidP="000C3E4A">
      <w:pPr>
        <w:rPr>
          <w:noProof/>
        </w:rPr>
      </w:pPr>
      <w:r w:rsidRPr="00FA5540">
        <w:rPr>
          <w:noProof/>
        </w:rPr>
        <w:t xml:space="preserve">Agourram, AG. (2013). Phenolic content, antioxidant potential and antimicrobial activities of fruit and vegetable by-product extracts. </w:t>
      </w:r>
      <w:r w:rsidRPr="00FA5540">
        <w:rPr>
          <w:i/>
          <w:iCs/>
          <w:noProof/>
        </w:rPr>
        <w:t>İnternational Journal of Food Properties</w:t>
      </w:r>
      <w:r w:rsidR="00E16F2B">
        <w:rPr>
          <w:noProof/>
        </w:rPr>
        <w:t>, 16(5),</w:t>
      </w:r>
      <w:r w:rsidRPr="00FA5540">
        <w:rPr>
          <w:noProof/>
        </w:rPr>
        <w:t xml:space="preserve"> 1092-1104.</w:t>
      </w:r>
    </w:p>
    <w:p w:rsidR="007E1A7D" w:rsidRPr="00FA5540" w:rsidRDefault="007E1A7D" w:rsidP="000C3E4A">
      <w:pPr>
        <w:rPr>
          <w:noProof/>
        </w:rPr>
      </w:pPr>
      <w:r w:rsidRPr="00FA5540">
        <w:rPr>
          <w:noProof/>
        </w:rPr>
        <w:t xml:space="preserve">Türkoğlu, NŞ. (2016). Effects of climate changes on phonological periods of apple cherry and heat in Turkey. </w:t>
      </w:r>
      <w:r w:rsidRPr="00FA5540">
        <w:rPr>
          <w:i/>
          <w:iCs/>
          <w:noProof/>
        </w:rPr>
        <w:t>Journal of Human Sciences</w:t>
      </w:r>
      <w:r w:rsidR="00E16F2B">
        <w:rPr>
          <w:noProof/>
        </w:rPr>
        <w:t>, 13(1),</w:t>
      </w:r>
      <w:r w:rsidRPr="00FA5540">
        <w:rPr>
          <w:noProof/>
        </w:rPr>
        <w:t xml:space="preserve"> 1036-1057.</w:t>
      </w:r>
    </w:p>
    <w:p w:rsidR="007E1A7D" w:rsidRDefault="007E1A7D" w:rsidP="00EA766F">
      <w:pPr>
        <w:rPr>
          <w:noProof/>
        </w:rPr>
      </w:pPr>
      <w:r w:rsidRPr="00FA5540">
        <w:rPr>
          <w:noProof/>
        </w:rPr>
        <w:t xml:space="preserve">Yavuzaslanoğlu, EG. (2016). Distribution of the entamopathogenic nematods in apple growing areas of Karaman Turkey. </w:t>
      </w:r>
      <w:r w:rsidRPr="00FA5540">
        <w:rPr>
          <w:i/>
          <w:iCs/>
          <w:noProof/>
        </w:rPr>
        <w:t>Pakistan Journal of Nematology</w:t>
      </w:r>
      <w:r w:rsidR="00E16F2B">
        <w:rPr>
          <w:noProof/>
        </w:rPr>
        <w:t>, 34(1),</w:t>
      </w:r>
      <w:r w:rsidRPr="00FA5540">
        <w:rPr>
          <w:noProof/>
        </w:rPr>
        <w:t xml:space="preserve"> 53-62.</w:t>
      </w:r>
    </w:p>
    <w:p w:rsidR="007E1A7D" w:rsidRPr="00FA5540" w:rsidRDefault="007E1A7D" w:rsidP="005E5F1D">
      <w:pPr>
        <w:pStyle w:val="fbemetinnormal"/>
        <w:spacing w:before="120" w:beforeAutospacing="0" w:after="120" w:afterAutospacing="0"/>
        <w:ind w:left="0" w:firstLine="0"/>
        <w:rPr>
          <w:b/>
        </w:rPr>
      </w:pPr>
      <w:r w:rsidRPr="00FA5540">
        <w:rPr>
          <w:b/>
        </w:rPr>
        <w:t>İki ve daha fazla yazarlı makalelerde ise;</w:t>
      </w:r>
    </w:p>
    <w:p w:rsidR="007E1A7D" w:rsidRDefault="007E1A7D" w:rsidP="00E523CE">
      <w:pPr>
        <w:pStyle w:val="fbemetinnormal"/>
        <w:spacing w:before="120" w:beforeAutospacing="0" w:after="120" w:afterAutospacing="0"/>
        <w:ind w:left="0" w:firstLine="708"/>
        <w:rPr>
          <w:highlight w:val="yellow"/>
        </w:rPr>
      </w:pPr>
      <w:r w:rsidRPr="00FA5540">
        <w:t xml:space="preserve">Yazarın soyadı (ilk harfi büyük diğerleri küçük) ♦ virgül ♦ yazarın adının baş harfleri (büyük harf) ♦ nokta ♦ </w:t>
      </w:r>
      <w:r w:rsidRPr="00FA5540">
        <w:rPr>
          <w:shd w:val="clear" w:color="auto" w:fill="FFFFFF"/>
        </w:rPr>
        <w:t xml:space="preserve">&amp; </w:t>
      </w:r>
      <w:r w:rsidRPr="00FA5540">
        <w:t xml:space="preserve">♦ ikinci yazarın soyadı (ilk harfi büyük diğerleri </w:t>
      </w:r>
      <w:r w:rsidRPr="00FA5540">
        <w:lastRenderedPageBreak/>
        <w:t xml:space="preserve">küçük) ♦ virgül ♦ ikinci yazarın adının baş harfleri (büyük harf) ♦ nokta ♦ parantez içinde yayın yılı ♦ nokta ♦ makale başlığı ♦ nokta ♦ yayınlandığı dergi (kısaltma kullanılmayacak ve italik yazılacak) ♦ virgül ♦ cilt ve parantez içinde sayı (varsa) ♦ </w:t>
      </w:r>
      <w:r w:rsidR="00E16F2B">
        <w:t>virgül</w:t>
      </w:r>
      <w:r w:rsidRPr="00FA5540">
        <w:t xml:space="preserve"> ♦ başlangıç ve bitiş sayfası ♦ nokta</w:t>
      </w:r>
      <w:r w:rsidR="000136DF">
        <w:t xml:space="preserve"> </w:t>
      </w:r>
    </w:p>
    <w:p w:rsidR="00EA766F" w:rsidRPr="00BA56B0" w:rsidRDefault="00EA766F" w:rsidP="00EA766F">
      <w:pPr>
        <w:pStyle w:val="fbemetinnormal"/>
        <w:spacing w:before="120" w:beforeAutospacing="0" w:after="120" w:afterAutospacing="0" w:line="240" w:lineRule="auto"/>
        <w:ind w:hanging="709"/>
      </w:pPr>
      <w:r w:rsidRPr="00BA56B0">
        <w:t>Ayala-Zavala, JF., Wang, SY., Wang, CY.</w:t>
      </w:r>
      <w:r w:rsidR="00AC398C">
        <w:t xml:space="preserve"> &amp;</w:t>
      </w:r>
      <w:r w:rsidRPr="00BA56B0">
        <w:t xml:space="preserve"> González-Aguilar, GA. (2004). Çilek meyvelerinde depolanma sıcaklıklarının antioksidan kapasiteye ve aroma bileşiklerine etkisi. </w:t>
      </w:r>
      <w:r w:rsidRPr="00BA56B0">
        <w:rPr>
          <w:i/>
        </w:rPr>
        <w:t>Gıda Bilimi ve Teknolojisi</w:t>
      </w:r>
      <w:r w:rsidRPr="00BA56B0">
        <w:t>, 37 (7), 687-695.</w:t>
      </w:r>
    </w:p>
    <w:p w:rsidR="007E1A7D" w:rsidRPr="00BA56B0" w:rsidRDefault="007E1A7D" w:rsidP="005E5F1D">
      <w:pPr>
        <w:spacing w:line="360" w:lineRule="auto"/>
        <w:ind w:left="0" w:firstLine="0"/>
      </w:pPr>
      <w:r w:rsidRPr="00BA56B0">
        <w:rPr>
          <w:b/>
        </w:rPr>
        <w:t>Kaynak bir makale ise;</w:t>
      </w:r>
    </w:p>
    <w:p w:rsidR="007E1A7D" w:rsidRPr="00FA5540" w:rsidRDefault="007E1A7D" w:rsidP="000C3E4A">
      <w:r w:rsidRPr="00BA56B0">
        <w:t>Anderson, DF.</w:t>
      </w:r>
      <w:r w:rsidR="00AC398C">
        <w:t xml:space="preserve"> &amp;</w:t>
      </w:r>
      <w:r w:rsidRPr="00BA56B0">
        <w:rPr>
          <w:shd w:val="clear" w:color="auto" w:fill="FFFFFF"/>
        </w:rPr>
        <w:t xml:space="preserve"> </w:t>
      </w:r>
      <w:r w:rsidRPr="00BA56B0">
        <w:t xml:space="preserve">Day, EA. (1965). </w:t>
      </w:r>
      <w:r w:rsidR="00E16F2B" w:rsidRPr="00BA56B0">
        <w:t>Quantitavite analysis</w:t>
      </w:r>
      <w:r w:rsidRPr="00BA56B0">
        <w:t xml:space="preserve"> of the major free faty acids of cheddar cheese. </w:t>
      </w:r>
      <w:r w:rsidRPr="00BA56B0">
        <w:rPr>
          <w:i/>
        </w:rPr>
        <w:t xml:space="preserve">Journal </w:t>
      </w:r>
      <w:r w:rsidR="00E16F2B" w:rsidRPr="00BA56B0">
        <w:rPr>
          <w:i/>
        </w:rPr>
        <w:t>of Dairy</w:t>
      </w:r>
      <w:r w:rsidRPr="00BA56B0">
        <w:rPr>
          <w:i/>
        </w:rPr>
        <w:t xml:space="preserve"> Science</w:t>
      </w:r>
      <w:r w:rsidR="00E16F2B" w:rsidRPr="00BA56B0">
        <w:t>, 47,</w:t>
      </w:r>
      <w:r w:rsidRPr="00BA56B0">
        <w:t xml:space="preserve"> 733-738.</w:t>
      </w:r>
    </w:p>
    <w:p w:rsidR="007E1A7D" w:rsidRPr="00FA5540" w:rsidRDefault="007E1A7D" w:rsidP="000C3E4A">
      <w:r w:rsidRPr="00FA5540">
        <w:t>Can, M., Etemoglu, AB.</w:t>
      </w:r>
      <w:r w:rsidR="00AC398C">
        <w:t xml:space="preserve"> &amp;</w:t>
      </w:r>
      <w:r w:rsidR="00E16F2B">
        <w:t xml:space="preserve"> Avci, </w:t>
      </w:r>
      <w:r w:rsidRPr="00FA5540">
        <w:t xml:space="preserve">A. (2002).  Experimental study of convective heat transfer under arrays of impinging air jets from slots and circular holes. </w:t>
      </w:r>
      <w:r w:rsidRPr="00FA5540">
        <w:rPr>
          <w:i/>
        </w:rPr>
        <w:t>Heat and Mass Transfer</w:t>
      </w:r>
      <w:r w:rsidR="00E16F2B">
        <w:t>, 38(3),</w:t>
      </w:r>
      <w:r w:rsidRPr="00FA5540">
        <w:t xml:space="preserve"> 251-259.</w:t>
      </w:r>
    </w:p>
    <w:p w:rsidR="007E1A7D" w:rsidRPr="00FA5540" w:rsidRDefault="007E1A7D" w:rsidP="00FF1898">
      <w:r w:rsidRPr="00FA5540">
        <w:t>Kestioğlu, K.</w:t>
      </w:r>
      <w:r w:rsidR="00AC398C">
        <w:t xml:space="preserve"> &amp;</w:t>
      </w:r>
      <w:r w:rsidRPr="00FA5540">
        <w:rPr>
          <w:shd w:val="clear" w:color="auto" w:fill="FFFFFF"/>
        </w:rPr>
        <w:t xml:space="preserve"> </w:t>
      </w:r>
      <w:r w:rsidRPr="00FA5540">
        <w:t xml:space="preserve">Yalılı, M. (2006). Yüksek KOİ içerikli tekstil atık sularının kimyasal çökeltim ve adsorpsiyon yöntemleriyle arıtılabilirliği. </w:t>
      </w:r>
      <w:r w:rsidRPr="00FA5540">
        <w:rPr>
          <w:i/>
        </w:rPr>
        <w:t>Ekoloji Çevre Dergisi</w:t>
      </w:r>
      <w:r w:rsidR="008C2C2B">
        <w:t>, 15(59),</w:t>
      </w:r>
      <w:r w:rsidRPr="00FA5540">
        <w:t xml:space="preserve"> 27-31.</w:t>
      </w:r>
    </w:p>
    <w:p w:rsidR="00133186" w:rsidRPr="00FA5540" w:rsidRDefault="007E1A7D" w:rsidP="00FF1898">
      <w:pPr>
        <w:rPr>
          <w:sz w:val="22"/>
          <w:szCs w:val="22"/>
        </w:rPr>
      </w:pPr>
      <w:r w:rsidRPr="00FA5540">
        <w:t>Bostancı, D., Yılmaz, S., Polat, N.</w:t>
      </w:r>
      <w:r w:rsidR="00C33989">
        <w:t xml:space="preserve"> </w:t>
      </w:r>
      <w:r w:rsidR="00AC398C">
        <w:t>&amp;</w:t>
      </w:r>
      <w:r w:rsidRPr="00FA5540">
        <w:rPr>
          <w:shd w:val="clear" w:color="auto" w:fill="FFFFFF"/>
        </w:rPr>
        <w:t xml:space="preserve"> </w:t>
      </w:r>
      <w:r w:rsidRPr="00FA5540">
        <w:t xml:space="preserve">Kontaş, S. (2012a). İskorpit </w:t>
      </w:r>
      <w:r w:rsidRPr="00FA5540">
        <w:rPr>
          <w:i/>
        </w:rPr>
        <w:t>Scorpaena porcus</w:t>
      </w:r>
      <w:r w:rsidRPr="00FA5540">
        <w:t xml:space="preserve"> L. 1758’un otolit özellikleri. </w:t>
      </w:r>
      <w:r w:rsidRPr="00FA5540">
        <w:rPr>
          <w:i/>
        </w:rPr>
        <w:t>Karadeniz Fen Bilimleri Dergisi</w:t>
      </w:r>
      <w:r w:rsidR="008C2C2B">
        <w:t>, 2(6),</w:t>
      </w:r>
      <w:r w:rsidRPr="00FA5540">
        <w:t xml:space="preserve"> 59-68.</w:t>
      </w:r>
    </w:p>
    <w:p w:rsidR="007E1A7D" w:rsidRPr="00FA5540" w:rsidRDefault="007E1A7D" w:rsidP="005E5F1D">
      <w:pPr>
        <w:pStyle w:val="fbemetinnormal"/>
        <w:spacing w:before="120" w:beforeAutospacing="0" w:after="120" w:afterAutospacing="0"/>
        <w:ind w:left="0" w:firstLine="0"/>
        <w:rPr>
          <w:b/>
        </w:rPr>
      </w:pPr>
      <w:r w:rsidRPr="00FA5540">
        <w:rPr>
          <w:b/>
        </w:rPr>
        <w:t>Makale yayına kabul edilmiş ancak henüz yayınlanmamış ise;</w:t>
      </w:r>
    </w:p>
    <w:p w:rsidR="007E1A7D" w:rsidRPr="00FA5540" w:rsidRDefault="007E1A7D" w:rsidP="005E5F1D">
      <w:pPr>
        <w:pStyle w:val="fbemetinnormal"/>
        <w:spacing w:before="120" w:beforeAutospacing="0" w:after="120" w:afterAutospacing="0"/>
        <w:ind w:left="0" w:firstLine="0"/>
      </w:pPr>
      <w:r w:rsidRPr="00FA5540">
        <w:t>Yukarıda verildiği şekilde, soyadı, adı, yayın yılı, başlık, yayınlandığı dergi ve DOI numarası yazılmalıdır.</w:t>
      </w:r>
    </w:p>
    <w:p w:rsidR="007E1A7D" w:rsidRPr="00FA5540" w:rsidRDefault="007E1A7D" w:rsidP="000F592E">
      <w:r w:rsidRPr="00FA5540">
        <w:t>Athayde, NB., Dalla Costa, OA., Roça, RO., Guidoni, AL., Ludtke, CB.</w:t>
      </w:r>
      <w:r w:rsidR="00C33989">
        <w:t xml:space="preserve"> </w:t>
      </w:r>
      <w:r w:rsidR="00AC398C">
        <w:t>&amp;</w:t>
      </w:r>
      <w:r w:rsidRPr="00FA5540">
        <w:rPr>
          <w:shd w:val="clear" w:color="auto" w:fill="FFFFFF"/>
        </w:rPr>
        <w:t xml:space="preserve"> </w:t>
      </w:r>
      <w:r w:rsidRPr="00FA5540">
        <w:t xml:space="preserve">Lima, GJMM. (2012). Meat quality of swine supplemented with ractopamine under commercial conditions in Brazil. </w:t>
      </w:r>
      <w:r w:rsidRPr="00FA5540">
        <w:rPr>
          <w:i/>
        </w:rPr>
        <w:t>Journal of Animal Science</w:t>
      </w:r>
      <w:r w:rsidRPr="00FA5540">
        <w:t>, doi:10.2527/jas.2012-5102.</w:t>
      </w:r>
    </w:p>
    <w:p w:rsidR="007E1A7D" w:rsidRPr="00FA5540" w:rsidRDefault="007E1A7D" w:rsidP="005E5F1D">
      <w:pPr>
        <w:pStyle w:val="fbemetinnormal"/>
        <w:spacing w:before="120" w:beforeAutospacing="0" w:after="120" w:afterAutospacing="0"/>
        <w:ind w:left="0" w:firstLine="0"/>
        <w:rPr>
          <w:b/>
        </w:rPr>
      </w:pPr>
      <w:r w:rsidRPr="00FA5540">
        <w:rPr>
          <w:b/>
        </w:rPr>
        <w:t>Elektronik (Online) makaleler</w:t>
      </w:r>
    </w:p>
    <w:p w:rsidR="007E1A7D" w:rsidRPr="00FA5540" w:rsidRDefault="007E1A7D" w:rsidP="00E523CE">
      <w:pPr>
        <w:pStyle w:val="fbemetinnormal"/>
        <w:spacing w:before="120" w:beforeAutospacing="0" w:after="120" w:afterAutospacing="0"/>
        <w:ind w:left="0" w:firstLine="708"/>
      </w:pPr>
      <w:r w:rsidRPr="00FA5540">
        <w:t>Elektronik makaleler yukarıdaki kurallara uygun şekilde, soyad, ad, yayın yılı, başlık ve yayınlandığı dergi bilgileri verildikten sonra, online basım yeri ve varsa DOI numarası belirtilmelidir.</w:t>
      </w:r>
    </w:p>
    <w:p w:rsidR="007E1A7D" w:rsidRDefault="007E1A7D" w:rsidP="00FF1898">
      <w:pPr>
        <w:pStyle w:val="fbemetinnormal"/>
        <w:spacing w:before="120" w:beforeAutospacing="0" w:after="120" w:afterAutospacing="0" w:line="240" w:lineRule="auto"/>
        <w:ind w:hanging="709"/>
      </w:pPr>
      <w:r w:rsidRPr="00FA5540">
        <w:t xml:space="preserve">Von Ledebur, SC. (2007). Optimizing knowledge transfer by new employees incompanies. </w:t>
      </w:r>
      <w:r w:rsidRPr="00FA5540">
        <w:rPr>
          <w:i/>
        </w:rPr>
        <w:t>Knowledge Management Research &amp; Practice, Advanceonline Publication</w:t>
      </w:r>
      <w:r w:rsidRPr="00FA5540">
        <w:t>, doi: 1 0.1 057/palgrave.kmrp. 8500141.</w:t>
      </w:r>
    </w:p>
    <w:p w:rsidR="007E1A7D" w:rsidRPr="00FA5540" w:rsidRDefault="007E1A7D" w:rsidP="00FF1898">
      <w:r w:rsidRPr="00FA5540">
        <w:t>Athayde, NB., Dalla Costa, OA., Roça, RO., Guidoni, AL., Ludtke, CB.</w:t>
      </w:r>
      <w:r w:rsidR="00C33989">
        <w:t xml:space="preserve"> </w:t>
      </w:r>
      <w:r w:rsidR="00AC398C">
        <w:t>&amp;</w:t>
      </w:r>
      <w:r w:rsidRPr="00FA5540">
        <w:rPr>
          <w:shd w:val="clear" w:color="auto" w:fill="FFFFFF"/>
        </w:rPr>
        <w:t xml:space="preserve"> </w:t>
      </w:r>
      <w:r w:rsidRPr="00FA5540">
        <w:t xml:space="preserve">Lima, </w:t>
      </w:r>
      <w:r w:rsidR="00C33989" w:rsidRPr="00FA5540">
        <w:t>GJMM</w:t>
      </w:r>
      <w:r w:rsidRPr="00FA5540">
        <w:t xml:space="preserve">. (2012). Meat quality of swine supplemented with ractopamine under commercial conditions in Brazil. </w:t>
      </w:r>
      <w:r w:rsidRPr="00FA5540">
        <w:rPr>
          <w:i/>
        </w:rPr>
        <w:t>Journal of Animal Science</w:t>
      </w:r>
      <w:r w:rsidRPr="00FA5540">
        <w:t>, doi:10.2527/jas.2012-5102.</w:t>
      </w:r>
    </w:p>
    <w:p w:rsidR="00FA5540" w:rsidRPr="00FA5540" w:rsidRDefault="00FA5540" w:rsidP="005E5F1D">
      <w:pPr>
        <w:pStyle w:val="fbemetinnormal"/>
        <w:spacing w:before="120" w:beforeAutospacing="0" w:after="120" w:afterAutospacing="0"/>
        <w:ind w:left="0" w:firstLine="0"/>
        <w:rPr>
          <w:b/>
        </w:rPr>
      </w:pPr>
      <w:r w:rsidRPr="00FA5540">
        <w:rPr>
          <w:b/>
        </w:rPr>
        <w:lastRenderedPageBreak/>
        <w:t>Kaynak bir kitap ise;</w:t>
      </w:r>
    </w:p>
    <w:p w:rsidR="00FA5540" w:rsidRPr="00FA5540" w:rsidRDefault="00FA5540" w:rsidP="00E523CE">
      <w:pPr>
        <w:spacing w:line="360" w:lineRule="auto"/>
        <w:ind w:left="0" w:firstLine="708"/>
      </w:pPr>
      <w:r w:rsidRPr="00FA5540">
        <w:t>Yazarın soyadı (ilk harfi büyük diğerleri küçük) ♦ virgül ♦ ilk ad(lar)ının baş harf(ler)i ♦ nokta ♦</w:t>
      </w:r>
      <w:r w:rsidR="00C33989">
        <w:t xml:space="preserve"> </w:t>
      </w:r>
      <w:r w:rsidRPr="00FA5540">
        <w:t>&amp; ♦ ikinci yazarın soyadı (ilk harfi büyük diğerleri küçük) ♦ virgül ♦ ikinci yazarın adının baş harfleri (büyük harf) ♦ nokta ♦ parantez içinde yayın yılı ♦ nokta ♦ kitabın başlığı ♦ nokta ♦ yayınlandığı yer (basım evi) ♦ virgül ♦ varsa Yayın no ♦ virgül ♦ şehir veya ülke ♦ virgül ♦ sayfa sayısı ♦ nokta</w:t>
      </w:r>
    </w:p>
    <w:p w:rsidR="00FA5540" w:rsidRPr="00FA5540" w:rsidRDefault="00FA5540" w:rsidP="00FF1898">
      <w:r w:rsidRPr="00FA5540">
        <w:t>Hartl, DL.</w:t>
      </w:r>
      <w:r w:rsidR="00C33989">
        <w:t xml:space="preserve"> </w:t>
      </w:r>
      <w:r w:rsidR="00AC398C">
        <w:t>&amp;</w:t>
      </w:r>
      <w:r w:rsidRPr="00FA5540">
        <w:t xml:space="preserve"> Clark, AG. (1989). Principles of population genetics. Sinauer Associates Inc., Massachusetts, USA, 682 pp.</w:t>
      </w:r>
    </w:p>
    <w:p w:rsidR="00FA5540" w:rsidRPr="00FA5540" w:rsidRDefault="00FA5540" w:rsidP="00FF1898">
      <w:r w:rsidRPr="00FA5540">
        <w:t>Melrose, DB.</w:t>
      </w:r>
      <w:r w:rsidR="008516D7">
        <w:t xml:space="preserve"> </w:t>
      </w:r>
      <w:r w:rsidR="00AC398C">
        <w:t>&amp;</w:t>
      </w:r>
      <w:r w:rsidRPr="00FA5540">
        <w:t xml:space="preserve"> McPhedran, RC. (1991). Electromagnetic processes in dispersive media. Cambridge University Press, New York, USA, 431pp.</w:t>
      </w:r>
    </w:p>
    <w:p w:rsidR="00FA5540" w:rsidRDefault="00FA5540" w:rsidP="00FF1898">
      <w:r w:rsidRPr="00FA5540">
        <w:t>Tuncel, E. (2009). Hayvan ıslahı. Uludağ Üniversitesi, Ziraat Fakültesi, Ders Notları No: 46, Bursa, 216s.</w:t>
      </w:r>
    </w:p>
    <w:p w:rsidR="00FA5540" w:rsidRPr="004A743E" w:rsidRDefault="00FA5540" w:rsidP="005E5F1D">
      <w:pPr>
        <w:pStyle w:val="fbemetinnormal"/>
        <w:spacing w:before="120" w:beforeAutospacing="0" w:after="120" w:afterAutospacing="0"/>
        <w:ind w:left="0" w:firstLine="0"/>
      </w:pPr>
      <w:r w:rsidRPr="004A743E">
        <w:rPr>
          <w:b/>
        </w:rPr>
        <w:t>Düzenlemiş bir kitapta (edited books) makaleler veya bölümler (chapters)</w:t>
      </w:r>
    </w:p>
    <w:p w:rsidR="00FA5540" w:rsidRPr="00FA5540" w:rsidRDefault="00FA5540" w:rsidP="00AE00C1">
      <w:pPr>
        <w:pStyle w:val="fbemetinnormal"/>
        <w:spacing w:before="120" w:beforeAutospacing="0" w:after="120" w:afterAutospacing="0"/>
        <w:ind w:left="0"/>
      </w:pPr>
      <w:r w:rsidRPr="004A743E">
        <w:t>Yazarın soyadı (ilk harfi büyük diğerleri küçük) ♦ virgül ♦ yazarın adının baş harfleri</w:t>
      </w:r>
      <w:r w:rsidRPr="00FA5540">
        <w:t xml:space="preserve"> (büyük harf) ♦ nokta ♦ &amp; ♦ ikinci yazarın soyadı (ilk harfi büyük diğerleri küçük) ♦ virgül ♦ ikinci yazarın adının baş harfleri (büyük harf) ♦ nokta ♦ parantez içinde yayın yılı ♦ nokta ♦ bölüm başlığı ♦ iki nokta üst üste ♦ kitabın başlığı ♦ virgül ♦ Editör(ler) ♦ iki nokta üst üste ♦ Editör(lerin) soyadı ♦ virgül ♦ ilk adlarının baş harf(ler)i ♦ nokta ♦  virgül ♦  yayınlandığı yer ♦ virgül ♦ şehir veya ülke♦ virgül ♦ bölüm başlangıç ve bitiş sayfası ♦ nokta  </w:t>
      </w:r>
    </w:p>
    <w:p w:rsidR="00FA5540" w:rsidRPr="00FA5540" w:rsidRDefault="00FA5540" w:rsidP="00FF1898">
      <w:r w:rsidRPr="00FA5540">
        <w:t>Demirkol, Ş. (2002). Değişim mühendisliği: Stratejik boyutuyla modern yönetim yaklaşımları, Editörler: Coşkun, R., Altunışık, R., Beta, Ankara, 163-196.</w:t>
      </w:r>
    </w:p>
    <w:p w:rsidR="00FA5540" w:rsidRPr="00FA5540" w:rsidRDefault="00FA5540" w:rsidP="00FF1898">
      <w:r w:rsidRPr="00FA5540">
        <w:t>Primmer, C. (2006). Genetic characterization of populations and its use in conservation decision-making in fish: The role of biotechnology in exploring and protecting agricultural genetic resources, Ed.:  Ruane, J., Sonnino, A.</w:t>
      </w:r>
      <w:proofErr w:type="gramStart"/>
      <w:r w:rsidRPr="00FA5540">
        <w:t>,  FAO</w:t>
      </w:r>
      <w:proofErr w:type="gramEnd"/>
      <w:r w:rsidRPr="00FA5540">
        <w:t>, Rome, Italy, 97-104.</w:t>
      </w:r>
    </w:p>
    <w:p w:rsidR="00FA5540" w:rsidRPr="00FA5540" w:rsidRDefault="00FA5540" w:rsidP="005E5F1D">
      <w:pPr>
        <w:pStyle w:val="fbemetinnormal"/>
        <w:spacing w:before="120" w:beforeAutospacing="0" w:after="120" w:afterAutospacing="0"/>
        <w:ind w:left="0" w:firstLine="0"/>
        <w:rPr>
          <w:b/>
        </w:rPr>
      </w:pPr>
      <w:r w:rsidRPr="00FA5540">
        <w:rPr>
          <w:b/>
        </w:rPr>
        <w:t>Düzenlenmiş kitaplar (edited books)</w:t>
      </w:r>
    </w:p>
    <w:p w:rsidR="00FA5540" w:rsidRPr="00FA5540" w:rsidRDefault="00FA5540" w:rsidP="00E523CE">
      <w:pPr>
        <w:pStyle w:val="fbemetinnormal"/>
        <w:spacing w:before="120" w:beforeAutospacing="0" w:after="120" w:afterAutospacing="0"/>
        <w:ind w:left="0" w:firstLine="708"/>
      </w:pPr>
      <w:r w:rsidRPr="00FA5540">
        <w:t xml:space="preserve">Başka yazarların yazmış olduğu bir takım yayınları basılmak üzere hazırlayan, düzenleyen editörlerin olduğu kitapları kaynak olarak gösterirken yazar adı kısmına editörler yazılmalı ve bilinen formata devam edilmelidir. </w:t>
      </w:r>
    </w:p>
    <w:p w:rsidR="00FA5540" w:rsidRPr="00FA5540" w:rsidRDefault="00FA5540" w:rsidP="000F592E">
      <w:pPr>
        <w:pStyle w:val="fbemetinnormal"/>
        <w:spacing w:before="120" w:beforeAutospacing="0" w:after="120" w:afterAutospacing="0" w:line="240" w:lineRule="auto"/>
        <w:ind w:hanging="709"/>
      </w:pPr>
      <w:r w:rsidRPr="00FA5540">
        <w:t>Gibbs, JT</w:t>
      </w:r>
      <w:r w:rsidR="008516D7">
        <w:t xml:space="preserve"> </w:t>
      </w:r>
      <w:r w:rsidR="00AC398C">
        <w:t>&amp;</w:t>
      </w:r>
      <w:r w:rsidRPr="00FA5540">
        <w:t xml:space="preserve"> Huang, LN. (1991). Children of color: Psychological interventions with minority youth, San Francisco: Jossey-Bass.</w:t>
      </w:r>
    </w:p>
    <w:p w:rsidR="009B5917" w:rsidRDefault="009B5917" w:rsidP="005E5F1D">
      <w:pPr>
        <w:spacing w:line="360" w:lineRule="auto"/>
        <w:ind w:left="0" w:firstLine="0"/>
        <w:rPr>
          <w:rFonts w:eastAsia="Times New Roman"/>
          <w:b/>
        </w:rPr>
      </w:pPr>
    </w:p>
    <w:p w:rsidR="00FA5540" w:rsidRPr="00FA5540" w:rsidRDefault="00FA5540" w:rsidP="005E5F1D">
      <w:pPr>
        <w:spacing w:line="360" w:lineRule="auto"/>
        <w:ind w:left="0" w:firstLine="0"/>
        <w:rPr>
          <w:rFonts w:eastAsia="Times New Roman"/>
          <w:b/>
        </w:rPr>
      </w:pPr>
      <w:r w:rsidRPr="00FA5540">
        <w:rPr>
          <w:rFonts w:eastAsia="Times New Roman"/>
          <w:b/>
        </w:rPr>
        <w:lastRenderedPageBreak/>
        <w:t>Kaynak bir tez ise;</w:t>
      </w:r>
    </w:p>
    <w:p w:rsidR="00FA5540" w:rsidRPr="00FA5540" w:rsidRDefault="00FA5540"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tez adı </w:t>
      </w:r>
      <w:r w:rsidRPr="00FA5540">
        <w:t>♦</w:t>
      </w:r>
      <w:r w:rsidRPr="00FA5540">
        <w:rPr>
          <w:rFonts w:eastAsia="Times New Roman"/>
        </w:rPr>
        <w:t xml:space="preserve"> nokta </w:t>
      </w:r>
      <w:r w:rsidRPr="00FA5540">
        <w:t>♦</w:t>
      </w:r>
      <w:r w:rsidRPr="00FA5540">
        <w:rPr>
          <w:rFonts w:eastAsia="Times New Roman"/>
        </w:rPr>
        <w:t xml:space="preserve"> tezin cinsi (Yüksek Lisans / Doktora) </w:t>
      </w:r>
      <w:r w:rsidRPr="00FA5540">
        <w:t>♦ Üniversitenin adı ♦</w:t>
      </w:r>
      <w:r w:rsidRPr="00FA5540">
        <w:rPr>
          <w:rFonts w:eastAsia="Times New Roman"/>
        </w:rPr>
        <w:t xml:space="preserve"> virgül </w:t>
      </w:r>
      <w:r w:rsidRPr="00FA5540">
        <w:t>♦</w:t>
      </w:r>
      <w:r w:rsidRPr="00FA5540">
        <w:rPr>
          <w:rFonts w:eastAsia="Times New Roman"/>
        </w:rPr>
        <w:t xml:space="preserve"> Enstitü ♦ virgül ♦ Anabilim Dalı adı </w:t>
      </w:r>
      <w:r w:rsidRPr="00FA5540">
        <w:t>♦</w:t>
      </w:r>
      <w:r w:rsidRPr="00FA5540">
        <w:rPr>
          <w:rFonts w:eastAsia="Times New Roman"/>
        </w:rPr>
        <w:t xml:space="preserve"> virgül </w:t>
      </w:r>
      <w:r w:rsidRPr="00FA5540">
        <w:t>♦</w:t>
      </w:r>
      <w:r w:rsidRPr="00FA5540">
        <w:rPr>
          <w:rFonts w:eastAsia="Times New Roman"/>
        </w:rPr>
        <w:t xml:space="preserve"> sunulduğu yer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Öner, Y. (2004). Siyah alaca süt sığırlarında süt proteinleri polimorfizmi. Yüksek Lisans Tezi, Uludağ Üniversitesi, Fen Bilimleri Enstitüsü, Zootekni Anabilim Dalı, Bursa.</w:t>
      </w:r>
    </w:p>
    <w:p w:rsidR="00FA5540" w:rsidRPr="00FA5540" w:rsidRDefault="00FA5540" w:rsidP="00FF1898">
      <w:pPr>
        <w:rPr>
          <w:rFonts w:eastAsia="Times New Roman"/>
          <w:lang w:eastAsia="tr-TR" w:bidi="ar-SA"/>
        </w:rPr>
      </w:pPr>
      <w:r w:rsidRPr="00FA5540">
        <w:rPr>
          <w:rFonts w:eastAsia="Times New Roman"/>
        </w:rPr>
        <w:t>Ren, J. (2003). Isolation and molecular characterization of the stearoyl-CoA desaturase (SCD) gene affecting fat deposition in pigs. Ph.D. Thesis, Georg-August-University, Faculty of Agricultural Sciences, Göttingen/Germany.</w:t>
      </w:r>
    </w:p>
    <w:p w:rsidR="00FA5540" w:rsidRPr="00FA5540" w:rsidRDefault="00FA5540" w:rsidP="005E5F1D">
      <w:pPr>
        <w:spacing w:line="360" w:lineRule="auto"/>
        <w:ind w:left="0" w:firstLine="0"/>
        <w:rPr>
          <w:rFonts w:eastAsia="Times New Roman"/>
          <w:b/>
        </w:rPr>
      </w:pPr>
      <w:r w:rsidRPr="00FA5540">
        <w:rPr>
          <w:rFonts w:eastAsia="Times New Roman"/>
          <w:b/>
        </w:rPr>
        <w:t>Kaynak bir bildiri ise;</w:t>
      </w:r>
    </w:p>
    <w:p w:rsidR="00FA5540" w:rsidRPr="00FA5540" w:rsidRDefault="00FA5540" w:rsidP="005E5F1D">
      <w:pPr>
        <w:spacing w:line="360" w:lineRule="auto"/>
        <w:ind w:left="0" w:firstLine="0"/>
        <w:rPr>
          <w:rFonts w:eastAsia="Times New Roman"/>
          <w:b/>
        </w:rPr>
      </w:pPr>
      <w:r w:rsidRPr="00FA5540">
        <w:rPr>
          <w:rFonts w:eastAsia="Times New Roman"/>
          <w:b/>
        </w:rPr>
        <w:t xml:space="preserve">Tek yazarlı ise </w:t>
      </w:r>
    </w:p>
    <w:p w:rsidR="00FA5540" w:rsidRPr="00FA5540" w:rsidRDefault="00FA5540"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0F592E">
      <w:pPr>
        <w:rPr>
          <w:rFonts w:eastAsia="Times New Roman"/>
        </w:rPr>
      </w:pPr>
      <w:r w:rsidRPr="00FA5540">
        <w:rPr>
          <w:rFonts w:eastAsia="Times New Roman"/>
        </w:rPr>
        <w:t>Kunene, NW. (2008). Use of random amplified polymorphic DNA (RAPD) markers for detecting genetic similarity between and with in Zulu (Nguni) sheep populations. The 10 th World 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t>Yazar sayısı birden fazla ise;</w:t>
      </w:r>
    </w:p>
    <w:p w:rsidR="00FA5540" w:rsidRPr="00FA5540" w:rsidRDefault="00FA5540" w:rsidP="00E523CE">
      <w:pPr>
        <w:spacing w:line="360" w:lineRule="auto"/>
        <w:ind w:left="0" w:firstLine="708"/>
        <w:rPr>
          <w:rFonts w:eastAsia="Times New Roman"/>
        </w:rPr>
      </w:pPr>
      <w:r w:rsidRPr="00FA5540">
        <w:t>Yazarın soyadı (ilk harfi büyük diğerleri küçük) ♦ virgül ♦ yazarın adının baş harfleri (büyük harf) ♦ nokta ♦ &amp; ♦ ikinci yazarın soyadı (ilk harfi büyük diğerleri küçük) ♦ virgül ♦ ikinci yazarın adının baş harfleri (büyük harf) ♦</w:t>
      </w:r>
      <w:r w:rsidRPr="00FA5540">
        <w:rPr>
          <w:rFonts w:eastAsia="Times New Roman"/>
        </w:rPr>
        <w:t xml:space="preserve"> nokta</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Ertuğrul, M., Dellal, G., Elmacı, C., Akın, AO., Pehlivan, E., Soysal Mİ.</w:t>
      </w:r>
      <w:r w:rsidR="008516D7">
        <w:rPr>
          <w:rFonts w:eastAsia="Times New Roman"/>
        </w:rPr>
        <w:t xml:space="preserve"> </w:t>
      </w:r>
      <w:r w:rsidR="00AC398C">
        <w:rPr>
          <w:rFonts w:eastAsia="Times New Roman"/>
        </w:rPr>
        <w:t>&amp;</w:t>
      </w:r>
      <w:r w:rsidRPr="00FA5540">
        <w:rPr>
          <w:rFonts w:eastAsia="Times New Roman"/>
        </w:rPr>
        <w:t xml:space="preserve"> Arat, S. (2010). Çiftlik hayvanları genetik kaynakların korunması ve sürdürülebilir kullanımı. Türkiye Ziraat Mühendisliği VII. Teknik Kongresi, 11-15 Ocak, Milli Kütüphane, Ankara.</w:t>
      </w:r>
    </w:p>
    <w:p w:rsidR="00FA5540" w:rsidRPr="00FA5540" w:rsidRDefault="00FA5540" w:rsidP="00FF1898">
      <w:pPr>
        <w:rPr>
          <w:rFonts w:eastAsia="Times New Roman"/>
        </w:rPr>
      </w:pPr>
      <w:r w:rsidRPr="00FA5540">
        <w:rPr>
          <w:rFonts w:eastAsia="Times New Roman"/>
        </w:rPr>
        <w:t>Kunene, NW., Bezuidenhout, CC.</w:t>
      </w:r>
      <w:r w:rsidR="008516D7">
        <w:rPr>
          <w:rFonts w:eastAsia="Times New Roman"/>
        </w:rPr>
        <w:t xml:space="preserve"> </w:t>
      </w:r>
      <w:r w:rsidR="00AC398C">
        <w:rPr>
          <w:rFonts w:eastAsia="Times New Roman"/>
        </w:rPr>
        <w:t>&amp;</w:t>
      </w:r>
      <w:r w:rsidRPr="00FA5540">
        <w:t xml:space="preserve"> </w:t>
      </w:r>
      <w:r w:rsidRPr="00FA5540">
        <w:rPr>
          <w:rFonts w:eastAsia="Times New Roman"/>
        </w:rPr>
        <w:t>Nsahlai, IV. (2008). Use of random amplified polymorphic DNA (RAPD) markers for detecting genetic similarity between and with in Zulu (Nguni) sheep populations. The 10 th World 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lastRenderedPageBreak/>
        <w:t>Web ortamından elde edilen bir kaynak ise;</w:t>
      </w:r>
    </w:p>
    <w:p w:rsidR="00FA5540" w:rsidRPr="00FA5540" w:rsidRDefault="00FA5540" w:rsidP="00E523CE">
      <w:pPr>
        <w:spacing w:line="360" w:lineRule="auto"/>
        <w:ind w:left="0" w:firstLine="708"/>
        <w:rPr>
          <w:rFonts w:eastAsia="Times New Roman"/>
        </w:rPr>
      </w:pPr>
      <w:r w:rsidRPr="00FA5540">
        <w:t>Yazarın soyadı (ilk harfi büyük diğerleri küçük) ♦ virgül ♦ yazarın adının baş harfleri (büyük harf) ♦ nokta ♦ &amp; ♦ ikinci yazarın soyadı (ilk harfi büyük diğerleri küçük) ♦ virgül ♦ ikinci yazarın adının baş harfleri (büyük harf) ♦</w:t>
      </w:r>
      <w:r w:rsidRPr="00FA5540">
        <w:rPr>
          <w:rFonts w:eastAsia="Times New Roman"/>
        </w:rPr>
        <w:t xml:space="preserve"> nokta / (Yazar belli değil ise; Anonim) </w:t>
      </w:r>
      <w:r w:rsidRPr="00FA5540">
        <w:t>♦</w:t>
      </w:r>
      <w:r w:rsidRPr="00FA5540">
        <w:rPr>
          <w:rFonts w:eastAsia="Times New Roman"/>
        </w:rPr>
        <w:t xml:space="preserve">  parantez içinde yayın yılı (makalenin yayınlandığı yıl yoksa internet erişim tarihi) </w:t>
      </w:r>
      <w:r w:rsidRPr="00FA5540">
        <w:t>♦</w:t>
      </w:r>
      <w:r w:rsidRPr="00FA5540">
        <w:rPr>
          <w:rFonts w:eastAsia="Times New Roman"/>
        </w:rPr>
        <w:t xml:space="preserve"> nokta </w:t>
      </w:r>
      <w:r w:rsidRPr="00FA5540">
        <w:t>♦</w:t>
      </w:r>
      <w:r w:rsidRPr="00FA5540">
        <w:rPr>
          <w:rFonts w:eastAsia="Times New Roman"/>
        </w:rPr>
        <w:t xml:space="preserve"> konu başlığı </w:t>
      </w:r>
      <w:r w:rsidRPr="00FA5540">
        <w:t>♦</w:t>
      </w:r>
      <w:r w:rsidRPr="00FA5540">
        <w:rPr>
          <w:rFonts w:eastAsia="Times New Roman"/>
        </w:rPr>
        <w:t xml:space="preserve"> nokta </w:t>
      </w:r>
      <w:r w:rsidRPr="00FA5540">
        <w:t>♦</w:t>
      </w:r>
      <w:r w:rsidRPr="00FA5540">
        <w:rPr>
          <w:rFonts w:eastAsia="Times New Roman"/>
        </w:rPr>
        <w:t xml:space="preserve"> yayın yeri </w:t>
      </w:r>
      <w:r w:rsidRPr="00FA5540">
        <w:t xml:space="preserve">♦ </w:t>
      </w:r>
      <w:r w:rsidRPr="00FA5540">
        <w:rPr>
          <w:rFonts w:eastAsia="Times New Roman"/>
        </w:rPr>
        <w:t xml:space="preserve">virgül </w:t>
      </w:r>
      <w:r w:rsidRPr="00FA5540">
        <w:t>♦</w:t>
      </w:r>
      <w:r w:rsidRPr="00FA5540">
        <w:rPr>
          <w:rFonts w:eastAsia="Times New Roman"/>
        </w:rPr>
        <w:t xml:space="preserve"> web adresi </w:t>
      </w:r>
      <w:r w:rsidRPr="00FA5540">
        <w:t>♦</w:t>
      </w:r>
      <w:r w:rsidRPr="00FA5540">
        <w:rPr>
          <w:rFonts w:eastAsia="Times New Roman"/>
        </w:rPr>
        <w:t xml:space="preserve"> (Erişim tarihi: Gün.ay.yıl) </w:t>
      </w:r>
      <w:r w:rsidRPr="00FA5540">
        <w:t>♦</w:t>
      </w:r>
      <w:r w:rsidRPr="00FA5540">
        <w:rPr>
          <w:rFonts w:eastAsia="Times New Roman"/>
        </w:rPr>
        <w:t xml:space="preserve"> nokta</w:t>
      </w:r>
    </w:p>
    <w:p w:rsidR="00FA5540" w:rsidRPr="00FA5540" w:rsidRDefault="00FA5540" w:rsidP="005E5F1D">
      <w:pPr>
        <w:spacing w:line="360" w:lineRule="auto"/>
        <w:ind w:left="0" w:firstLine="0"/>
        <w:rPr>
          <w:rFonts w:eastAsia="Times New Roman"/>
        </w:rPr>
      </w:pPr>
      <w:r w:rsidRPr="00FA5540">
        <w:rPr>
          <w:rFonts w:eastAsia="Times New Roman"/>
          <w:b/>
        </w:rPr>
        <w:t>Yazarı belli ise:</w:t>
      </w:r>
    </w:p>
    <w:p w:rsidR="00FA5540" w:rsidRPr="00FA5540" w:rsidRDefault="00FA5540" w:rsidP="00FF1898">
      <w:pPr>
        <w:rPr>
          <w:rFonts w:eastAsia="Times New Roman"/>
        </w:rPr>
      </w:pPr>
      <w:r w:rsidRPr="00FA5540">
        <w:rPr>
          <w:rFonts w:eastAsia="Times New Roman"/>
        </w:rPr>
        <w:t>Borchelt, G. (2002). Choosing the right brick. Mason Contractors 377 Association of America. http://www.masonry-378magazine.com/10-12/cover.html-(Erişim tarihi: 02.10.2012).</w:t>
      </w:r>
    </w:p>
    <w:p w:rsidR="00FA5540" w:rsidRPr="00FA5540" w:rsidRDefault="00FA5540" w:rsidP="00FF1898">
      <w:pPr>
        <w:rPr>
          <w:rFonts w:eastAsia="Times New Roman"/>
        </w:rPr>
      </w:pPr>
      <w:r w:rsidRPr="00FA5540">
        <w:rPr>
          <w:rFonts w:eastAsia="Times New Roman"/>
        </w:rPr>
        <w:t>Yeh, F., Yang, RC.</w:t>
      </w:r>
      <w:r w:rsidR="008516D7">
        <w:rPr>
          <w:rFonts w:eastAsia="Times New Roman"/>
        </w:rPr>
        <w:t xml:space="preserve"> </w:t>
      </w:r>
      <w:r w:rsidR="00AC398C">
        <w:rPr>
          <w:rFonts w:eastAsia="Times New Roman"/>
        </w:rPr>
        <w:t>&amp;</w:t>
      </w:r>
      <w:r w:rsidRPr="00FA5540">
        <w:rPr>
          <w:rFonts w:eastAsia="Times New Roman"/>
        </w:rPr>
        <w:t xml:space="preserve"> Boyle, T. (2000). Popgene (v.1.32), Microsoft Windows based freeware for population genetic analysis. http://www.ualberta.ca/*fyeh/Pop32.exe-(Erişim tarihi: 03.06.2012).</w:t>
      </w:r>
    </w:p>
    <w:p w:rsidR="00FA5540" w:rsidRPr="00FA5540" w:rsidRDefault="00FA5540" w:rsidP="005E5F1D">
      <w:pPr>
        <w:spacing w:line="360" w:lineRule="auto"/>
        <w:ind w:left="0" w:firstLine="0"/>
        <w:rPr>
          <w:rFonts w:eastAsia="Times New Roman"/>
          <w:b/>
        </w:rPr>
      </w:pPr>
      <w:r w:rsidRPr="00FA5540">
        <w:rPr>
          <w:rFonts w:eastAsia="Times New Roman"/>
          <w:b/>
        </w:rPr>
        <w:t>Yazarı belli değilse:</w:t>
      </w:r>
    </w:p>
    <w:p w:rsidR="00FA5540" w:rsidRPr="00FA5540" w:rsidRDefault="00FA5540" w:rsidP="00FF1898">
      <w:pPr>
        <w:rPr>
          <w:rFonts w:eastAsia="Times New Roman"/>
        </w:rPr>
      </w:pPr>
      <w:r w:rsidRPr="00FA5540">
        <w:rPr>
          <w:rFonts w:eastAsia="Times New Roman"/>
        </w:rPr>
        <w:t>Anonim, (2010). Guidance notes. The appearance of facing bricks. http://www.thebrickbusiness.com/pdfs/pdf_fac-(Erişim tarihi: 01.06.2012).</w:t>
      </w:r>
    </w:p>
    <w:p w:rsidR="00FA5540" w:rsidRPr="00FA5540" w:rsidRDefault="00FA5540" w:rsidP="00FF1898">
      <w:pPr>
        <w:rPr>
          <w:rFonts w:eastAsia="Times New Roman"/>
        </w:rPr>
      </w:pPr>
      <w:r w:rsidRPr="00FA5540">
        <w:rPr>
          <w:rFonts w:eastAsia="Times New Roman"/>
        </w:rPr>
        <w:t>Anonim, (2006). Belirli tarım ürünleri için sektör analizi raporlarının hazırlanması. http://www.setbir.org.tr/ana/rapor.asp?uid=4-(Erişim tarihi: 02.06.2012).</w:t>
      </w:r>
    </w:p>
    <w:p w:rsidR="00FA5540" w:rsidRPr="00FA5540" w:rsidRDefault="00FA5540" w:rsidP="00FF1898">
      <w:pPr>
        <w:rPr>
          <w:rFonts w:eastAsia="Times New Roman"/>
        </w:rPr>
      </w:pPr>
      <w:r w:rsidRPr="00FA5540">
        <w:rPr>
          <w:rFonts w:eastAsia="Times New Roman"/>
        </w:rPr>
        <w:t>Anonim, (2012). The genetics of scrapie susceptibility.   http://www.aphis.usda.gov/animal_health/animal_diseases/scrapie/downloads/scrapie_genetics.pdf-(Erişim tarihi: 03.06.2012).</w:t>
      </w:r>
    </w:p>
    <w:p w:rsidR="00D97E3E" w:rsidRPr="00FA5540" w:rsidRDefault="00D97E3E" w:rsidP="005E5F1D">
      <w:pPr>
        <w:spacing w:line="360" w:lineRule="auto"/>
        <w:ind w:left="0" w:firstLine="0"/>
        <w:rPr>
          <w:rFonts w:eastAsia="Times New Roman"/>
          <w:b/>
        </w:rPr>
      </w:pPr>
      <w:r w:rsidRPr="00FA5540">
        <w:rPr>
          <w:rFonts w:eastAsia="Times New Roman"/>
          <w:b/>
        </w:rPr>
        <w:t>Kaynak bir çeviri ise;</w:t>
      </w:r>
    </w:p>
    <w:p w:rsidR="00D97E3E" w:rsidRPr="00FA5540" w:rsidRDefault="00D97E3E"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w:t>
      </w:r>
      <w:r w:rsidRPr="00FA5540">
        <w:t xml:space="preserve"> ♦ </w:t>
      </w:r>
      <w:r w:rsidRPr="00FA5540">
        <w:rPr>
          <w:rFonts w:eastAsia="Times New Roman"/>
        </w:rPr>
        <w:t>nokta</w:t>
      </w:r>
      <w:r w:rsidRPr="00FA5540">
        <w:t>♦</w:t>
      </w:r>
      <w:r w:rsidRPr="00FA5540">
        <w:rPr>
          <w:rFonts w:eastAsia="Times New Roman"/>
        </w:rPr>
        <w:t xml:space="preserve"> parantez içinde yayın yılı</w:t>
      </w:r>
      <w:r w:rsidRPr="00FA5540">
        <w:t>♦</w:t>
      </w:r>
      <w:r w:rsidRPr="00FA5540">
        <w:rPr>
          <w:rFonts w:eastAsia="Times New Roman"/>
        </w:rPr>
        <w:t xml:space="preserve"> çevirinin adı (çevrildiği şekliyle verilmelidir) </w:t>
      </w:r>
      <w:r w:rsidRPr="00FA5540">
        <w:t>♦</w:t>
      </w:r>
      <w:r w:rsidRPr="00FA5540">
        <w:rPr>
          <w:rFonts w:eastAsia="Times New Roman"/>
        </w:rPr>
        <w:t xml:space="preserve"> virgül </w:t>
      </w:r>
      <w:r w:rsidRPr="00FA5540">
        <w:t>♦</w:t>
      </w:r>
      <w:r w:rsidRPr="00FA5540">
        <w:rPr>
          <w:rFonts w:eastAsia="Times New Roman"/>
        </w:rPr>
        <w:t xml:space="preserve"> parantez içinde çevirenler (Çev: Çevirenlerin adı ve soyadı) </w:t>
      </w:r>
      <w:r w:rsidRPr="00FA5540">
        <w:t>♦</w:t>
      </w:r>
      <w:r w:rsidRPr="00FA5540">
        <w:rPr>
          <w:rFonts w:eastAsia="Times New Roman"/>
        </w:rPr>
        <w:t xml:space="preserve"> virgül </w:t>
      </w:r>
      <w:r w:rsidRPr="00FA5540">
        <w:t>♦</w:t>
      </w:r>
      <w:r w:rsidRPr="00FA5540">
        <w:rPr>
          <w:rFonts w:eastAsia="Times New Roman"/>
        </w:rPr>
        <w:t xml:space="preserve"> yayınlandığı yer </w:t>
      </w:r>
      <w:r w:rsidRPr="00FA5540">
        <w:t>♦</w:t>
      </w:r>
      <w:r w:rsidRPr="00FA5540">
        <w:rPr>
          <w:rFonts w:eastAsia="Times New Roman"/>
        </w:rPr>
        <w:t xml:space="preserve"> virgül </w:t>
      </w:r>
      <w:r w:rsidRPr="00FA5540">
        <w:t>♦</w:t>
      </w:r>
      <w:r w:rsidRPr="00FA5540">
        <w:rPr>
          <w:rFonts w:eastAsia="Times New Roman"/>
        </w:rPr>
        <w:t xml:space="preserve"> sayfa aralığı </w:t>
      </w:r>
      <w:r w:rsidRPr="00FA5540">
        <w:t>♦</w:t>
      </w:r>
      <w:r w:rsidRPr="00FA5540">
        <w:rPr>
          <w:rFonts w:eastAsia="Times New Roman"/>
        </w:rPr>
        <w:t xml:space="preserve"> virgül </w:t>
      </w:r>
      <w:r w:rsidRPr="00FA5540">
        <w:t xml:space="preserve">♦ </w:t>
      </w:r>
      <w:r w:rsidRPr="00FA5540">
        <w:rPr>
          <w:rFonts w:eastAsia="Times New Roman"/>
        </w:rPr>
        <w:t xml:space="preserve">yayın yılı (çeviri yılı alınmalıdır) </w:t>
      </w:r>
      <w:r w:rsidRPr="00FA5540">
        <w:t>♦</w:t>
      </w:r>
      <w:r w:rsidRPr="00FA5540">
        <w:rPr>
          <w:rFonts w:eastAsia="Times New Roman"/>
        </w:rPr>
        <w:t xml:space="preserve"> nokta</w:t>
      </w:r>
    </w:p>
    <w:p w:rsidR="00FA5540" w:rsidRDefault="00D97E3E" w:rsidP="000F592E">
      <w:pPr>
        <w:rPr>
          <w:rFonts w:eastAsia="Times New Roman"/>
          <w:b/>
        </w:rPr>
      </w:pPr>
      <w:r w:rsidRPr="00FA5540">
        <w:rPr>
          <w:rFonts w:eastAsia="Times New Roman"/>
        </w:rPr>
        <w:t>Velleman, DJ. (2008). Kanıt nasıl yapılır, (Çev: M. Terziler ve T. Öner), Palme Yayıncılık, 43-54, 2010.</w:t>
      </w:r>
    </w:p>
    <w:p w:rsidR="00D97E3E" w:rsidRPr="00FA5540" w:rsidRDefault="00D97E3E" w:rsidP="005E5F1D">
      <w:pPr>
        <w:spacing w:line="360" w:lineRule="auto"/>
        <w:ind w:left="0" w:firstLine="0"/>
        <w:rPr>
          <w:rFonts w:eastAsia="Times New Roman"/>
          <w:b/>
        </w:rPr>
      </w:pPr>
      <w:r w:rsidRPr="00FA5540">
        <w:rPr>
          <w:rFonts w:eastAsia="Times New Roman"/>
          <w:b/>
        </w:rPr>
        <w:t>Kaynak bir rapor ise;</w:t>
      </w:r>
    </w:p>
    <w:p w:rsidR="00D97E3E" w:rsidRPr="00FA5540" w:rsidRDefault="00D97E3E" w:rsidP="00E523CE">
      <w:pPr>
        <w:spacing w:line="360" w:lineRule="auto"/>
        <w:ind w:left="0" w:firstLine="708"/>
        <w:rPr>
          <w:rFonts w:eastAsia="Times New Roman"/>
          <w:b/>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yayın yılı </w:t>
      </w:r>
      <w:r w:rsidRPr="00FA5540">
        <w:t>♦</w:t>
      </w:r>
      <w:r w:rsidRPr="00FA5540">
        <w:rPr>
          <w:rFonts w:eastAsia="Times New Roman"/>
        </w:rPr>
        <w:t xml:space="preserve"> raporun başlığı </w:t>
      </w:r>
      <w:r w:rsidRPr="00FA5540">
        <w:t>♦</w:t>
      </w:r>
      <w:r w:rsidRPr="00FA5540">
        <w:rPr>
          <w:rFonts w:eastAsia="Times New Roman"/>
        </w:rPr>
        <w:t xml:space="preserve"> nokta </w:t>
      </w:r>
      <w:r w:rsidRPr="00FA5540">
        <w:t>♦</w:t>
      </w:r>
      <w:r w:rsidRPr="00FA5540">
        <w:rPr>
          <w:rFonts w:eastAsia="Times New Roman"/>
        </w:rPr>
        <w:t xml:space="preserve"> hazırlandığı kurum </w:t>
      </w:r>
      <w:r w:rsidRPr="00FA5540">
        <w:t>♦</w:t>
      </w:r>
      <w:r w:rsidRPr="00FA5540">
        <w:rPr>
          <w:rFonts w:eastAsia="Times New Roman"/>
        </w:rPr>
        <w:t xml:space="preserve"> nokta </w:t>
      </w:r>
      <w:r w:rsidRPr="00FA5540">
        <w:t>♦</w:t>
      </w:r>
      <w:r w:rsidRPr="00FA5540">
        <w:rPr>
          <w:rFonts w:eastAsia="Times New Roman"/>
        </w:rPr>
        <w:t xml:space="preserve"> yayımlandığı il </w:t>
      </w:r>
      <w:r w:rsidRPr="00FA5540">
        <w:t>♦</w:t>
      </w:r>
      <w:r w:rsidRPr="00FA5540">
        <w:rPr>
          <w:rFonts w:eastAsia="Times New Roman"/>
        </w:rPr>
        <w:t xml:space="preserve"> nokta</w:t>
      </w:r>
    </w:p>
    <w:p w:rsidR="00D97E3E" w:rsidRPr="00FA5540" w:rsidRDefault="00D97E3E" w:rsidP="000F592E">
      <w:pPr>
        <w:rPr>
          <w:rFonts w:eastAsia="Times New Roman"/>
        </w:rPr>
      </w:pPr>
      <w:r w:rsidRPr="00FA5540">
        <w:rPr>
          <w:rFonts w:eastAsia="Times New Roman"/>
        </w:rPr>
        <w:lastRenderedPageBreak/>
        <w:t>Elmacı, C., Öner, Y., Yeşilbağ, K., Tuncel, E. (2009).  Türkiye koyun ırklarında prion proteini geni (PrP) polimorfizmi. TÜBİTAK-TOVAG-106O718 nolu Proje Kesin Raporu, Bursa.</w:t>
      </w:r>
    </w:p>
    <w:p w:rsidR="00D97E3E" w:rsidRPr="00FA5540" w:rsidRDefault="00D97E3E" w:rsidP="005E5F1D">
      <w:pPr>
        <w:spacing w:line="360" w:lineRule="auto"/>
        <w:ind w:left="0" w:firstLine="0"/>
        <w:rPr>
          <w:rFonts w:eastAsia="Times New Roman"/>
          <w:b/>
        </w:rPr>
      </w:pPr>
      <w:r w:rsidRPr="00FA5540">
        <w:rPr>
          <w:rFonts w:eastAsia="Times New Roman"/>
          <w:b/>
        </w:rPr>
        <w:t>CD-DVD’den elde edilen kaynak ise;</w:t>
      </w:r>
    </w:p>
    <w:p w:rsidR="00D97E3E" w:rsidRPr="00FA5540" w:rsidRDefault="00D97E3E" w:rsidP="00E523CE">
      <w:pPr>
        <w:spacing w:line="360" w:lineRule="auto"/>
        <w:ind w:left="0" w:firstLine="708"/>
        <w:rPr>
          <w:rFonts w:eastAsia="Times New Roman"/>
          <w:b/>
        </w:rPr>
      </w:pPr>
      <w:r w:rsidRPr="00FA5540">
        <w:rPr>
          <w:rFonts w:eastAsia="Times New Roman"/>
        </w:rPr>
        <w:t>Yazarın soyadı (ilk harfi büyük diğerleri küçük)</w:t>
      </w:r>
      <w:r w:rsidRPr="00FA5540">
        <w:t xml:space="preserve"> ♦</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Yazar belli değil ise; Anonim) </w:t>
      </w:r>
      <w:r w:rsidRPr="00FA5540">
        <w:t>♦</w:t>
      </w:r>
      <w:r w:rsidRPr="00FA5540">
        <w:rPr>
          <w:rFonts w:eastAsia="Times New Roman"/>
        </w:rPr>
        <w:t xml:space="preserve"> parantez içinde yayın yılı</w:t>
      </w:r>
      <w:r w:rsidRPr="00FA5540">
        <w:t xml:space="preserve"> ♦</w:t>
      </w:r>
      <w:r w:rsidRPr="00FA5540">
        <w:rPr>
          <w:rFonts w:eastAsia="Times New Roman"/>
        </w:rPr>
        <w:t xml:space="preserve"> nokta </w:t>
      </w:r>
      <w:r w:rsidRPr="00FA5540">
        <w:t>♦</w:t>
      </w:r>
      <w:r w:rsidRPr="00FA5540">
        <w:rPr>
          <w:rFonts w:eastAsia="Times New Roman"/>
        </w:rPr>
        <w:t xml:space="preserve"> konu başlığı </w:t>
      </w:r>
      <w:r w:rsidRPr="00FA5540">
        <w:t xml:space="preserve">♦ </w:t>
      </w:r>
      <w:r w:rsidRPr="00FA5540">
        <w:rPr>
          <w:rFonts w:eastAsia="Times New Roman"/>
        </w:rPr>
        <w:t xml:space="preserve">nokta </w:t>
      </w:r>
      <w:r w:rsidRPr="00FA5540">
        <w:t>♦</w:t>
      </w:r>
      <w:r w:rsidRPr="00FA5540">
        <w:rPr>
          <w:rFonts w:eastAsia="Times New Roman"/>
        </w:rPr>
        <w:t xml:space="preserve"> yayınlayan kurum </w:t>
      </w:r>
      <w:r w:rsidRPr="00FA5540">
        <w:t>♦</w:t>
      </w:r>
      <w:r w:rsidRPr="00FA5540">
        <w:rPr>
          <w:rFonts w:eastAsia="Times New Roman"/>
        </w:rPr>
        <w:t xml:space="preserve"> virgül </w:t>
      </w:r>
      <w:r w:rsidRPr="00FA5540">
        <w:t>♦</w:t>
      </w:r>
      <w:r w:rsidRPr="00FA5540">
        <w:rPr>
          <w:rFonts w:eastAsia="Times New Roman"/>
        </w:rPr>
        <w:t xml:space="preserve"> yayınlandığı il veya ülke </w:t>
      </w:r>
      <w:r w:rsidRPr="00FA5540">
        <w:t>♦</w:t>
      </w:r>
      <w:r w:rsidRPr="00FA5540">
        <w:rPr>
          <w:rFonts w:eastAsia="Times New Roman"/>
        </w:rPr>
        <w:t xml:space="preserve"> nokta</w:t>
      </w:r>
    </w:p>
    <w:p w:rsidR="00D97E3E" w:rsidRPr="00FA5540" w:rsidRDefault="00D97E3E" w:rsidP="00FF1898">
      <w:pPr>
        <w:rPr>
          <w:rFonts w:eastAsia="Times New Roman"/>
        </w:rPr>
      </w:pPr>
      <w:r w:rsidRPr="00FA5540">
        <w:rPr>
          <w:rFonts w:eastAsia="Times New Roman"/>
        </w:rPr>
        <w:t>Anonim, (2004). Bitkisel Üretim-7. T.C. Tarım ve Köyişleri Bakanlığı, Yayın Dairesi Başkanlığı, Ankara.</w:t>
      </w:r>
    </w:p>
    <w:p w:rsidR="00D97E3E" w:rsidRPr="00FA5540" w:rsidRDefault="00D97E3E" w:rsidP="00FF1898">
      <w:pPr>
        <w:rPr>
          <w:rFonts w:eastAsia="Times New Roman"/>
        </w:rPr>
      </w:pPr>
      <w:r w:rsidRPr="00FA5540">
        <w:rPr>
          <w:rFonts w:eastAsia="Times New Roman"/>
        </w:rPr>
        <w:t>Anonim, (2003). Genotyping as a scrapie tool. National Institute of Animal Agriculture, USA.</w:t>
      </w:r>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ılı / sözlü görüşme ise; </w:t>
      </w:r>
    </w:p>
    <w:p w:rsidR="00793D5E" w:rsidRPr="00FA5540" w:rsidRDefault="00793D5E" w:rsidP="00E523CE">
      <w:pPr>
        <w:spacing w:line="360" w:lineRule="auto"/>
        <w:ind w:left="0" w:firstLine="708"/>
        <w:rPr>
          <w:rFonts w:eastAsia="Times New Roman"/>
          <w:b/>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görüşme yılı </w:t>
      </w:r>
      <w:r w:rsidRPr="00FA5540">
        <w:t>♦</w:t>
      </w:r>
      <w:r w:rsidRPr="00FA5540">
        <w:rPr>
          <w:rFonts w:eastAsia="Times New Roman"/>
        </w:rPr>
        <w:t xml:space="preserve"> nokta </w:t>
      </w:r>
      <w:r w:rsidRPr="00FA5540">
        <w:t>♦</w:t>
      </w:r>
      <w:r w:rsidRPr="00FA5540">
        <w:rPr>
          <w:rFonts w:eastAsia="Times New Roman"/>
        </w:rPr>
        <w:t xml:space="preserve"> yazılı/sözlü görüşme </w:t>
      </w:r>
      <w:r w:rsidRPr="00FA5540">
        <w:t>♦</w:t>
      </w:r>
      <w:r w:rsidRPr="00FA5540">
        <w:rPr>
          <w:rFonts w:eastAsia="Times New Roman"/>
        </w:rPr>
        <w:t xml:space="preserve"> nokta </w:t>
      </w:r>
      <w:r w:rsidRPr="00FA5540">
        <w:t>♦</w:t>
      </w:r>
      <w:r w:rsidRPr="00FA5540">
        <w:rPr>
          <w:rFonts w:eastAsia="Times New Roman"/>
        </w:rPr>
        <w:t xml:space="preserve"> kurumun adresi </w:t>
      </w:r>
      <w:r w:rsidRPr="00FA5540">
        <w:t>♦</w:t>
      </w:r>
      <w:r w:rsidRPr="00FA5540">
        <w:rPr>
          <w:rFonts w:eastAsia="Times New Roman"/>
        </w:rPr>
        <w:t xml:space="preserve"> virgül </w:t>
      </w:r>
      <w:r w:rsidRPr="00FA5540">
        <w:t>♦</w:t>
      </w:r>
      <w:r w:rsidRPr="00FA5540">
        <w:rPr>
          <w:rFonts w:eastAsia="Times New Roman"/>
        </w:rPr>
        <w:t xml:space="preserve"> görüşme tarihi: gün.ay.yıl </w:t>
      </w:r>
      <w:r w:rsidRPr="00FA5540">
        <w:t>♦</w:t>
      </w:r>
      <w:r w:rsidRPr="00FA5540">
        <w:rPr>
          <w:rFonts w:eastAsia="Times New Roman"/>
        </w:rPr>
        <w:t xml:space="preserve"> virgül </w:t>
      </w:r>
      <w:r w:rsidRPr="00FA5540">
        <w:t xml:space="preserve">♦ </w:t>
      </w:r>
      <w:r w:rsidRPr="00FA5540">
        <w:rPr>
          <w:rFonts w:eastAsia="Times New Roman"/>
        </w:rPr>
        <w:t>eposta</w:t>
      </w:r>
      <w:proofErr w:type="gramStart"/>
      <w:r w:rsidRPr="00FA5540">
        <w:rPr>
          <w:rFonts w:eastAsia="Times New Roman"/>
        </w:rPr>
        <w:t>:….</w:t>
      </w:r>
      <w:proofErr w:type="gramEnd"/>
      <w:r w:rsidRPr="00FA5540">
        <w:rPr>
          <w:rFonts w:eastAsia="Times New Roman"/>
        </w:rPr>
        <w:t xml:space="preserve"> </w:t>
      </w:r>
      <w:r w:rsidRPr="00FA5540">
        <w:t xml:space="preserve">♦ </w:t>
      </w:r>
      <w:r w:rsidRPr="00FA5540">
        <w:rPr>
          <w:rFonts w:eastAsia="Times New Roman"/>
        </w:rPr>
        <w:t>nokta</w:t>
      </w:r>
    </w:p>
    <w:p w:rsidR="00793D5E" w:rsidRPr="00FA5540" w:rsidRDefault="00793D5E" w:rsidP="00FF1898">
      <w:pPr>
        <w:rPr>
          <w:rFonts w:eastAsia="Times New Roman"/>
        </w:rPr>
      </w:pPr>
      <w:r w:rsidRPr="00FA5540">
        <w:rPr>
          <w:rFonts w:eastAsia="Times New Roman"/>
        </w:rPr>
        <w:t>Üçkardeş, F. (2012). Sözlü görüşme. Ordu Üniversitesi, Ziraat Fakültesi, Zootekni Bölümü, Ordu, (Görüşme tarihi: 03.01.2012), e-posta: abc@odu.edu.tr.</w:t>
      </w:r>
    </w:p>
    <w:p w:rsidR="00793D5E" w:rsidRPr="00FA5540" w:rsidRDefault="00793D5E" w:rsidP="00FF1898">
      <w:pPr>
        <w:rPr>
          <w:rFonts w:eastAsia="Times New Roman"/>
        </w:rPr>
      </w:pPr>
      <w:r w:rsidRPr="00FA5540">
        <w:rPr>
          <w:rFonts w:eastAsia="Times New Roman"/>
        </w:rPr>
        <w:t>Bostancı, D. (2012). Yazılı görüşme. Ordu Üniversitesi, Fen Edebiyat Fakültesi, Biyoloji Bölümü, Ordu, (Görüşme tarihi: 03.07.2012), e-posta: abc@odu.edu.tr.</w:t>
      </w:r>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arı belli olmayan, sorumluluğu bir kuruma ait olan yayın ise; </w:t>
      </w:r>
    </w:p>
    <w:p w:rsidR="00793D5E" w:rsidRPr="00FA5540" w:rsidRDefault="00793D5E" w:rsidP="00E523CE">
      <w:pPr>
        <w:spacing w:line="360" w:lineRule="auto"/>
        <w:ind w:left="0" w:firstLine="708"/>
        <w:rPr>
          <w:rFonts w:eastAsia="Times New Roman"/>
        </w:rPr>
      </w:pPr>
      <w:r w:rsidRPr="00FA5540">
        <w:rPr>
          <w:rFonts w:eastAsia="Times New Roman"/>
        </w:rPr>
        <w:t xml:space="preserve">Anonim </w:t>
      </w:r>
      <w:r w:rsidRPr="00FA5540">
        <w:t xml:space="preserve">♦ </w:t>
      </w:r>
      <w:r w:rsidRPr="00FA5540">
        <w:rPr>
          <w:rFonts w:eastAsia="Times New Roman"/>
        </w:rPr>
        <w:t xml:space="preserve">virgül </w:t>
      </w:r>
      <w:r w:rsidRPr="00FA5540">
        <w:t xml:space="preserve">♦paratez içinde </w:t>
      </w:r>
      <w:r w:rsidRPr="00FA5540">
        <w:rPr>
          <w:rFonts w:eastAsia="Times New Roman"/>
        </w:rPr>
        <w:t xml:space="preserve">yıl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ın adı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layan kuruluş </w:t>
      </w:r>
      <w:r w:rsidRPr="00FA5540">
        <w:t xml:space="preserve">♦ </w:t>
      </w:r>
      <w:r w:rsidRPr="00FA5540">
        <w:rPr>
          <w:rFonts w:eastAsia="Times New Roman"/>
        </w:rPr>
        <w:t>virgül</w:t>
      </w:r>
      <w:r w:rsidRPr="00FA5540">
        <w:t xml:space="preserve">♦ </w:t>
      </w:r>
      <w:r w:rsidRPr="00FA5540">
        <w:rPr>
          <w:rFonts w:eastAsia="Times New Roman"/>
        </w:rPr>
        <w:t xml:space="preserve">yayın no </w:t>
      </w:r>
      <w:r w:rsidRPr="00FA5540">
        <w:t xml:space="preserve">♦ </w:t>
      </w:r>
      <w:r w:rsidRPr="00FA5540">
        <w:rPr>
          <w:rFonts w:eastAsia="Times New Roman"/>
        </w:rPr>
        <w:t>virgül</w:t>
      </w:r>
      <w:r w:rsidRPr="00FA5540">
        <w:t xml:space="preserve">♦ </w:t>
      </w:r>
      <w:r w:rsidRPr="00FA5540">
        <w:rPr>
          <w:rFonts w:eastAsia="Times New Roman"/>
        </w:rPr>
        <w:t xml:space="preserve">yayın yeri </w:t>
      </w:r>
      <w:r w:rsidRPr="00FA5540">
        <w:t xml:space="preserve">♦ </w:t>
      </w:r>
      <w:r w:rsidRPr="00FA5540">
        <w:rPr>
          <w:rFonts w:eastAsia="Times New Roman"/>
        </w:rPr>
        <w:t>nokta</w:t>
      </w:r>
    </w:p>
    <w:p w:rsidR="00793D5E" w:rsidRPr="00FA5540" w:rsidRDefault="00793D5E" w:rsidP="00FF1898">
      <w:pPr>
        <w:rPr>
          <w:rFonts w:eastAsia="Times New Roman"/>
        </w:rPr>
      </w:pPr>
      <w:r w:rsidRPr="00FA5540">
        <w:rPr>
          <w:rFonts w:eastAsia="Times New Roman"/>
        </w:rPr>
        <w:t>Anonim, (2009). İstatistiklerle Türkiye 2009. Türkiye İstatistik Kurumu (TUIK), Yayın No: 3352, Ankara.</w:t>
      </w:r>
    </w:p>
    <w:p w:rsidR="00793D5E" w:rsidRPr="00FA5540" w:rsidRDefault="00793D5E" w:rsidP="00FF1898">
      <w:pPr>
        <w:rPr>
          <w:rFonts w:eastAsia="Times New Roman"/>
        </w:rPr>
      </w:pPr>
      <w:r w:rsidRPr="00FA5540">
        <w:rPr>
          <w:rFonts w:eastAsia="Times New Roman"/>
        </w:rPr>
        <w:t>Anonim, (1985). Beşinci Beş Yıllık Kalkınma Planı (1985-1989). Yayın No:1975, Ankara.</w:t>
      </w:r>
    </w:p>
    <w:p w:rsidR="00793D5E" w:rsidRPr="00FA5540" w:rsidRDefault="00793D5E" w:rsidP="00FF1898">
      <w:pPr>
        <w:spacing w:line="360" w:lineRule="auto"/>
        <w:rPr>
          <w:rFonts w:eastAsia="Times New Roman"/>
        </w:rPr>
      </w:pPr>
      <w:r w:rsidRPr="00FA5540">
        <w:rPr>
          <w:rFonts w:eastAsia="Times New Roman"/>
        </w:rPr>
        <w:t>Anonim, (1991). The State of Food and Agriculture 1990. FAO, Rome.</w:t>
      </w:r>
    </w:p>
    <w:p w:rsidR="00475C83" w:rsidRDefault="00475C83" w:rsidP="005E5F1D">
      <w:pPr>
        <w:spacing w:line="360" w:lineRule="auto"/>
        <w:ind w:left="0" w:firstLine="0"/>
        <w:rPr>
          <w:rFonts w:eastAsia="Times New Roman"/>
          <w:b/>
        </w:rPr>
      </w:pPr>
    </w:p>
    <w:p w:rsidR="00475C83" w:rsidRDefault="00475C83" w:rsidP="005E5F1D">
      <w:pPr>
        <w:spacing w:line="360" w:lineRule="auto"/>
        <w:ind w:left="0" w:firstLine="0"/>
        <w:rPr>
          <w:rFonts w:eastAsia="Times New Roman"/>
          <w:b/>
        </w:rPr>
      </w:pPr>
    </w:p>
    <w:p w:rsidR="00475C83" w:rsidRDefault="00475C83" w:rsidP="005E5F1D">
      <w:pPr>
        <w:spacing w:line="360" w:lineRule="auto"/>
        <w:ind w:left="0" w:firstLine="0"/>
        <w:rPr>
          <w:rFonts w:eastAsia="Times New Roman"/>
          <w:b/>
        </w:rPr>
      </w:pPr>
    </w:p>
    <w:p w:rsidR="00793D5E" w:rsidRPr="00FA5540" w:rsidRDefault="00793D5E" w:rsidP="005E5F1D">
      <w:pPr>
        <w:spacing w:line="360" w:lineRule="auto"/>
        <w:ind w:left="0" w:firstLine="0"/>
        <w:rPr>
          <w:rFonts w:eastAsia="Times New Roman"/>
          <w:b/>
        </w:rPr>
      </w:pPr>
      <w:bookmarkStart w:id="67" w:name="_GoBack"/>
      <w:bookmarkEnd w:id="67"/>
      <w:r w:rsidRPr="00FA5540">
        <w:rPr>
          <w:rFonts w:eastAsia="Times New Roman"/>
          <w:b/>
        </w:rPr>
        <w:lastRenderedPageBreak/>
        <w:t>Kaynak program göstermesi ise;</w:t>
      </w:r>
    </w:p>
    <w:p w:rsidR="00793D5E" w:rsidRPr="00FA5540" w:rsidRDefault="00793D5E" w:rsidP="00E523CE">
      <w:pPr>
        <w:spacing w:line="360" w:lineRule="auto"/>
        <w:ind w:left="0" w:firstLine="708"/>
        <w:rPr>
          <w:rFonts w:eastAsia="Times New Roman"/>
        </w:rPr>
      </w:pPr>
      <w:r w:rsidRPr="00FA5540">
        <w:rPr>
          <w:rFonts w:eastAsia="Times New Roman"/>
        </w:rPr>
        <w:t>Programın kısa adı</w:t>
      </w:r>
      <w:r w:rsidRPr="00FA5540">
        <w:t xml:space="preserve">♦ </w:t>
      </w:r>
      <w:r w:rsidRPr="00FA5540">
        <w:rPr>
          <w:rFonts w:eastAsia="Times New Roman"/>
        </w:rPr>
        <w:t>virgül</w:t>
      </w:r>
      <w:r w:rsidRPr="00FA5540">
        <w:t>♦ parantez içinde</w:t>
      </w:r>
      <w:r w:rsidRPr="00FA5540">
        <w:rPr>
          <w:rFonts w:eastAsia="Times New Roman"/>
        </w:rPr>
        <w:t xml:space="preserve">yayın yılı </w:t>
      </w:r>
      <w:r w:rsidRPr="00FA5540">
        <w:t xml:space="preserve">♦ </w:t>
      </w:r>
      <w:r w:rsidRPr="00FA5540">
        <w:rPr>
          <w:rFonts w:eastAsia="Times New Roman"/>
        </w:rPr>
        <w:t xml:space="preserve">nokta </w:t>
      </w:r>
      <w:r w:rsidRPr="00FA5540">
        <w:t xml:space="preserve">♦ </w:t>
      </w:r>
      <w:r w:rsidRPr="00FA5540">
        <w:rPr>
          <w:rFonts w:eastAsia="Times New Roman"/>
        </w:rPr>
        <w:t xml:space="preserve">programın versiyonu veya kullanıcı rehberi </w:t>
      </w:r>
      <w:r w:rsidRPr="00FA5540">
        <w:t>♦</w:t>
      </w:r>
      <w:r w:rsidRPr="00FA5540">
        <w:rPr>
          <w:rFonts w:eastAsia="Times New Roman"/>
        </w:rPr>
        <w:t xml:space="preserve"> virgül </w:t>
      </w:r>
      <w:r w:rsidRPr="00FA5540">
        <w:t xml:space="preserve">♦ </w:t>
      </w:r>
      <w:r w:rsidRPr="00FA5540">
        <w:rPr>
          <w:rFonts w:eastAsia="Times New Roman"/>
        </w:rPr>
        <w:t>şirket adı</w:t>
      </w:r>
      <w:r w:rsidRPr="00FA5540">
        <w:t xml:space="preserve">♦ </w:t>
      </w:r>
      <w:r w:rsidRPr="00FA5540">
        <w:rPr>
          <w:rFonts w:eastAsia="Times New Roman"/>
        </w:rPr>
        <w:t>virgül</w:t>
      </w:r>
      <w:r w:rsidRPr="00FA5540">
        <w:t xml:space="preserve">♦ </w:t>
      </w:r>
      <w:r w:rsidRPr="00FA5540">
        <w:rPr>
          <w:rFonts w:eastAsia="Times New Roman"/>
        </w:rPr>
        <w:t>şehir</w:t>
      </w:r>
      <w:r w:rsidRPr="00FA5540">
        <w:t xml:space="preserve"> ♦</w:t>
      </w:r>
      <w:r w:rsidRPr="00FA5540">
        <w:rPr>
          <w:rFonts w:eastAsia="Times New Roman"/>
        </w:rPr>
        <w:t xml:space="preserve"> virgül </w:t>
      </w:r>
      <w:r w:rsidRPr="00FA5540">
        <w:t>♦</w:t>
      </w:r>
      <w:r w:rsidRPr="00FA5540">
        <w:rPr>
          <w:rFonts w:eastAsia="Times New Roman"/>
        </w:rPr>
        <w:t xml:space="preserve"> ülke </w:t>
      </w:r>
      <w:r w:rsidRPr="00FA5540">
        <w:t>♦</w:t>
      </w:r>
      <w:r w:rsidRPr="00FA5540">
        <w:rPr>
          <w:rFonts w:eastAsia="Times New Roman"/>
        </w:rPr>
        <w:t xml:space="preserve"> nokta</w:t>
      </w:r>
    </w:p>
    <w:p w:rsidR="00793D5E" w:rsidRPr="00FA5540" w:rsidRDefault="00793D5E" w:rsidP="00FF1898">
      <w:pPr>
        <w:rPr>
          <w:rFonts w:eastAsia="Times New Roman"/>
        </w:rPr>
      </w:pPr>
      <w:r w:rsidRPr="00FA5540">
        <w:rPr>
          <w:rFonts w:eastAsia="Times New Roman"/>
        </w:rPr>
        <w:t>SAS, (1999). The SAS System for Windows. Release 8.0.1, SAS Institutue Inc, Cary, USA.</w:t>
      </w:r>
    </w:p>
    <w:p w:rsidR="00793D5E" w:rsidRPr="00FA5540" w:rsidRDefault="00A03F0E" w:rsidP="00FF1898">
      <w:pPr>
        <w:rPr>
          <w:rFonts w:eastAsia="Times New Roman"/>
        </w:rPr>
      </w:pPr>
      <w:r>
        <w:rPr>
          <w:rFonts w:eastAsia="Times New Roman"/>
        </w:rPr>
        <w:t xml:space="preserve">SPSS, </w:t>
      </w:r>
      <w:r w:rsidR="00793D5E" w:rsidRPr="00FA5540">
        <w:rPr>
          <w:rFonts w:eastAsia="Times New Roman"/>
        </w:rPr>
        <w:t>(2006).  SPSS Base 15.0 User’s Guide, SPSS Inc., Chicago, USA.</w:t>
      </w:r>
    </w:p>
    <w:p w:rsidR="00793D5E" w:rsidRPr="00586867" w:rsidRDefault="00793D5E" w:rsidP="00FF1898">
      <w:r w:rsidRPr="00FA5540">
        <w:rPr>
          <w:rFonts w:eastAsia="Times New Roman"/>
        </w:rPr>
        <w:t>STATISTICA, (1993). Statistica for windows release 4.3, Stat Soft Inc. Tulsa, OK, USA.</w:t>
      </w:r>
    </w:p>
    <w:p w:rsidR="00C742BC" w:rsidRDefault="00C742BC"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E27C63" w:rsidRDefault="00E27C63"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93063F" w:rsidRPr="00C75F03" w:rsidRDefault="0015555D" w:rsidP="005E5F1D">
      <w:pPr>
        <w:spacing w:line="360" w:lineRule="auto"/>
        <w:ind w:left="0" w:firstLine="0"/>
        <w:jc w:val="center"/>
        <w:rPr>
          <w:b/>
          <w:sz w:val="72"/>
          <w:szCs w:val="72"/>
        </w:rPr>
      </w:pPr>
      <w:r w:rsidRPr="00C75F03">
        <w:rPr>
          <w:b/>
          <w:sz w:val="72"/>
          <w:szCs w:val="72"/>
        </w:rPr>
        <w:t>EKLER</w:t>
      </w:r>
    </w:p>
    <w:p w:rsidR="0093063F" w:rsidRDefault="0093063F" w:rsidP="005E5F1D">
      <w:pPr>
        <w:spacing w:line="360" w:lineRule="auto"/>
        <w:ind w:left="0" w:firstLine="0"/>
        <w:rPr>
          <w:b/>
        </w:rPr>
      </w:pPr>
    </w:p>
    <w:p w:rsidR="00C75F03" w:rsidRDefault="00C75F03" w:rsidP="005E5F1D">
      <w:pPr>
        <w:spacing w:line="360" w:lineRule="auto"/>
        <w:ind w:left="0" w:firstLine="0"/>
        <w:rPr>
          <w:b/>
        </w:rPr>
      </w:pPr>
    </w:p>
    <w:p w:rsidR="00C75F03" w:rsidRDefault="00C75F03"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996A41" w:rsidRDefault="00996A41" w:rsidP="005E5F1D">
      <w:pPr>
        <w:spacing w:line="360" w:lineRule="auto"/>
        <w:ind w:left="0" w:firstLine="0"/>
        <w:rPr>
          <w:b/>
        </w:rPr>
      </w:pPr>
    </w:p>
    <w:p w:rsidR="00996A41" w:rsidRDefault="00996A41" w:rsidP="005E5F1D">
      <w:pPr>
        <w:spacing w:line="360" w:lineRule="auto"/>
        <w:ind w:left="0" w:firstLine="0"/>
        <w:rPr>
          <w:b/>
        </w:rPr>
      </w:pPr>
    </w:p>
    <w:p w:rsidR="00996A41" w:rsidRDefault="00996A41" w:rsidP="005E5F1D">
      <w:pPr>
        <w:spacing w:line="360" w:lineRule="auto"/>
        <w:ind w:left="0" w:firstLine="0"/>
        <w:rPr>
          <w:b/>
        </w:rPr>
      </w:pPr>
    </w:p>
    <w:p w:rsidR="00A03F0E" w:rsidRDefault="00A03F0E" w:rsidP="005E5F1D">
      <w:pPr>
        <w:spacing w:line="360" w:lineRule="auto"/>
        <w:ind w:left="0" w:firstLine="0"/>
        <w:rPr>
          <w:b/>
        </w:rPr>
      </w:pPr>
    </w:p>
    <w:p w:rsidR="005F130D" w:rsidRDefault="005F130D" w:rsidP="005E5F1D">
      <w:pPr>
        <w:spacing w:line="360" w:lineRule="auto"/>
        <w:ind w:left="0" w:firstLine="0"/>
        <w:rPr>
          <w:b/>
        </w:rPr>
      </w:pPr>
    </w:p>
    <w:p w:rsidR="0093063F" w:rsidRPr="001F60CE" w:rsidRDefault="00531C41" w:rsidP="005E5F1D">
      <w:pPr>
        <w:pStyle w:val="1-ANABALIK"/>
        <w:ind w:left="0" w:firstLine="0"/>
      </w:pPr>
      <w:bookmarkStart w:id="68" w:name="_Toc4586812"/>
      <w:r>
        <w:lastRenderedPageBreak/>
        <w:t>EKLE</w:t>
      </w:r>
      <w:r w:rsidR="001F60CE">
        <w:t>R</w:t>
      </w:r>
      <w:bookmarkEnd w:id="68"/>
      <w:r w:rsidR="001F60CE">
        <w:t xml:space="preserve"> </w:t>
      </w:r>
    </w:p>
    <w:p w:rsidR="0093063F" w:rsidRPr="0060614D" w:rsidRDefault="0015555D" w:rsidP="00B0569D">
      <w:pPr>
        <w:pStyle w:val="5-EKLER"/>
      </w:pPr>
      <w:bookmarkStart w:id="69" w:name="_Toc501614045"/>
      <w:bookmarkStart w:id="70" w:name="_Toc502655307"/>
      <w:r w:rsidRPr="00F9664B">
        <w:t>EK</w:t>
      </w:r>
      <w:bookmarkEnd w:id="69"/>
      <w:r w:rsidRPr="00F9664B">
        <w:t xml:space="preserve"> 1</w:t>
      </w:r>
      <w:r w:rsidR="0060614D" w:rsidRPr="00F9664B">
        <w:t>:</w:t>
      </w:r>
      <w:r w:rsidR="0060614D">
        <w:t xml:space="preserve"> </w:t>
      </w:r>
      <w:r w:rsidR="0060614D" w:rsidRPr="00A03F0E">
        <w:t>Eklerin genel yazım şekli</w:t>
      </w:r>
      <w:bookmarkEnd w:id="70"/>
    </w:p>
    <w:p w:rsidR="0093063F" w:rsidRPr="0093063F" w:rsidRDefault="0093063F" w:rsidP="00E523CE">
      <w:pPr>
        <w:spacing w:line="360" w:lineRule="auto"/>
        <w:ind w:left="0" w:firstLine="708"/>
      </w:pPr>
      <w:r w:rsidRPr="0093063F">
        <w:t>Bu bölüm, metin içinde bulunmaları durumunda tez görünümü ve bütünlüğünü bozan malzemelerin, resimlerin, deney verilerinin, bilgisayar programlarının veya şekillerin yer aldığı bölümdür.</w:t>
      </w:r>
    </w:p>
    <w:p w:rsidR="0093063F" w:rsidRPr="0093063F" w:rsidRDefault="0093063F" w:rsidP="00E523CE">
      <w:pPr>
        <w:spacing w:line="360" w:lineRule="auto"/>
        <w:ind w:left="0" w:firstLine="708"/>
      </w:pPr>
      <w:r w:rsidRPr="0093063F">
        <w:t xml:space="preserve">Bu bölüme, </w:t>
      </w:r>
      <w:r w:rsidRPr="0093063F">
        <w:rPr>
          <w:b/>
        </w:rPr>
        <w:t>EKLER</w:t>
      </w:r>
      <w:r w:rsidRPr="0093063F">
        <w:t xml:space="preserve"> yazısının ortalanarak </w:t>
      </w:r>
      <w:r w:rsidRPr="0093063F">
        <w:rPr>
          <w:b/>
        </w:rPr>
        <w:t>36 punto</w:t>
      </w:r>
      <w:r w:rsidRPr="0093063F">
        <w:t xml:space="preserve"> boyutunda koyu yazıldığı bir kapak sayfası ile başlanır. Sayfa numarası kaynaklar bölümünü takip edecek biçimde olmalıdır.</w:t>
      </w:r>
    </w:p>
    <w:p w:rsidR="0093063F" w:rsidRPr="0093063F" w:rsidRDefault="0093063F" w:rsidP="00E523CE">
      <w:pPr>
        <w:spacing w:line="360" w:lineRule="auto"/>
        <w:ind w:left="0" w:firstLine="708"/>
      </w:pPr>
      <w:r w:rsidRPr="0093063F">
        <w:t xml:space="preserve">Her ek açıklama bölümü yeni bir sayfadan başlamalı ve sayfa numaraları bir önceki bölümün sayfa numaralarını izlemelidir. </w:t>
      </w:r>
    </w:p>
    <w:p w:rsidR="0093063F" w:rsidRDefault="0093063F" w:rsidP="00E523CE">
      <w:pPr>
        <w:spacing w:line="360" w:lineRule="auto"/>
        <w:ind w:left="0" w:firstLine="708"/>
      </w:pPr>
      <w:r w:rsidRPr="0093063F">
        <w:t xml:space="preserve">Metin içinde yer almaları halinde konuyu dağıtıcı ve okumada sürekliliği engelleyici nitelikteki ve dipnot olarak verilemeyecek kadar uzun açıklamalar, bir formülün çıkarılışı, geniş kapsamlı ve ayrıntılı deney verileri, örnek hesaplamalar, çizimler, şekiller vb. bu bölümde verilmelidir. </w:t>
      </w:r>
    </w:p>
    <w:p w:rsidR="00C75F03" w:rsidRPr="006637CB" w:rsidRDefault="00C75F03" w:rsidP="00AB35AF">
      <w:pPr>
        <w:pStyle w:val="5-EKLER"/>
      </w:pPr>
      <w:bookmarkStart w:id="71" w:name="_Toc502655308"/>
      <w:r w:rsidRPr="006637CB">
        <w:t>EK 2</w:t>
      </w:r>
      <w:r w:rsidR="0060614D">
        <w:t xml:space="preserve">: </w:t>
      </w:r>
      <w:r w:rsidR="0060614D" w:rsidRPr="00A03F0E">
        <w:rPr>
          <w:b w:val="0"/>
        </w:rPr>
        <w:t>Eklerin genel yazım şekli</w:t>
      </w:r>
      <w:bookmarkEnd w:id="71"/>
      <w:r w:rsidR="0060614D">
        <w:t xml:space="preserve"> </w:t>
      </w:r>
    </w:p>
    <w:p w:rsidR="0093063F" w:rsidRPr="0093063F" w:rsidRDefault="0093063F" w:rsidP="00E523CE">
      <w:pPr>
        <w:spacing w:line="360" w:lineRule="auto"/>
        <w:ind w:left="0" w:firstLine="708"/>
      </w:pPr>
      <w:r w:rsidRPr="0093063F">
        <w:t>Bu bölümde yer alacak ekler için uygun bir başlık seçilmeli ve bunlar sunuş sırasına göre “EK 1, EK 2, EK 3, ...” şeklinde, her biri ayrı bir sayfadan başlayacak şekilde sunulmalıdır. Ek bir çizelge ise başlığı üstüne gelecek şekilde, şekil ise altı</w:t>
      </w:r>
      <w:r w:rsidR="001C27C9">
        <w:t>nda olacak şekilde yazılmalıdır</w:t>
      </w:r>
      <w:r w:rsidR="000F5EFF">
        <w:t xml:space="preserve"> (Bunların dışında farklı bir formatta ek varsa başlığı üste gelecek şekilde yazılmalıdır)</w:t>
      </w:r>
      <w:r w:rsidR="001C27C9">
        <w:t>.</w:t>
      </w:r>
      <w:r w:rsidRPr="0093063F">
        <w:t xml:space="preserve"> İçindekiler bölümünde </w:t>
      </w:r>
      <w:r w:rsidRPr="0093063F">
        <w:rPr>
          <w:b/>
        </w:rPr>
        <w:t>EKLER</w:t>
      </w:r>
      <w:r w:rsidRPr="0093063F">
        <w:t xml:space="preserve"> bölümünün sadece ilk sayfası belirtilmeli, eklerin açıklama ve bulundukları sayfaları </w:t>
      </w:r>
      <w:r w:rsidRPr="0093063F">
        <w:rPr>
          <w:b/>
        </w:rPr>
        <w:t>EK LİSTESİ</w:t>
      </w:r>
      <w:r w:rsidRPr="0093063F">
        <w:t xml:space="preserve"> kısmında yer almalıdır. </w:t>
      </w:r>
    </w:p>
    <w:p w:rsidR="0093063F" w:rsidRDefault="0093063F" w:rsidP="00E523CE">
      <w:pPr>
        <w:spacing w:line="360" w:lineRule="auto"/>
        <w:ind w:left="0" w:firstLine="708"/>
      </w:pPr>
      <w:r w:rsidRPr="0093063F">
        <w:t>Ekler bölümünün sayfa numaraları, Kaynaklar bölümünün bitişini izleyen sayfa numarası ile devam etmelidir.</w:t>
      </w:r>
    </w:p>
    <w:p w:rsidR="0093063F" w:rsidRDefault="0093063F"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DE2D10" w:rsidRPr="00922C8E" w:rsidRDefault="00DE2D10" w:rsidP="00922C8E">
      <w:pPr>
        <w:pStyle w:val="1-ANABALIK"/>
        <w:ind w:left="0" w:firstLine="0"/>
        <w:rPr>
          <w:rFonts w:eastAsia="Calibri"/>
          <w:lang w:val="tr-TR" w:eastAsia="tr-TR" w:bidi="ar-SA"/>
        </w:rPr>
      </w:pPr>
      <w:bookmarkStart w:id="72" w:name="_Toc344551233"/>
      <w:bookmarkStart w:id="73" w:name="_Toc344553854"/>
      <w:bookmarkStart w:id="74" w:name="_Toc344554145"/>
      <w:bookmarkStart w:id="75" w:name="_Toc358486922"/>
      <w:bookmarkStart w:id="76" w:name="_Toc450938394"/>
      <w:bookmarkStart w:id="77" w:name="_Toc451713675"/>
      <w:bookmarkStart w:id="78" w:name="_Toc4586813"/>
      <w:r w:rsidRPr="00DE2D10">
        <w:rPr>
          <w:rFonts w:eastAsia="Calibri"/>
          <w:lang w:val="tr-TR" w:eastAsia="tr-TR" w:bidi="ar-SA"/>
        </w:rPr>
        <w:lastRenderedPageBreak/>
        <w:t>ÖZGEÇMİŞ</w:t>
      </w:r>
      <w:bookmarkEnd w:id="72"/>
      <w:bookmarkEnd w:id="73"/>
      <w:bookmarkEnd w:id="74"/>
      <w:bookmarkEnd w:id="75"/>
      <w:bookmarkEnd w:id="76"/>
      <w:bookmarkEnd w:id="77"/>
      <w:r w:rsidR="00922C8E">
        <w:rPr>
          <w:rFonts w:eastAsia="Calibri"/>
          <w:lang w:val="tr-TR" w:eastAsia="tr-TR" w:bidi="ar-SA"/>
        </w:rPr>
        <w:t xml:space="preserve"> </w:t>
      </w:r>
      <w:r w:rsidR="00AA0256" w:rsidRPr="00AA0256">
        <w:rPr>
          <w:rFonts w:eastAsia="Calibri"/>
          <w:b w:val="0"/>
          <w:noProof/>
          <w:sz w:val="22"/>
          <w:szCs w:val="22"/>
          <w:lang w:val="tr-TR" w:eastAsia="tr-TR" w:bidi="ar-SA"/>
        </w:rPr>
        <w:pict>
          <v:shape id="Metin Kutusu 8" o:spid="_x0000_s1029" type="#_x0000_t202" style="position:absolute;left:0;text-align:left;margin-left:300pt;margin-top:21.85pt;width:123.6pt;height:131.4pt;z-index:-2516587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" fillcolor="window" stroked="f" strokeweight=".5pt">
            <v:stroke dashstyle="dash"/>
            <v:textbox>
              <w:txbxContent>
                <w:sdt>
                  <w:sdtPr>
                    <w:alias w:val="Resim ekleyiniz"/>
                    <w:tag w:val="Resim ekleyiniz"/>
                    <w:id w:val="-654922109"/>
                    <w:showingPlcHdr/>
                    <w:picture/>
                  </w:sdtPr>
                  <w:sdtContent>
                    <w:permStart w:id="0" w:edGrp="everyone" w:displacedByCustomXml="prev"/>
                    <w:p w:rsidR="003A172D" w:rsidRDefault="003A172D" w:rsidP="00DE2D10">
                      <w:r>
                        <w:rPr>
                          <w:noProof/>
                          <w:lang w:val="tr-TR" w:eastAsia="tr-TR" w:bidi="ar-SA"/>
                        </w:rPr>
                        <w:drawing>
                          <wp:inline distT="0" distB="0" distL="0" distR="0">
                            <wp:extent cx="1310640" cy="1028700"/>
                            <wp:effectExtent l="0" t="0" r="381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10640" cy="1028700"/>
                                    </a:xfrm>
                                    <a:prstGeom prst="rect">
                                      <a:avLst/>
                                    </a:prstGeom>
                                    <a:noFill/>
                                    <a:ln>
                                      <a:noFill/>
                                    </a:ln>
                                  </pic:spPr>
                                </pic:pic>
                              </a:graphicData>
                            </a:graphic>
                          </wp:inline>
                        </w:drawing>
                      </w:r>
                    </w:p>
                    <w:permEnd w:id="0" w:displacedByCustomXml="next"/>
                  </w:sdtContent>
                </w:sdt>
              </w:txbxContent>
            </v:textbox>
          </v:shape>
        </w:pict>
      </w:r>
      <w:bookmarkEnd w:id="78"/>
    </w:p>
    <w:tbl>
      <w:tblPr>
        <w:tblStyle w:val="TabloKlavuzu1"/>
        <w:tblpPr w:leftFromText="141" w:rightFromText="141" w:vertAnchor="text" w:tblpX="10" w:tblpY="1"/>
        <w:tblOverlap w:val="never"/>
        <w:tblW w:w="0" w:type="auto"/>
        <w:tblCellMar>
          <w:left w:w="0" w:type="dxa"/>
          <w:right w:w="0" w:type="dxa"/>
        </w:tblCellMar>
        <w:tblLook w:val="04A0"/>
      </w:tblPr>
      <w:tblGrid>
        <w:gridCol w:w="1662"/>
        <w:gridCol w:w="4433"/>
      </w:tblGrid>
      <w:tr w:rsidR="00DE2D10" w:rsidRPr="00DE2D10" w:rsidTr="00616227">
        <w:trPr>
          <w:trHeight w:val="20"/>
        </w:trPr>
        <w:tc>
          <w:tcPr>
            <w:tcW w:w="6095" w:type="dxa"/>
            <w:gridSpan w:val="2"/>
            <w:shd w:val="clear" w:color="auto" w:fill="D9D9D9" w:themeFill="background1" w:themeFillShade="D9"/>
            <w:tcMar>
              <w:left w:w="0" w:type="dxa"/>
              <w:right w:w="0" w:type="dxa"/>
            </w:tcMar>
            <w:vAlign w:val="center"/>
          </w:tcPr>
          <w:p w:rsidR="00DE2D10" w:rsidRPr="00DE2D10" w:rsidRDefault="00DE2D10" w:rsidP="00616227">
            <w:pPr>
              <w:spacing w:before="0" w:after="0"/>
              <w:ind w:left="0"/>
              <w:jc w:val="center"/>
              <w:rPr>
                <w:rFonts w:eastAsia="Calibri"/>
                <w:b/>
                <w:sz w:val="22"/>
                <w:szCs w:val="22"/>
                <w:lang w:val="tr-TR" w:bidi="ar-SA"/>
              </w:rPr>
            </w:pPr>
            <w:r w:rsidRPr="00DE2D10">
              <w:rPr>
                <w:rFonts w:eastAsia="Calibri"/>
                <w:b/>
                <w:sz w:val="22"/>
                <w:szCs w:val="22"/>
                <w:lang w:val="tr-TR" w:bidi="ar-SA"/>
              </w:rPr>
              <w:t>Kişisel Bilgiler</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Adı Soyadı</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 xml:space="preserve">Doğum Yeri </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Doğum Tarihi</w:t>
            </w:r>
          </w:p>
        </w:tc>
        <w:sdt>
          <w:sdtPr>
            <w:rPr>
              <w:rFonts w:eastAsia="Calibri"/>
              <w:sz w:val="22"/>
              <w:szCs w:val="22"/>
              <w:lang w:val="tr-TR" w:bidi="ar-SA"/>
            </w:rPr>
            <w:id w:val="435796338"/>
            <w:showingPlcHdr/>
            <w:date>
              <w:dateFormat w:val="dd.MM.yyyy"/>
              <w:lid w:val="tr-TR"/>
              <w:storeMappedDataAs w:val="dateTime"/>
              <w:calendar w:val="gregorian"/>
            </w:date>
          </w:sdtPr>
          <w:sdtContent>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0F592E">
                  <w:rPr>
                    <w:rFonts w:eastAsia="Calibri"/>
                    <w:color w:val="FF0000"/>
                    <w:sz w:val="22"/>
                    <w:szCs w:val="22"/>
                    <w:lang w:val="tr-TR" w:bidi="ar-SA"/>
                  </w:rPr>
                  <w:t>Tarih girmek için tıklayın veya dokunun.</w:t>
                </w:r>
              </w:p>
            </w:tc>
          </w:sdtContent>
        </w:sdt>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Uyruğu</w:t>
            </w:r>
          </w:p>
        </w:tc>
        <w:tc>
          <w:tcPr>
            <w:tcW w:w="4433" w:type="dxa"/>
            <w:tcMar>
              <w:left w:w="0" w:type="dxa"/>
              <w:right w:w="0" w:type="dxa"/>
            </w:tcMar>
            <w:vAlign w:val="center"/>
          </w:tcPr>
          <w:p w:rsidR="00DE2D10" w:rsidRPr="00DE2D10" w:rsidRDefault="00AA0256" w:rsidP="00616227">
            <w:pPr>
              <w:spacing w:before="0" w:after="0"/>
              <w:rPr>
                <w:rFonts w:eastAsia="Calibri"/>
                <w:sz w:val="22"/>
                <w:szCs w:val="22"/>
                <w:lang w:val="tr-TR" w:bidi="ar-SA"/>
              </w:rPr>
            </w:pPr>
            <w:sdt>
              <w:sdtPr>
                <w:rPr>
                  <w:rFonts w:eastAsia="Calibri"/>
                  <w:sz w:val="22"/>
                  <w:szCs w:val="22"/>
                  <w:lang w:val="tr-TR" w:bidi="ar-SA"/>
                </w:rPr>
                <w:id w:val="1194646884"/>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T.C.     </w:t>
            </w:r>
            <w:sdt>
              <w:sdtPr>
                <w:rPr>
                  <w:rFonts w:eastAsia="Calibri"/>
                  <w:sz w:val="22"/>
                  <w:szCs w:val="22"/>
                  <w:lang w:val="tr-TR" w:bidi="ar-SA"/>
                </w:rPr>
                <w:id w:val="-1107884736"/>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Diğer:   </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Telefon</w:t>
            </w:r>
          </w:p>
        </w:tc>
        <w:tc>
          <w:tcPr>
            <w:tcW w:w="4433" w:type="dxa"/>
            <w:tcMar>
              <w:left w:w="0" w:type="dxa"/>
              <w:right w:w="0" w:type="dxa"/>
            </w:tcMar>
            <w:vAlign w:val="center"/>
          </w:tcPr>
          <w:p w:rsidR="00616227" w:rsidRPr="00DE2D10" w:rsidRDefault="00616227" w:rsidP="00616227">
            <w:pPr>
              <w:spacing w:before="0" w:after="0"/>
              <w:ind w:left="0" w:firstLine="0"/>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E-Posta Adresi</w:t>
            </w:r>
          </w:p>
        </w:tc>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p>
        </w:tc>
      </w:tr>
    </w:tbl>
    <w:tbl>
      <w:tblPr>
        <w:tblStyle w:val="TabloKlavuzu1"/>
        <w:tblW w:w="0" w:type="auto"/>
        <w:tblInd w:w="108" w:type="dxa"/>
        <w:tblLook w:val="04A0"/>
      </w:tblPr>
      <w:tblGrid>
        <w:gridCol w:w="2942"/>
        <w:gridCol w:w="5280"/>
      </w:tblGrid>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Eğitim Bilgileri</w:t>
            </w:r>
          </w:p>
        </w:tc>
      </w:tr>
      <w:tr w:rsidR="005C4135" w:rsidRPr="00DE2D10" w:rsidTr="00616227">
        <w:tblPrEx>
          <w:shd w:val="clear" w:color="auto" w:fill="D9D9D9" w:themeFill="background1" w:themeFillShade="D9"/>
        </w:tblPrEx>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Lisans</w:t>
            </w:r>
          </w:p>
        </w:tc>
      </w:tr>
      <w:tr w:rsidR="003A4B38" w:rsidRPr="00DE2D10" w:rsidTr="00616227">
        <w:trPr>
          <w:trHeight w:val="20"/>
        </w:trPr>
        <w:tc>
          <w:tcPr>
            <w:tcW w:w="2942" w:type="dxa"/>
          </w:tcPr>
          <w:p w:rsidR="00DE2D10" w:rsidRPr="00616227" w:rsidRDefault="00DE2D10" w:rsidP="00616227">
            <w:pPr>
              <w:pStyle w:val="aralkyok0"/>
            </w:pPr>
            <w:r w:rsidRPr="00616227">
              <w:t>Üniversite</w:t>
            </w:r>
          </w:p>
        </w:tc>
        <w:tc>
          <w:tcPr>
            <w:tcW w:w="5280" w:type="dxa"/>
          </w:tcPr>
          <w:p w:rsidR="00DE2D10" w:rsidRPr="00616227" w:rsidRDefault="00DE2D10" w:rsidP="00616227">
            <w:pPr>
              <w:pStyle w:val="aralkyok0"/>
            </w:pPr>
          </w:p>
        </w:tc>
      </w:tr>
      <w:tr w:rsidR="003A4B38" w:rsidRPr="00DE2D10" w:rsidTr="00616227">
        <w:trPr>
          <w:trHeight w:val="20"/>
        </w:trPr>
        <w:tc>
          <w:tcPr>
            <w:tcW w:w="2942" w:type="dxa"/>
          </w:tcPr>
          <w:p w:rsidR="00DE2D10" w:rsidRPr="00616227" w:rsidRDefault="00DE2D10" w:rsidP="00616227">
            <w:pPr>
              <w:pStyle w:val="aralkyok0"/>
            </w:pPr>
            <w:r w:rsidRPr="00616227">
              <w:t>Fakülte</w:t>
            </w:r>
          </w:p>
        </w:tc>
        <w:tc>
          <w:tcPr>
            <w:tcW w:w="5280" w:type="dxa"/>
          </w:tcPr>
          <w:p w:rsidR="00DE2D10" w:rsidRPr="00616227" w:rsidRDefault="00DE2D10" w:rsidP="00616227">
            <w:pPr>
              <w:pStyle w:val="aralkyok0"/>
            </w:pPr>
          </w:p>
        </w:tc>
      </w:tr>
      <w:tr w:rsidR="003A4B38" w:rsidRPr="00DE2D10" w:rsidTr="00616227">
        <w:trPr>
          <w:trHeight w:val="20"/>
        </w:trPr>
        <w:tc>
          <w:tcPr>
            <w:tcW w:w="2942" w:type="dxa"/>
          </w:tcPr>
          <w:p w:rsidR="00DE2D10" w:rsidRPr="00616227" w:rsidRDefault="00DE2D10" w:rsidP="00616227">
            <w:pPr>
              <w:pStyle w:val="aralkyok0"/>
            </w:pPr>
            <w:r w:rsidRPr="00616227">
              <w:t>Bölümü</w:t>
            </w:r>
          </w:p>
        </w:tc>
        <w:tc>
          <w:tcPr>
            <w:tcW w:w="5280" w:type="dxa"/>
          </w:tcPr>
          <w:p w:rsidR="00DE2D10" w:rsidRPr="00616227" w:rsidRDefault="00DE2D10" w:rsidP="00616227">
            <w:pPr>
              <w:pStyle w:val="aralkyok0"/>
            </w:pPr>
          </w:p>
        </w:tc>
      </w:tr>
      <w:tr w:rsidR="003A4B38" w:rsidRPr="00DE2D10" w:rsidTr="00616227">
        <w:trPr>
          <w:trHeight w:val="20"/>
        </w:trPr>
        <w:tc>
          <w:tcPr>
            <w:tcW w:w="2942" w:type="dxa"/>
          </w:tcPr>
          <w:p w:rsidR="00DE2D10" w:rsidRPr="00616227" w:rsidRDefault="00DE2D10" w:rsidP="00616227">
            <w:pPr>
              <w:pStyle w:val="aralkyok0"/>
            </w:pPr>
            <w:r w:rsidRPr="00616227">
              <w:t>Mezuniyet Yılı</w:t>
            </w:r>
          </w:p>
        </w:tc>
        <w:sdt>
          <w:sdtPr>
            <w:id w:val="510648478"/>
            <w:showingPlcHdr/>
            <w:date>
              <w:dateFormat w:val="dd.MM.yyyy"/>
              <w:lid w:val="tr-TR"/>
              <w:storeMappedDataAs w:val="dateTime"/>
              <w:calendar w:val="gregorian"/>
            </w:date>
          </w:sdtPr>
          <w:sdtContent>
            <w:tc>
              <w:tcPr>
                <w:tcW w:w="5280" w:type="dxa"/>
              </w:tcPr>
              <w:p w:rsidR="00DE2D10" w:rsidRPr="00616227" w:rsidRDefault="00DE2D10" w:rsidP="00616227">
                <w:pPr>
                  <w:pStyle w:val="aralkyok0"/>
                </w:pPr>
                <w:r w:rsidRPr="00616227">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üksek Lisans</w:t>
            </w:r>
          </w:p>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745767261"/>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Pr>
                    <w:rFonts w:eastAsia="Calibri"/>
                    <w:lang w:val="tr-TR" w:bidi="ar-SA"/>
                  </w:rPr>
                  <w:t>Anabilim Dalı</w:t>
                </w:r>
              </w:p>
            </w:sdtContent>
          </w:sdt>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978805655"/>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Pr>
                    <w:rFonts w:eastAsia="Calibri"/>
                    <w:lang w:val="tr-TR" w:bidi="ar-SA"/>
                  </w:rPr>
                  <w:t>Program Adı</w:t>
                </w:r>
              </w:p>
            </w:sdtContent>
          </w:sdt>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555392679"/>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Doktora</w:t>
            </w:r>
          </w:p>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3A4B38" w:rsidRPr="00DE2D10" w:rsidTr="00616227">
        <w:trPr>
          <w:trHeight w:val="246"/>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1951666969"/>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Anabilim Dalı</w:t>
                </w:r>
              </w:p>
            </w:sdtContent>
          </w:sdt>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2121829211"/>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Program Adı</w:t>
                </w:r>
              </w:p>
            </w:sdtContent>
          </w:sdt>
        </w:tc>
      </w:tr>
      <w:tr w:rsidR="003A4B38"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498463969"/>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ayınlar</w:t>
            </w:r>
          </w:p>
        </w:tc>
      </w:tr>
      <w:tr w:rsidR="005C4135" w:rsidRPr="00DE2D10" w:rsidTr="00616227">
        <w:trPr>
          <w:trHeight w:val="20"/>
        </w:trPr>
        <w:tc>
          <w:tcPr>
            <w:tcW w:w="8222" w:type="dxa"/>
            <w:gridSpan w:val="2"/>
          </w:tcPr>
          <w:p w:rsidR="00DE2D10" w:rsidRPr="00DE2D10" w:rsidRDefault="00DE2D10" w:rsidP="00616227">
            <w:pPr>
              <w:rPr>
                <w:rFonts w:eastAsia="Calibri"/>
                <w:lang w:val="tr-TR" w:bidi="ar-SA"/>
              </w:rPr>
            </w:pPr>
            <w:r w:rsidRPr="00DE2D10">
              <w:rPr>
                <w:rFonts w:eastAsia="Calibri"/>
                <w:lang w:val="tr-TR" w:bidi="ar-SA"/>
              </w:rPr>
              <w:t>Emir, M. and Toppare, L., “Synthesis of star-shaped pyrrole and thiophene functionalized monomers and optoelectrochemical properties of corresponding copolymers”, Materials Chemistry and Physics, 114(2-3) 789-794, (2009).</w:t>
            </w:r>
          </w:p>
          <w:p w:rsidR="00DE2D10" w:rsidRPr="00DE2D10" w:rsidRDefault="00DE2D10" w:rsidP="00616227">
            <w:pPr>
              <w:rPr>
                <w:rFonts w:eastAsia="Calibri"/>
                <w:lang w:val="tr-TR" w:bidi="ar-SA"/>
              </w:rPr>
            </w:pPr>
            <w:r w:rsidRPr="00DE2D10">
              <w:rPr>
                <w:rFonts w:eastAsia="Calibri"/>
                <w:lang w:val="tr-TR" w:bidi="ar-SA"/>
              </w:rPr>
              <w:t>Eren, M., Cetişli, H. and Toppare, L., “Blend or copolymer? Spectroelectrochemical evidence of copolymerization and blending of two electrochromic monomers”,Colloid and Polymer Science, 291 (4) 767-772, (2013).</w:t>
            </w:r>
          </w:p>
          <w:p w:rsidR="00DE2D10" w:rsidRPr="00616227" w:rsidRDefault="00DE2D10" w:rsidP="00616227">
            <w:pPr>
              <w:rPr>
                <w:rFonts w:eastAsia="Calibri"/>
                <w:lang w:val="tr-TR" w:bidi="ar-SA"/>
              </w:rPr>
            </w:pPr>
            <w:r w:rsidRPr="00DE2D10">
              <w:rPr>
                <w:rFonts w:eastAsia="Calibri"/>
                <w:lang w:val="tr-TR" w:bidi="ar-SA"/>
              </w:rPr>
              <w:t>Talha Ak, Serhat Varis, Cihangir Tanyeli, Idris Mecidoglu Akhmedov, Levent Toppare,“Optoelectrochemical Characterization of Poly(2,5-di(4-methyl-thiophen-2-yl)-1-(4- nitrophenyl)-1H-pyrrole-co-EDOT) and Its Electrochromic Device Application” VIII. Ulusal Optik Çalıştayı, 2006 (Koç Üniversitesi)</w:t>
            </w:r>
          </w:p>
        </w:tc>
      </w:tr>
    </w:tbl>
    <w:p w:rsidR="0093063F" w:rsidRPr="00616227" w:rsidRDefault="00DE2D10" w:rsidP="00616227">
      <w:pPr>
        <w:ind w:left="0" w:firstLine="0"/>
        <w:rPr>
          <w:rFonts w:eastAsia="Calibri"/>
          <w:b/>
          <w:sz w:val="22"/>
          <w:szCs w:val="22"/>
          <w:lang w:val="tr-TR" w:eastAsia="tr-TR" w:bidi="ar-SA"/>
        </w:rPr>
      </w:pPr>
      <w:r w:rsidRPr="00DE2D10">
        <w:rPr>
          <w:rFonts w:eastAsia="Calibri"/>
          <w:b/>
          <w:sz w:val="22"/>
          <w:szCs w:val="22"/>
          <w:lang w:val="tr-TR" w:eastAsia="tr-TR" w:bidi="ar-SA"/>
        </w:rPr>
        <w:t>Not: Mevcut bulunmayan kısımları siliniz</w:t>
      </w:r>
    </w:p>
    <w:sectPr w:rsidR="0093063F" w:rsidRPr="00616227" w:rsidSect="00CB5A0C">
      <w:pgSz w:w="11906" w:h="16838"/>
      <w:pgMar w:top="1701" w:right="1418" w:bottom="1701"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47AA8" w:rsidRDefault="00747AA8" w:rsidP="00133186">
      <w:r>
        <w:separator/>
      </w:r>
    </w:p>
    <w:p w:rsidR="00747AA8" w:rsidRDefault="00747AA8"/>
  </w:endnote>
  <w:endnote w:type="continuationSeparator" w:id="0">
    <w:p w:rsidR="00747AA8" w:rsidRDefault="00747AA8" w:rsidP="00133186">
      <w:r>
        <w:continuationSeparator/>
      </w:r>
    </w:p>
    <w:p w:rsidR="00747AA8" w:rsidRDefault="00747AA8"/>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3687851"/>
      <w:docPartObj>
        <w:docPartGallery w:val="Page Numbers (Bottom of Page)"/>
        <w:docPartUnique/>
      </w:docPartObj>
    </w:sdtPr>
    <w:sdtContent>
      <w:p w:rsidR="003A172D" w:rsidRDefault="00AA0256">
        <w:pPr>
          <w:pStyle w:val="Altbilgi"/>
          <w:jc w:val="center"/>
        </w:pPr>
        <w:r>
          <w:rPr>
            <w:noProof/>
            <w:lang w:val="tr-TR"/>
          </w:rPr>
          <w:fldChar w:fldCharType="begin"/>
        </w:r>
        <w:r w:rsidR="003A172D">
          <w:rPr>
            <w:noProof/>
            <w:lang w:val="tr-TR"/>
          </w:rPr>
          <w:instrText>PAGE   \* MERGEFORMAT</w:instrText>
        </w:r>
        <w:r>
          <w:rPr>
            <w:noProof/>
            <w:lang w:val="tr-TR"/>
          </w:rPr>
          <w:fldChar w:fldCharType="separate"/>
        </w:r>
        <w:r w:rsidR="003A4B38">
          <w:rPr>
            <w:noProof/>
            <w:lang w:val="tr-TR"/>
          </w:rPr>
          <w:t>29</w:t>
        </w:r>
        <w:r>
          <w:rPr>
            <w:noProof/>
            <w:lang w:val="tr-TR"/>
          </w:rPr>
          <w:fldChar w:fldCharType="end"/>
        </w:r>
      </w:p>
    </w:sdtContent>
  </w:sdt>
  <w:p w:rsidR="003A172D" w:rsidRDefault="003A172D">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47AA8" w:rsidRDefault="00747AA8" w:rsidP="00133186">
      <w:r>
        <w:separator/>
      </w:r>
    </w:p>
    <w:p w:rsidR="00747AA8" w:rsidRDefault="00747AA8"/>
  </w:footnote>
  <w:footnote w:type="continuationSeparator" w:id="0">
    <w:p w:rsidR="00747AA8" w:rsidRDefault="00747AA8" w:rsidP="00133186">
      <w:r>
        <w:continuationSeparator/>
      </w:r>
    </w:p>
    <w:p w:rsidR="00747AA8" w:rsidRDefault="00747AA8"/>
  </w:footnote>
  <w:footnote w:id="1">
    <w:p w:rsidR="00AC398C" w:rsidRPr="00F9018B" w:rsidRDefault="00AC398C" w:rsidP="00F9018B">
      <w:pPr>
        <w:pStyle w:val="DipnotMetni"/>
        <w:ind w:left="142" w:hanging="142"/>
        <w:rPr>
          <w:lang w:val="tr-TR"/>
        </w:rPr>
      </w:pPr>
      <w:r w:rsidRPr="001558C4">
        <w:rPr>
          <w:rStyle w:val="DipnotBavurusu"/>
        </w:rPr>
        <w:footnoteRef/>
      </w:r>
      <w:r w:rsidRPr="001558C4">
        <w:t xml:space="preserve"> Tez yazımında </w:t>
      </w:r>
      <w:r w:rsidRPr="001558C4">
        <w:rPr>
          <w:lang w:val="tr-TR"/>
        </w:rPr>
        <w:t>Latex</w:t>
      </w:r>
      <w:r>
        <w:rPr>
          <w:lang w:val="tr-TR"/>
        </w:rPr>
        <w:t xml:space="preserve"> vb. gibi programlar</w:t>
      </w:r>
      <w:r w:rsidRPr="001558C4">
        <w:rPr>
          <w:lang w:val="tr-TR"/>
        </w:rPr>
        <w:t xml:space="preserve"> kullanıldığında içindekiler kısmına kadar olan bölüm bu kılavuza uygun olarak düzenlenmelidir.</w:t>
      </w:r>
      <w:r>
        <w:rPr>
          <w:lang w:val="tr-TR"/>
        </w:rPr>
        <w:t xml:space="preserve"> </w:t>
      </w:r>
    </w:p>
  </w:footnote>
  <w:footnote w:id="2">
    <w:p w:rsidR="003A172D" w:rsidRPr="00133186" w:rsidRDefault="003A172D" w:rsidP="0002271F">
      <w:pPr>
        <w:spacing w:line="360" w:lineRule="auto"/>
        <w:ind w:left="0" w:firstLine="0"/>
        <w:rPr>
          <w:sz w:val="16"/>
        </w:rPr>
      </w:pPr>
      <w:r>
        <w:rPr>
          <w:rStyle w:val="DipnotBavurusu"/>
        </w:rPr>
        <w:footnoteRef/>
      </w:r>
      <w:r>
        <w:t xml:space="preserve"> </w:t>
      </w:r>
      <w:r w:rsidRPr="00586867">
        <w:rPr>
          <w:sz w:val="16"/>
        </w:rPr>
        <w:t>Her bir sismograf kaydından sadece kaydın birinci kısmı kullanılarak deprem anında istasyondaki ilk yer hareketinin deprem kaynağından uzaklaşan mı (bir itme mi), yoksa kaynağa doğru mu (bir çekme mi) olduğu belirlenebilir. Böylece, bir deprem kaydının birinci kısmı</w:t>
      </w:r>
      <w:r w:rsidRPr="00586867">
        <w:rPr>
          <w:sz w:val="20"/>
        </w:rPr>
        <w:t xml:space="preserve"> </w:t>
      </w:r>
      <w:r w:rsidRPr="00586867">
        <w:rPr>
          <w:sz w:val="16"/>
        </w:rPr>
        <w:t>kullanılarak deprem anında serbest kalan elastik kuvvetlerin yönü belirlen</w:t>
      </w:r>
      <w:r>
        <w:rPr>
          <w:sz w:val="16"/>
        </w:rPr>
        <w:t>ebili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52CE998"/>
    <w:lvl w:ilvl="0">
      <w:start w:val="1"/>
      <w:numFmt w:val="bullet"/>
      <w:lvlText w:val=""/>
      <w:lvlJc w:val="left"/>
      <w:pPr>
        <w:tabs>
          <w:tab w:val="num" w:pos="360"/>
        </w:tabs>
        <w:ind w:left="360" w:hanging="360"/>
      </w:pPr>
      <w:rPr>
        <w:rFonts w:ascii="Symbol" w:hAnsi="Symbol" w:hint="default"/>
      </w:rPr>
    </w:lvl>
  </w:abstractNum>
  <w:abstractNum w:abstractNumId="1">
    <w:nsid w:val="309502D0"/>
    <w:multiLevelType w:val="hybridMultilevel"/>
    <w:tmpl w:val="A79C973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47042191"/>
    <w:multiLevelType w:val="singleLevel"/>
    <w:tmpl w:val="041F0011"/>
    <w:lvl w:ilvl="0">
      <w:start w:val="1"/>
      <w:numFmt w:val="decimal"/>
      <w:lvlText w:val="%1)"/>
      <w:lvlJc w:val="left"/>
      <w:pPr>
        <w:tabs>
          <w:tab w:val="num" w:pos="360"/>
        </w:tabs>
        <w:ind w:left="360" w:hanging="360"/>
      </w:pPr>
      <w:rPr>
        <w:rFonts w:hint="default"/>
      </w:rPr>
    </w:lvl>
  </w:abstractNum>
  <w:abstractNum w:abstractNumId="3">
    <w:nsid w:val="5F2552F5"/>
    <w:multiLevelType w:val="hybridMultilevel"/>
    <w:tmpl w:val="268E6E9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620E113E"/>
    <w:multiLevelType w:val="hybridMultilevel"/>
    <w:tmpl w:val="7826CC66"/>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5">
    <w:nsid w:val="632D7BB5"/>
    <w:multiLevelType w:val="multilevel"/>
    <w:tmpl w:val="905C83F4"/>
    <w:lvl w:ilvl="0">
      <w:start w:val="1"/>
      <w:numFmt w:val="decimal"/>
      <w:pStyle w:val="fbebalk1"/>
      <w:lvlText w:val="%1."/>
      <w:lvlJc w:val="left"/>
      <w:pPr>
        <w:ind w:left="283" w:hanging="283"/>
      </w:pPr>
      <w:rPr>
        <w:rFonts w:hint="default"/>
      </w:rPr>
    </w:lvl>
    <w:lvl w:ilvl="1">
      <w:start w:val="1"/>
      <w:numFmt w:val="decimal"/>
      <w:pStyle w:val="fbebalk2"/>
      <w:lvlText w:val="%1.%2"/>
      <w:lvlJc w:val="left"/>
      <w:pPr>
        <w:ind w:left="2977" w:hanging="283"/>
      </w:pPr>
      <w:rPr>
        <w:rFonts w:hint="default"/>
      </w:rPr>
    </w:lvl>
    <w:lvl w:ilvl="2">
      <w:start w:val="1"/>
      <w:numFmt w:val="decimal"/>
      <w:pStyle w:val="fbebalk3"/>
      <w:lvlText w:val="%1.%2.%3"/>
      <w:lvlJc w:val="left"/>
      <w:pPr>
        <w:ind w:left="992" w:hanging="283"/>
      </w:pPr>
      <w:rPr>
        <w:rFonts w:hint="default"/>
      </w:rPr>
    </w:lvl>
    <w:lvl w:ilvl="3">
      <w:start w:val="1"/>
      <w:numFmt w:val="decimal"/>
      <w:pStyle w:val="fbebalk4"/>
      <w:lvlText w:val="%1.%2.%3.%4"/>
      <w:lvlJc w:val="left"/>
      <w:pPr>
        <w:ind w:left="992" w:hanging="283"/>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decimal"/>
      <w:pStyle w:val="fbebalk5"/>
      <w:lvlText w:val="%1.%2.%3.%4.%5"/>
      <w:lvlJc w:val="left"/>
      <w:pPr>
        <w:ind w:left="1701" w:hanging="283"/>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decimal"/>
      <w:lvlText w:val="%1.%2.%3.%4.%5.%6."/>
      <w:lvlJc w:val="left"/>
      <w:pPr>
        <w:ind w:left="992" w:hanging="283"/>
      </w:pPr>
      <w:rPr>
        <w:rFonts w:hint="default"/>
      </w:rPr>
    </w:lvl>
    <w:lvl w:ilvl="6">
      <w:start w:val="1"/>
      <w:numFmt w:val="decimal"/>
      <w:lvlText w:val="%1.%2.%3.%4.%5.%6.%7."/>
      <w:lvlJc w:val="left"/>
      <w:pPr>
        <w:ind w:left="992" w:hanging="283"/>
      </w:pPr>
      <w:rPr>
        <w:rFonts w:hint="default"/>
      </w:rPr>
    </w:lvl>
    <w:lvl w:ilvl="7">
      <w:start w:val="1"/>
      <w:numFmt w:val="decimal"/>
      <w:lvlText w:val="%1.%2.%3.%4.%5.%6.%7.%8."/>
      <w:lvlJc w:val="left"/>
      <w:pPr>
        <w:ind w:left="992" w:hanging="283"/>
      </w:pPr>
      <w:rPr>
        <w:rFonts w:hint="default"/>
      </w:rPr>
    </w:lvl>
    <w:lvl w:ilvl="8">
      <w:start w:val="1"/>
      <w:numFmt w:val="decimal"/>
      <w:lvlText w:val="%1.%2.%3.%4.%5.%6.%7.%8.%9."/>
      <w:lvlJc w:val="left"/>
      <w:pPr>
        <w:ind w:left="992" w:hanging="283"/>
      </w:pPr>
      <w:rPr>
        <w:rFonts w:hint="default"/>
      </w:rPr>
    </w:lvl>
  </w:abstractNum>
  <w:abstractNum w:abstractNumId="6">
    <w:nsid w:val="70732E90"/>
    <w:multiLevelType w:val="hybridMultilevel"/>
    <w:tmpl w:val="EED4BC0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748D0E0C"/>
    <w:multiLevelType w:val="hybridMultilevel"/>
    <w:tmpl w:val="0D5614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78732820"/>
    <w:multiLevelType w:val="hybridMultilevel"/>
    <w:tmpl w:val="3526417C"/>
    <w:lvl w:ilvl="0" w:tplc="EC1C8776">
      <w:start w:val="3"/>
      <w:numFmt w:val="bullet"/>
      <w:lvlText w:val="•"/>
      <w:lvlJc w:val="left"/>
      <w:pPr>
        <w:ind w:left="720" w:hanging="360"/>
      </w:pPr>
      <w:rPr>
        <w:rFonts w:ascii="Times New Roman" w:eastAsiaTheme="minorEastAsia"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6"/>
  </w:num>
  <w:num w:numId="4">
    <w:abstractNumId w:val="3"/>
  </w:num>
  <w:num w:numId="5">
    <w:abstractNumId w:val="1"/>
  </w:num>
  <w:num w:numId="6">
    <w:abstractNumId w:val="7"/>
  </w:num>
  <w:num w:numId="7">
    <w:abstractNumId w:val="8"/>
  </w:num>
  <w:num w:numId="8">
    <w:abstractNumId w:val="2"/>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hideSpellingErrors/>
  <w:proofState w:grammar="clean"/>
  <w:attachedTemplate r:id="rId1"/>
  <w:defaultTabStop w:val="708"/>
  <w:hyphenationZone w:val="425"/>
  <w:characterSpacingControl w:val="doNotCompress"/>
  <w:hdrShapeDefaults>
    <o:shapedefaults v:ext="edit" spidmax="11266"/>
  </w:hdrShapeDefaults>
  <w:footnotePr>
    <w:footnote w:id="-1"/>
    <w:footnote w:id="0"/>
  </w:footnotePr>
  <w:endnotePr>
    <w:endnote w:id="-1"/>
    <w:endnote w:id="0"/>
  </w:endnotePr>
  <w:compat/>
  <w:rsids>
    <w:rsidRoot w:val="001F034C"/>
    <w:rsid w:val="00011F2B"/>
    <w:rsid w:val="000125BB"/>
    <w:rsid w:val="000136DF"/>
    <w:rsid w:val="0002271F"/>
    <w:rsid w:val="00026AA9"/>
    <w:rsid w:val="00046C11"/>
    <w:rsid w:val="00047233"/>
    <w:rsid w:val="000535D5"/>
    <w:rsid w:val="000637AF"/>
    <w:rsid w:val="00064AF2"/>
    <w:rsid w:val="00067BD3"/>
    <w:rsid w:val="00072DFC"/>
    <w:rsid w:val="000833DD"/>
    <w:rsid w:val="000A18D6"/>
    <w:rsid w:val="000B4EAB"/>
    <w:rsid w:val="000C3E4A"/>
    <w:rsid w:val="000E0EC8"/>
    <w:rsid w:val="000E2988"/>
    <w:rsid w:val="000F0E0D"/>
    <w:rsid w:val="000F41B9"/>
    <w:rsid w:val="000F592E"/>
    <w:rsid w:val="000F5EFF"/>
    <w:rsid w:val="000F6AE5"/>
    <w:rsid w:val="001122B8"/>
    <w:rsid w:val="001154F4"/>
    <w:rsid w:val="00120A9C"/>
    <w:rsid w:val="00121473"/>
    <w:rsid w:val="00121F20"/>
    <w:rsid w:val="00133186"/>
    <w:rsid w:val="001345CD"/>
    <w:rsid w:val="00140645"/>
    <w:rsid w:val="0015555D"/>
    <w:rsid w:val="001558C4"/>
    <w:rsid w:val="00167241"/>
    <w:rsid w:val="00192E3A"/>
    <w:rsid w:val="00193229"/>
    <w:rsid w:val="00194FC9"/>
    <w:rsid w:val="001A0CD8"/>
    <w:rsid w:val="001B3B2B"/>
    <w:rsid w:val="001C27C9"/>
    <w:rsid w:val="001C4E50"/>
    <w:rsid w:val="001C7B70"/>
    <w:rsid w:val="001E42AD"/>
    <w:rsid w:val="001F003C"/>
    <w:rsid w:val="001F034C"/>
    <w:rsid w:val="001F60CE"/>
    <w:rsid w:val="002221AD"/>
    <w:rsid w:val="00226FC1"/>
    <w:rsid w:val="00240A0A"/>
    <w:rsid w:val="00246BF5"/>
    <w:rsid w:val="00251A56"/>
    <w:rsid w:val="00261806"/>
    <w:rsid w:val="00262F1F"/>
    <w:rsid w:val="00265462"/>
    <w:rsid w:val="00265A08"/>
    <w:rsid w:val="0027015B"/>
    <w:rsid w:val="00284808"/>
    <w:rsid w:val="00286E96"/>
    <w:rsid w:val="002931B9"/>
    <w:rsid w:val="0029452B"/>
    <w:rsid w:val="002B0E1A"/>
    <w:rsid w:val="002C1C33"/>
    <w:rsid w:val="002C228E"/>
    <w:rsid w:val="002D029C"/>
    <w:rsid w:val="002D20CB"/>
    <w:rsid w:val="002E4066"/>
    <w:rsid w:val="002E7359"/>
    <w:rsid w:val="003079A1"/>
    <w:rsid w:val="0031187D"/>
    <w:rsid w:val="00316525"/>
    <w:rsid w:val="00323FD6"/>
    <w:rsid w:val="00326A05"/>
    <w:rsid w:val="003331EC"/>
    <w:rsid w:val="003346D8"/>
    <w:rsid w:val="00347B6C"/>
    <w:rsid w:val="0035483E"/>
    <w:rsid w:val="003551AD"/>
    <w:rsid w:val="00362250"/>
    <w:rsid w:val="003712C5"/>
    <w:rsid w:val="0037449F"/>
    <w:rsid w:val="00384E6C"/>
    <w:rsid w:val="003A172D"/>
    <w:rsid w:val="003A4B38"/>
    <w:rsid w:val="003B173B"/>
    <w:rsid w:val="003B1F9D"/>
    <w:rsid w:val="003B3F02"/>
    <w:rsid w:val="003C074F"/>
    <w:rsid w:val="003D2AB7"/>
    <w:rsid w:val="003E393D"/>
    <w:rsid w:val="003F30BA"/>
    <w:rsid w:val="003F5746"/>
    <w:rsid w:val="00411A08"/>
    <w:rsid w:val="00413917"/>
    <w:rsid w:val="004150FF"/>
    <w:rsid w:val="00426902"/>
    <w:rsid w:val="00431FD4"/>
    <w:rsid w:val="00447C05"/>
    <w:rsid w:val="00450884"/>
    <w:rsid w:val="0045138A"/>
    <w:rsid w:val="004575F8"/>
    <w:rsid w:val="00474DA6"/>
    <w:rsid w:val="00475C83"/>
    <w:rsid w:val="00486657"/>
    <w:rsid w:val="00486927"/>
    <w:rsid w:val="004A1581"/>
    <w:rsid w:val="004A242D"/>
    <w:rsid w:val="004A743E"/>
    <w:rsid w:val="004B51F9"/>
    <w:rsid w:val="004C1EEF"/>
    <w:rsid w:val="004C26FB"/>
    <w:rsid w:val="004C7B33"/>
    <w:rsid w:val="004E1FDA"/>
    <w:rsid w:val="004E3D9F"/>
    <w:rsid w:val="004F4992"/>
    <w:rsid w:val="004F4CC7"/>
    <w:rsid w:val="00515C82"/>
    <w:rsid w:val="00523E87"/>
    <w:rsid w:val="005251F1"/>
    <w:rsid w:val="005275AA"/>
    <w:rsid w:val="00531C41"/>
    <w:rsid w:val="00541815"/>
    <w:rsid w:val="00550DCF"/>
    <w:rsid w:val="00553DAD"/>
    <w:rsid w:val="00561871"/>
    <w:rsid w:val="00562698"/>
    <w:rsid w:val="00566ADC"/>
    <w:rsid w:val="00575801"/>
    <w:rsid w:val="005827A5"/>
    <w:rsid w:val="0058672F"/>
    <w:rsid w:val="00595A62"/>
    <w:rsid w:val="005A1640"/>
    <w:rsid w:val="005C270B"/>
    <w:rsid w:val="005C4135"/>
    <w:rsid w:val="005D32E1"/>
    <w:rsid w:val="005D44CE"/>
    <w:rsid w:val="005E0949"/>
    <w:rsid w:val="005E117A"/>
    <w:rsid w:val="005E5F1D"/>
    <w:rsid w:val="005F130D"/>
    <w:rsid w:val="005F25DC"/>
    <w:rsid w:val="00602569"/>
    <w:rsid w:val="00603E75"/>
    <w:rsid w:val="0060614D"/>
    <w:rsid w:val="00607464"/>
    <w:rsid w:val="00607ADD"/>
    <w:rsid w:val="006122D0"/>
    <w:rsid w:val="00616227"/>
    <w:rsid w:val="00630805"/>
    <w:rsid w:val="00647995"/>
    <w:rsid w:val="006500E2"/>
    <w:rsid w:val="006637CB"/>
    <w:rsid w:val="006664D3"/>
    <w:rsid w:val="006702AD"/>
    <w:rsid w:val="00681311"/>
    <w:rsid w:val="006951E5"/>
    <w:rsid w:val="00695A2F"/>
    <w:rsid w:val="006A2968"/>
    <w:rsid w:val="006C0D71"/>
    <w:rsid w:val="006C606C"/>
    <w:rsid w:val="006D3D35"/>
    <w:rsid w:val="006D4504"/>
    <w:rsid w:val="006D7BAC"/>
    <w:rsid w:val="006E4F6B"/>
    <w:rsid w:val="007363A4"/>
    <w:rsid w:val="00743ED8"/>
    <w:rsid w:val="00747AA8"/>
    <w:rsid w:val="007529BB"/>
    <w:rsid w:val="007531AB"/>
    <w:rsid w:val="00760FE9"/>
    <w:rsid w:val="00765534"/>
    <w:rsid w:val="007907C7"/>
    <w:rsid w:val="0079300C"/>
    <w:rsid w:val="00793D5E"/>
    <w:rsid w:val="007A634D"/>
    <w:rsid w:val="007B119D"/>
    <w:rsid w:val="007C5D08"/>
    <w:rsid w:val="007D364A"/>
    <w:rsid w:val="007D686E"/>
    <w:rsid w:val="007D68C4"/>
    <w:rsid w:val="007E08DB"/>
    <w:rsid w:val="007E1A7D"/>
    <w:rsid w:val="007E1B4B"/>
    <w:rsid w:val="007F0B65"/>
    <w:rsid w:val="007F339F"/>
    <w:rsid w:val="007F71A0"/>
    <w:rsid w:val="00805445"/>
    <w:rsid w:val="00813F49"/>
    <w:rsid w:val="00817E71"/>
    <w:rsid w:val="00824495"/>
    <w:rsid w:val="008264D3"/>
    <w:rsid w:val="00835B68"/>
    <w:rsid w:val="008516D7"/>
    <w:rsid w:val="00852BA6"/>
    <w:rsid w:val="008530AE"/>
    <w:rsid w:val="00853678"/>
    <w:rsid w:val="00872946"/>
    <w:rsid w:val="00880B3E"/>
    <w:rsid w:val="00891F79"/>
    <w:rsid w:val="0089270F"/>
    <w:rsid w:val="008943C6"/>
    <w:rsid w:val="008948D6"/>
    <w:rsid w:val="008A13B3"/>
    <w:rsid w:val="008B08BF"/>
    <w:rsid w:val="008B3E45"/>
    <w:rsid w:val="008B757F"/>
    <w:rsid w:val="008C2C2B"/>
    <w:rsid w:val="008D569E"/>
    <w:rsid w:val="008E0632"/>
    <w:rsid w:val="008E1682"/>
    <w:rsid w:val="008E7CD5"/>
    <w:rsid w:val="008F0C84"/>
    <w:rsid w:val="008F7BFF"/>
    <w:rsid w:val="00904F82"/>
    <w:rsid w:val="00911806"/>
    <w:rsid w:val="0091719C"/>
    <w:rsid w:val="00922C8E"/>
    <w:rsid w:val="0093063F"/>
    <w:rsid w:val="0093174B"/>
    <w:rsid w:val="00940715"/>
    <w:rsid w:val="00951AC6"/>
    <w:rsid w:val="009522C1"/>
    <w:rsid w:val="00960FD8"/>
    <w:rsid w:val="0096584A"/>
    <w:rsid w:val="0098106A"/>
    <w:rsid w:val="00983D6F"/>
    <w:rsid w:val="00996A41"/>
    <w:rsid w:val="00997093"/>
    <w:rsid w:val="009A5C67"/>
    <w:rsid w:val="009B0247"/>
    <w:rsid w:val="009B5917"/>
    <w:rsid w:val="009B735A"/>
    <w:rsid w:val="009C23CA"/>
    <w:rsid w:val="009D0D31"/>
    <w:rsid w:val="009E572A"/>
    <w:rsid w:val="009F29B4"/>
    <w:rsid w:val="009F3DA8"/>
    <w:rsid w:val="009F7902"/>
    <w:rsid w:val="00A0290B"/>
    <w:rsid w:val="00A03F0E"/>
    <w:rsid w:val="00A05FE1"/>
    <w:rsid w:val="00A22A44"/>
    <w:rsid w:val="00A2444E"/>
    <w:rsid w:val="00A279E0"/>
    <w:rsid w:val="00A30988"/>
    <w:rsid w:val="00A3115B"/>
    <w:rsid w:val="00A32982"/>
    <w:rsid w:val="00A44E30"/>
    <w:rsid w:val="00A53BAA"/>
    <w:rsid w:val="00A5643A"/>
    <w:rsid w:val="00A60B95"/>
    <w:rsid w:val="00A70AF7"/>
    <w:rsid w:val="00A70F8D"/>
    <w:rsid w:val="00A74E5C"/>
    <w:rsid w:val="00A81669"/>
    <w:rsid w:val="00A94502"/>
    <w:rsid w:val="00AA0256"/>
    <w:rsid w:val="00AB0EB4"/>
    <w:rsid w:val="00AB35AF"/>
    <w:rsid w:val="00AC398C"/>
    <w:rsid w:val="00AC7C02"/>
    <w:rsid w:val="00AD6418"/>
    <w:rsid w:val="00AD7FE4"/>
    <w:rsid w:val="00AE00C1"/>
    <w:rsid w:val="00AE28B2"/>
    <w:rsid w:val="00AF78BB"/>
    <w:rsid w:val="00B0569D"/>
    <w:rsid w:val="00B13CC3"/>
    <w:rsid w:val="00B25CD2"/>
    <w:rsid w:val="00B416F6"/>
    <w:rsid w:val="00B56851"/>
    <w:rsid w:val="00B6346B"/>
    <w:rsid w:val="00B65525"/>
    <w:rsid w:val="00B81BB2"/>
    <w:rsid w:val="00B843F8"/>
    <w:rsid w:val="00B92906"/>
    <w:rsid w:val="00B96D3D"/>
    <w:rsid w:val="00BA56B0"/>
    <w:rsid w:val="00BB016A"/>
    <w:rsid w:val="00BB28B0"/>
    <w:rsid w:val="00BB7347"/>
    <w:rsid w:val="00BB7802"/>
    <w:rsid w:val="00BD3B7E"/>
    <w:rsid w:val="00BD558A"/>
    <w:rsid w:val="00BD6364"/>
    <w:rsid w:val="00BE126E"/>
    <w:rsid w:val="00BE35F0"/>
    <w:rsid w:val="00C01609"/>
    <w:rsid w:val="00C01922"/>
    <w:rsid w:val="00C12E6B"/>
    <w:rsid w:val="00C20102"/>
    <w:rsid w:val="00C22119"/>
    <w:rsid w:val="00C242D1"/>
    <w:rsid w:val="00C27969"/>
    <w:rsid w:val="00C33989"/>
    <w:rsid w:val="00C349E1"/>
    <w:rsid w:val="00C41F6C"/>
    <w:rsid w:val="00C4277D"/>
    <w:rsid w:val="00C563E3"/>
    <w:rsid w:val="00C742BC"/>
    <w:rsid w:val="00C75F03"/>
    <w:rsid w:val="00C94DA3"/>
    <w:rsid w:val="00C9752D"/>
    <w:rsid w:val="00CA4A8F"/>
    <w:rsid w:val="00CB5A0C"/>
    <w:rsid w:val="00CC78F7"/>
    <w:rsid w:val="00CD043F"/>
    <w:rsid w:val="00CD38F4"/>
    <w:rsid w:val="00CD3A8A"/>
    <w:rsid w:val="00CF11D5"/>
    <w:rsid w:val="00CF300A"/>
    <w:rsid w:val="00CF40A2"/>
    <w:rsid w:val="00D055AC"/>
    <w:rsid w:val="00D079F9"/>
    <w:rsid w:val="00D141C4"/>
    <w:rsid w:val="00D24C6D"/>
    <w:rsid w:val="00D253DE"/>
    <w:rsid w:val="00D342D5"/>
    <w:rsid w:val="00D34901"/>
    <w:rsid w:val="00D34926"/>
    <w:rsid w:val="00D446CE"/>
    <w:rsid w:val="00D4589E"/>
    <w:rsid w:val="00D72050"/>
    <w:rsid w:val="00D726DF"/>
    <w:rsid w:val="00D755C7"/>
    <w:rsid w:val="00D8178B"/>
    <w:rsid w:val="00D81A0A"/>
    <w:rsid w:val="00D82A21"/>
    <w:rsid w:val="00D82EF3"/>
    <w:rsid w:val="00D83B9F"/>
    <w:rsid w:val="00D90D27"/>
    <w:rsid w:val="00D97E3E"/>
    <w:rsid w:val="00DA1A3D"/>
    <w:rsid w:val="00DA6261"/>
    <w:rsid w:val="00DB6EB9"/>
    <w:rsid w:val="00DB77A3"/>
    <w:rsid w:val="00DC5F71"/>
    <w:rsid w:val="00DD0AF0"/>
    <w:rsid w:val="00DD67F0"/>
    <w:rsid w:val="00DE2D10"/>
    <w:rsid w:val="00DE4386"/>
    <w:rsid w:val="00DE4D25"/>
    <w:rsid w:val="00DE69BD"/>
    <w:rsid w:val="00DF678E"/>
    <w:rsid w:val="00E05154"/>
    <w:rsid w:val="00E072CF"/>
    <w:rsid w:val="00E078A1"/>
    <w:rsid w:val="00E16F2B"/>
    <w:rsid w:val="00E178F4"/>
    <w:rsid w:val="00E17FD8"/>
    <w:rsid w:val="00E274CB"/>
    <w:rsid w:val="00E27C63"/>
    <w:rsid w:val="00E31357"/>
    <w:rsid w:val="00E36E5F"/>
    <w:rsid w:val="00E40A82"/>
    <w:rsid w:val="00E4171C"/>
    <w:rsid w:val="00E45D16"/>
    <w:rsid w:val="00E51E50"/>
    <w:rsid w:val="00E523CE"/>
    <w:rsid w:val="00E56864"/>
    <w:rsid w:val="00E568CA"/>
    <w:rsid w:val="00E57990"/>
    <w:rsid w:val="00E64836"/>
    <w:rsid w:val="00E64CD6"/>
    <w:rsid w:val="00E679AA"/>
    <w:rsid w:val="00E679AD"/>
    <w:rsid w:val="00E73AC9"/>
    <w:rsid w:val="00E80555"/>
    <w:rsid w:val="00EA0652"/>
    <w:rsid w:val="00EA1B15"/>
    <w:rsid w:val="00EA6C67"/>
    <w:rsid w:val="00EA766F"/>
    <w:rsid w:val="00ED1E97"/>
    <w:rsid w:val="00ED3432"/>
    <w:rsid w:val="00ED41D8"/>
    <w:rsid w:val="00ED7A17"/>
    <w:rsid w:val="00EE7AB4"/>
    <w:rsid w:val="00F01F9A"/>
    <w:rsid w:val="00F03CCE"/>
    <w:rsid w:val="00F337AF"/>
    <w:rsid w:val="00F338FF"/>
    <w:rsid w:val="00F359C5"/>
    <w:rsid w:val="00F4358A"/>
    <w:rsid w:val="00F5721D"/>
    <w:rsid w:val="00F617FB"/>
    <w:rsid w:val="00F623F9"/>
    <w:rsid w:val="00F674B0"/>
    <w:rsid w:val="00F7620C"/>
    <w:rsid w:val="00F84BE4"/>
    <w:rsid w:val="00F9018B"/>
    <w:rsid w:val="00F93E50"/>
    <w:rsid w:val="00F9664B"/>
    <w:rsid w:val="00FA5540"/>
    <w:rsid w:val="00FA5B32"/>
    <w:rsid w:val="00FD1D18"/>
    <w:rsid w:val="00FD419D"/>
    <w:rsid w:val="00FE0ABD"/>
    <w:rsid w:val="00FF1898"/>
    <w:rsid w:val="00FF5192"/>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aliases w:val="6- kaynakça"/>
    <w:qFormat/>
    <w:rsid w:val="000C3E4A"/>
    <w:pPr>
      <w:spacing w:before="120" w:after="120" w:line="240" w:lineRule="auto"/>
      <w:ind w:left="709" w:hanging="709"/>
      <w:jc w:val="both"/>
    </w:pPr>
    <w:rPr>
      <w:rFonts w:ascii="Times New Roman" w:eastAsiaTheme="minorEastAsia" w:hAnsi="Times New Roman" w:cs="Times New Roman"/>
      <w:sz w:val="24"/>
      <w:szCs w:val="24"/>
      <w:lang w:val="en-US" w:bidi="en-US"/>
    </w:rPr>
  </w:style>
  <w:style w:type="paragraph" w:styleId="Balk1">
    <w:name w:val="heading 1"/>
    <w:basedOn w:val="Normal"/>
    <w:next w:val="Normal"/>
    <w:link w:val="Balk1Char"/>
    <w:uiPriority w:val="9"/>
    <w:rsid w:val="00E56864"/>
    <w:pPr>
      <w:keepNext/>
      <w:keepLines/>
      <w:spacing w:before="240" w:line="259" w:lineRule="auto"/>
      <w:outlineLvl w:val="0"/>
    </w:pPr>
    <w:rPr>
      <w:rFonts w:asciiTheme="majorHAnsi" w:eastAsiaTheme="majorEastAsia" w:hAnsiTheme="majorHAnsi" w:cstheme="majorBidi"/>
      <w:color w:val="000000" w:themeColor="text1"/>
      <w:sz w:val="32"/>
      <w:szCs w:val="32"/>
      <w:lang w:val="tr-TR" w:eastAsia="tr-TR" w:bidi="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bemetinnormal">
    <w:name w:val="fbe_metin_normal"/>
    <w:basedOn w:val="Normal"/>
    <w:link w:val="fbemetinnormalChar"/>
    <w:rsid w:val="00E40A82"/>
    <w:pPr>
      <w:spacing w:before="100" w:beforeAutospacing="1" w:after="100" w:afterAutospacing="1" w:line="360" w:lineRule="auto"/>
      <w:ind w:firstLine="709"/>
    </w:pPr>
  </w:style>
  <w:style w:type="character" w:customStyle="1" w:styleId="fbemetinnormalChar">
    <w:name w:val="fbe_metin_normal Char"/>
    <w:basedOn w:val="VarsaylanParagrafYazTipi"/>
    <w:link w:val="fbemetinnormal"/>
    <w:rsid w:val="00E40A82"/>
    <w:rPr>
      <w:rFonts w:ascii="Times New Roman" w:eastAsiaTheme="minorEastAsia" w:hAnsi="Times New Roman" w:cs="Times New Roman"/>
      <w:sz w:val="24"/>
      <w:szCs w:val="24"/>
      <w:lang w:val="en-US" w:bidi="en-US"/>
    </w:rPr>
  </w:style>
  <w:style w:type="character" w:styleId="YerTutucuMetni">
    <w:name w:val="Placeholder Text"/>
    <w:basedOn w:val="VarsaylanParagrafYazTipi"/>
    <w:uiPriority w:val="99"/>
    <w:semiHidden/>
    <w:rsid w:val="00C742BC"/>
    <w:rPr>
      <w:color w:val="808080"/>
    </w:rPr>
  </w:style>
  <w:style w:type="table" w:styleId="TabloKlavuzu">
    <w:name w:val="Table Grid"/>
    <w:basedOn w:val="NormalTablo"/>
    <w:uiPriority w:val="59"/>
    <w:rsid w:val="00C742BC"/>
    <w:pPr>
      <w:spacing w:after="0" w:line="240" w:lineRule="auto"/>
    </w:pPr>
    <w:rPr>
      <w:rFonts w:ascii="Times New Roman" w:eastAsiaTheme="minorEastAsia" w:hAnsi="Times New Roman" w:cs="Times New Roman"/>
      <w:sz w:val="24"/>
      <w:szCs w:val="24"/>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bebalk1sol">
    <w:name w:val="fbe_başlık1_sol"/>
    <w:basedOn w:val="Normal"/>
    <w:rsid w:val="008B08BF"/>
    <w:pPr>
      <w:spacing w:after="360" w:line="360" w:lineRule="auto"/>
    </w:pPr>
    <w:rPr>
      <w:b/>
      <w:sz w:val="28"/>
    </w:rPr>
  </w:style>
  <w:style w:type="paragraph" w:customStyle="1" w:styleId="fbeortakalnmetin12dar">
    <w:name w:val="fbe_orta_kalın_metin_12_dar"/>
    <w:basedOn w:val="Normal"/>
    <w:rsid w:val="00C742BC"/>
    <w:pPr>
      <w:jc w:val="center"/>
    </w:pPr>
    <w:rPr>
      <w:b/>
      <w:caps/>
    </w:rPr>
  </w:style>
  <w:style w:type="paragraph" w:customStyle="1" w:styleId="fbemetinskk">
    <w:name w:val="fbe_metin_sıkışık"/>
    <w:basedOn w:val="fbemetinnormal"/>
    <w:link w:val="fbemetinskkChar"/>
    <w:rsid w:val="00BD3B7E"/>
    <w:pPr>
      <w:spacing w:before="0" w:beforeAutospacing="0" w:after="0" w:afterAutospacing="0" w:line="240" w:lineRule="auto"/>
    </w:pPr>
  </w:style>
  <w:style w:type="character" w:customStyle="1" w:styleId="fbemetinskkChar">
    <w:name w:val="fbe_metin_sıkışık Char"/>
    <w:basedOn w:val="fbemetinnormalChar"/>
    <w:link w:val="fbemetinskk"/>
    <w:rsid w:val="00BD3B7E"/>
    <w:rPr>
      <w:rFonts w:ascii="Times New Roman" w:eastAsiaTheme="minorEastAsia" w:hAnsi="Times New Roman" w:cs="Times New Roman"/>
      <w:sz w:val="24"/>
      <w:szCs w:val="24"/>
      <w:lang w:val="en-US" w:bidi="en-US"/>
    </w:rPr>
  </w:style>
  <w:style w:type="paragraph" w:customStyle="1" w:styleId="fbebalk1">
    <w:name w:val="fbe_başlık_1"/>
    <w:basedOn w:val="fbebalk1sol"/>
    <w:next w:val="fbemetinnormal"/>
    <w:rsid w:val="00A94502"/>
    <w:pPr>
      <w:pageBreakBefore/>
      <w:numPr>
        <w:numId w:val="1"/>
      </w:numPr>
      <w:spacing w:before="840"/>
      <w:ind w:left="993" w:hanging="284"/>
    </w:pPr>
  </w:style>
  <w:style w:type="paragraph" w:customStyle="1" w:styleId="fbebalk2">
    <w:name w:val="fbe_başlık_2"/>
    <w:basedOn w:val="fbebalk1"/>
    <w:next w:val="fbemetinnormal"/>
    <w:rsid w:val="00A94502"/>
    <w:pPr>
      <w:pageBreakBefore w:val="0"/>
      <w:numPr>
        <w:ilvl w:val="1"/>
      </w:numPr>
      <w:spacing w:before="720"/>
      <w:ind w:left="993" w:hanging="284"/>
      <w:outlineLvl w:val="1"/>
    </w:pPr>
    <w:rPr>
      <w:sz w:val="24"/>
    </w:rPr>
  </w:style>
  <w:style w:type="paragraph" w:customStyle="1" w:styleId="fbebalk3">
    <w:name w:val="fbe_başlık_3"/>
    <w:basedOn w:val="fbebalk2"/>
    <w:next w:val="fbemetinnormal"/>
    <w:rsid w:val="00A94502"/>
    <w:pPr>
      <w:numPr>
        <w:ilvl w:val="2"/>
      </w:numPr>
      <w:ind w:left="993" w:hanging="284"/>
      <w:outlineLvl w:val="2"/>
    </w:pPr>
  </w:style>
  <w:style w:type="paragraph" w:customStyle="1" w:styleId="fbebalk4">
    <w:name w:val="fbe_başlık_4"/>
    <w:basedOn w:val="fbebalk3"/>
    <w:next w:val="fbemetinnormal"/>
    <w:autoRedefine/>
    <w:rsid w:val="00A94502"/>
    <w:pPr>
      <w:numPr>
        <w:ilvl w:val="3"/>
      </w:numPr>
      <w:spacing w:before="120" w:after="120"/>
      <w:ind w:left="567" w:hanging="567"/>
      <w:outlineLvl w:val="3"/>
    </w:pPr>
  </w:style>
  <w:style w:type="paragraph" w:customStyle="1" w:styleId="fbebalk5">
    <w:name w:val="fbe_başlık_5"/>
    <w:basedOn w:val="fbebalk4"/>
    <w:next w:val="fbemetinnormal"/>
    <w:rsid w:val="00A94502"/>
    <w:pPr>
      <w:numPr>
        <w:ilvl w:val="4"/>
      </w:numPr>
      <w:ind w:hanging="992"/>
      <w:outlineLvl w:val="4"/>
    </w:pPr>
  </w:style>
  <w:style w:type="paragraph" w:styleId="ResimYazs">
    <w:name w:val="caption"/>
    <w:basedOn w:val="Normal"/>
    <w:next w:val="Normal"/>
    <w:uiPriority w:val="35"/>
    <w:unhideWhenUsed/>
    <w:rsid w:val="00D342D5"/>
    <w:rPr>
      <w:i/>
      <w:iCs/>
      <w:color w:val="44546A" w:themeColor="text2"/>
      <w:sz w:val="18"/>
      <w:szCs w:val="18"/>
    </w:rPr>
  </w:style>
  <w:style w:type="paragraph" w:customStyle="1" w:styleId="Default">
    <w:name w:val="Default"/>
    <w:rsid w:val="00E40A82"/>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GvdeMetniGirintisi">
    <w:name w:val="Body Text Indent"/>
    <w:basedOn w:val="Normal"/>
    <w:link w:val="GvdeMetniGirintisiChar"/>
    <w:uiPriority w:val="99"/>
    <w:unhideWhenUsed/>
    <w:rsid w:val="00B416F6"/>
    <w:pPr>
      <w:ind w:left="283"/>
    </w:pPr>
  </w:style>
  <w:style w:type="character" w:customStyle="1" w:styleId="GvdeMetniGirintisiChar">
    <w:name w:val="Gövde Metni Girintisi Char"/>
    <w:basedOn w:val="VarsaylanParagrafYazTipi"/>
    <w:link w:val="GvdeMetniGirintisi"/>
    <w:uiPriority w:val="99"/>
    <w:rsid w:val="00B416F6"/>
    <w:rPr>
      <w:rFonts w:ascii="Times New Roman" w:eastAsiaTheme="minorEastAsia" w:hAnsi="Times New Roman" w:cs="Times New Roman"/>
      <w:sz w:val="24"/>
      <w:szCs w:val="24"/>
      <w:lang w:val="en-US" w:bidi="en-US"/>
    </w:rPr>
  </w:style>
  <w:style w:type="paragraph" w:styleId="GvdeMetniGirintisi3">
    <w:name w:val="Body Text Indent 3"/>
    <w:basedOn w:val="Normal"/>
    <w:link w:val="GvdeMetniGirintisi3Char"/>
    <w:uiPriority w:val="99"/>
    <w:semiHidden/>
    <w:unhideWhenUsed/>
    <w:rsid w:val="00B416F6"/>
    <w:pPr>
      <w:ind w:left="283"/>
    </w:pPr>
    <w:rPr>
      <w:sz w:val="16"/>
      <w:szCs w:val="16"/>
    </w:rPr>
  </w:style>
  <w:style w:type="character" w:customStyle="1" w:styleId="GvdeMetniGirintisi3Char">
    <w:name w:val="Gövde Metni Girintisi 3 Char"/>
    <w:basedOn w:val="VarsaylanParagrafYazTipi"/>
    <w:link w:val="GvdeMetniGirintisi3"/>
    <w:uiPriority w:val="99"/>
    <w:semiHidden/>
    <w:rsid w:val="00B416F6"/>
    <w:rPr>
      <w:rFonts w:ascii="Times New Roman" w:eastAsiaTheme="minorEastAsia" w:hAnsi="Times New Roman" w:cs="Times New Roman"/>
      <w:sz w:val="16"/>
      <w:szCs w:val="16"/>
      <w:lang w:val="en-US" w:bidi="en-US"/>
    </w:rPr>
  </w:style>
  <w:style w:type="character" w:styleId="AklamaBavurusu">
    <w:name w:val="annotation reference"/>
    <w:basedOn w:val="VarsaylanParagrafYazTipi"/>
    <w:uiPriority w:val="99"/>
    <w:semiHidden/>
    <w:unhideWhenUsed/>
    <w:rsid w:val="00B416F6"/>
    <w:rPr>
      <w:sz w:val="16"/>
      <w:szCs w:val="16"/>
    </w:rPr>
  </w:style>
  <w:style w:type="paragraph" w:styleId="AklamaMetni">
    <w:name w:val="annotation text"/>
    <w:basedOn w:val="Normal"/>
    <w:link w:val="AklamaMetniChar"/>
    <w:uiPriority w:val="99"/>
    <w:semiHidden/>
    <w:unhideWhenUsed/>
    <w:rsid w:val="00B416F6"/>
    <w:rPr>
      <w:sz w:val="20"/>
      <w:szCs w:val="20"/>
    </w:rPr>
  </w:style>
  <w:style w:type="character" w:customStyle="1" w:styleId="AklamaMetniChar">
    <w:name w:val="Açıklama Metni Char"/>
    <w:basedOn w:val="VarsaylanParagrafYazTipi"/>
    <w:link w:val="AklamaMetni"/>
    <w:uiPriority w:val="99"/>
    <w:semiHidden/>
    <w:rsid w:val="00B416F6"/>
    <w:rPr>
      <w:rFonts w:ascii="Times New Roman" w:eastAsiaTheme="minorEastAsia" w:hAnsi="Times New Roman" w:cs="Times New Roman"/>
      <w:sz w:val="20"/>
      <w:szCs w:val="20"/>
      <w:lang w:val="en-US" w:bidi="en-US"/>
    </w:rPr>
  </w:style>
  <w:style w:type="paragraph" w:styleId="AklamaKonusu">
    <w:name w:val="annotation subject"/>
    <w:basedOn w:val="AklamaMetni"/>
    <w:next w:val="AklamaMetni"/>
    <w:link w:val="AklamaKonusuChar"/>
    <w:uiPriority w:val="99"/>
    <w:semiHidden/>
    <w:unhideWhenUsed/>
    <w:rsid w:val="00B416F6"/>
    <w:rPr>
      <w:b/>
      <w:bCs/>
    </w:rPr>
  </w:style>
  <w:style w:type="character" w:customStyle="1" w:styleId="AklamaKonusuChar">
    <w:name w:val="Açıklama Konusu Char"/>
    <w:basedOn w:val="AklamaMetniChar"/>
    <w:link w:val="AklamaKonusu"/>
    <w:uiPriority w:val="99"/>
    <w:semiHidden/>
    <w:rsid w:val="00B416F6"/>
    <w:rPr>
      <w:rFonts w:ascii="Times New Roman" w:eastAsiaTheme="minorEastAsia" w:hAnsi="Times New Roman" w:cs="Times New Roman"/>
      <w:b/>
      <w:bCs/>
      <w:sz w:val="20"/>
      <w:szCs w:val="20"/>
      <w:lang w:val="en-US" w:bidi="en-US"/>
    </w:rPr>
  </w:style>
  <w:style w:type="paragraph" w:styleId="BalonMetni">
    <w:name w:val="Balloon Text"/>
    <w:basedOn w:val="Normal"/>
    <w:link w:val="BalonMetniChar"/>
    <w:uiPriority w:val="99"/>
    <w:semiHidden/>
    <w:unhideWhenUsed/>
    <w:rsid w:val="00B416F6"/>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B416F6"/>
    <w:rPr>
      <w:rFonts w:ascii="Segoe UI" w:eastAsiaTheme="minorEastAsia" w:hAnsi="Segoe UI" w:cs="Segoe UI"/>
      <w:sz w:val="18"/>
      <w:szCs w:val="18"/>
      <w:lang w:val="en-US" w:bidi="en-US"/>
    </w:rPr>
  </w:style>
  <w:style w:type="paragraph" w:styleId="DipnotMetni">
    <w:name w:val="footnote text"/>
    <w:basedOn w:val="Normal"/>
    <w:link w:val="DipnotMetniChar"/>
    <w:uiPriority w:val="99"/>
    <w:semiHidden/>
    <w:unhideWhenUsed/>
    <w:rsid w:val="00133186"/>
    <w:rPr>
      <w:sz w:val="20"/>
      <w:szCs w:val="20"/>
    </w:rPr>
  </w:style>
  <w:style w:type="character" w:customStyle="1" w:styleId="DipnotMetniChar">
    <w:name w:val="Dipnot Metni Char"/>
    <w:basedOn w:val="VarsaylanParagrafYazTipi"/>
    <w:link w:val="DipnotMetni"/>
    <w:uiPriority w:val="99"/>
    <w:semiHidden/>
    <w:rsid w:val="00133186"/>
    <w:rPr>
      <w:rFonts w:ascii="Times New Roman" w:eastAsiaTheme="minorEastAsia" w:hAnsi="Times New Roman" w:cs="Times New Roman"/>
      <w:sz w:val="20"/>
      <w:szCs w:val="20"/>
      <w:lang w:val="en-US" w:bidi="en-US"/>
    </w:rPr>
  </w:style>
  <w:style w:type="character" w:styleId="DipnotBavurusu">
    <w:name w:val="footnote reference"/>
    <w:basedOn w:val="VarsaylanParagrafYazTipi"/>
    <w:uiPriority w:val="99"/>
    <w:semiHidden/>
    <w:unhideWhenUsed/>
    <w:rsid w:val="00133186"/>
    <w:rPr>
      <w:vertAlign w:val="superscript"/>
    </w:rPr>
  </w:style>
  <w:style w:type="paragraph" w:styleId="Kaynaka">
    <w:name w:val="Bibliography"/>
    <w:basedOn w:val="Normal"/>
    <w:next w:val="Normal"/>
    <w:uiPriority w:val="37"/>
    <w:unhideWhenUsed/>
    <w:rsid w:val="00960FD8"/>
  </w:style>
  <w:style w:type="paragraph" w:styleId="ListeParagraf">
    <w:name w:val="List Paragraph"/>
    <w:basedOn w:val="Normal"/>
    <w:uiPriority w:val="34"/>
    <w:rsid w:val="0093063F"/>
    <w:pPr>
      <w:ind w:left="720"/>
      <w:contextualSpacing/>
    </w:pPr>
  </w:style>
  <w:style w:type="table" w:customStyle="1" w:styleId="TabloKlavuzu1">
    <w:name w:val="Tablo Kılavuzu1"/>
    <w:basedOn w:val="NormalTablo"/>
    <w:next w:val="TabloKlavuzu"/>
    <w:uiPriority w:val="39"/>
    <w:rsid w:val="0093063F"/>
    <w:pPr>
      <w:spacing w:after="0" w:line="240" w:lineRule="auto"/>
    </w:pPr>
    <w:rPr>
      <w:rFonts w:ascii="Times New Roman" w:eastAsia="Calibri"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GRORTALIBALIK">
    <w:name w:val="0-GİRİŞORTALI BAŞLIK"/>
    <w:basedOn w:val="fbemetinnormal"/>
    <w:next w:val="fbemetinnormal"/>
    <w:rsid w:val="00DE4D25"/>
    <w:pPr>
      <w:spacing w:before="0" w:beforeAutospacing="0" w:after="240" w:afterAutospacing="0" w:line="240" w:lineRule="auto"/>
      <w:ind w:firstLine="0"/>
      <w:jc w:val="center"/>
    </w:pPr>
    <w:rPr>
      <w:b/>
      <w:caps/>
    </w:rPr>
  </w:style>
  <w:style w:type="paragraph" w:customStyle="1" w:styleId="fbemetinskkgirintisiz">
    <w:name w:val="fbe_metin_sıkışık_girintisiz"/>
    <w:basedOn w:val="fbemetinskk"/>
    <w:next w:val="fbemetinskk"/>
    <w:link w:val="fbemetinskkgirintisizChar"/>
    <w:rsid w:val="005A1640"/>
    <w:pPr>
      <w:ind w:firstLine="0"/>
    </w:pPr>
  </w:style>
  <w:style w:type="character" w:customStyle="1" w:styleId="fbemetinskkgirintisizChar">
    <w:name w:val="fbe_metin_sıkışık_girintisiz Char"/>
    <w:basedOn w:val="fbemetinskkChar"/>
    <w:link w:val="fbemetinskkgirintisiz"/>
    <w:rsid w:val="005A1640"/>
    <w:rPr>
      <w:rFonts w:ascii="Times New Roman" w:eastAsiaTheme="minorEastAsia" w:hAnsi="Times New Roman" w:cs="Times New Roman"/>
      <w:sz w:val="24"/>
      <w:szCs w:val="24"/>
      <w:lang w:val="en-US" w:bidi="en-US"/>
    </w:rPr>
  </w:style>
  <w:style w:type="paragraph" w:customStyle="1" w:styleId="fbekapaktezad">
    <w:name w:val="fbe_kapak_tezadı"/>
    <w:basedOn w:val="fbemetinnormal"/>
    <w:rsid w:val="005A1640"/>
    <w:pPr>
      <w:spacing w:before="0" w:beforeAutospacing="0" w:after="120" w:afterAutospacing="0"/>
      <w:ind w:firstLine="0"/>
      <w:jc w:val="center"/>
    </w:pPr>
    <w:rPr>
      <w:b/>
      <w:caps/>
      <w:sz w:val="28"/>
    </w:rPr>
  </w:style>
  <w:style w:type="paragraph" w:customStyle="1" w:styleId="fbekapakbosatr">
    <w:name w:val="fbe_kapak_boşsatır"/>
    <w:basedOn w:val="fbemetinnormal"/>
    <w:rsid w:val="005A1640"/>
    <w:pPr>
      <w:spacing w:before="0" w:beforeAutospacing="0" w:after="0" w:afterAutospacing="0"/>
      <w:ind w:firstLine="0"/>
    </w:pPr>
  </w:style>
  <w:style w:type="character" w:styleId="Kpr">
    <w:name w:val="Hyperlink"/>
    <w:basedOn w:val="VarsaylanParagrafYazTipi"/>
    <w:uiPriority w:val="99"/>
    <w:unhideWhenUsed/>
    <w:rsid w:val="005A1640"/>
    <w:rPr>
      <w:color w:val="0563C1" w:themeColor="hyperlink"/>
      <w:u w:val="single"/>
    </w:rPr>
  </w:style>
  <w:style w:type="paragraph" w:styleId="stbilgi">
    <w:name w:val="header"/>
    <w:basedOn w:val="Normal"/>
    <w:link w:val="stbilgiChar"/>
    <w:uiPriority w:val="99"/>
    <w:unhideWhenUsed/>
    <w:rsid w:val="00167241"/>
    <w:pPr>
      <w:tabs>
        <w:tab w:val="center" w:pos="4536"/>
        <w:tab w:val="right" w:pos="9072"/>
      </w:tabs>
    </w:pPr>
  </w:style>
  <w:style w:type="character" w:customStyle="1" w:styleId="stbilgiChar">
    <w:name w:val="Üstbilgi Char"/>
    <w:basedOn w:val="VarsaylanParagrafYazTipi"/>
    <w:link w:val="stbilgi"/>
    <w:uiPriority w:val="99"/>
    <w:rsid w:val="00167241"/>
    <w:rPr>
      <w:rFonts w:ascii="Times New Roman" w:eastAsiaTheme="minorEastAsia" w:hAnsi="Times New Roman" w:cs="Times New Roman"/>
      <w:sz w:val="24"/>
      <w:szCs w:val="24"/>
      <w:lang w:val="en-US" w:bidi="en-US"/>
    </w:rPr>
  </w:style>
  <w:style w:type="paragraph" w:styleId="Altbilgi">
    <w:name w:val="footer"/>
    <w:basedOn w:val="Normal"/>
    <w:link w:val="AltbilgiChar"/>
    <w:uiPriority w:val="99"/>
    <w:unhideWhenUsed/>
    <w:rsid w:val="00167241"/>
    <w:pPr>
      <w:tabs>
        <w:tab w:val="center" w:pos="4536"/>
        <w:tab w:val="right" w:pos="9072"/>
      </w:tabs>
    </w:pPr>
  </w:style>
  <w:style w:type="character" w:customStyle="1" w:styleId="AltbilgiChar">
    <w:name w:val="Altbilgi Char"/>
    <w:basedOn w:val="VarsaylanParagrafYazTipi"/>
    <w:link w:val="Altbilgi"/>
    <w:uiPriority w:val="99"/>
    <w:rsid w:val="00167241"/>
    <w:rPr>
      <w:rFonts w:ascii="Times New Roman" w:eastAsiaTheme="minorEastAsia" w:hAnsi="Times New Roman" w:cs="Times New Roman"/>
      <w:sz w:val="24"/>
      <w:szCs w:val="24"/>
      <w:lang w:val="en-US" w:bidi="en-US"/>
    </w:rPr>
  </w:style>
  <w:style w:type="paragraph" w:customStyle="1" w:styleId="1-ANABALIK">
    <w:name w:val="1-ANABAŞLIK"/>
    <w:basedOn w:val="Normal"/>
    <w:qFormat/>
    <w:rsid w:val="00AF78BB"/>
    <w:pPr>
      <w:spacing w:after="240"/>
    </w:pPr>
    <w:rPr>
      <w:b/>
      <w:color w:val="000000" w:themeColor="text1"/>
    </w:rPr>
  </w:style>
  <w:style w:type="paragraph" w:customStyle="1" w:styleId="2-ALTBALIK">
    <w:name w:val="2-ALTBAŞLIK"/>
    <w:basedOn w:val="1-ANABALIK"/>
    <w:qFormat/>
    <w:rsid w:val="00AF78BB"/>
    <w:pPr>
      <w:spacing w:after="120"/>
    </w:pPr>
  </w:style>
  <w:style w:type="paragraph" w:customStyle="1" w:styleId="3-EKLLER">
    <w:name w:val="3-ŞEKİLLER"/>
    <w:basedOn w:val="1-ANABALIK"/>
    <w:qFormat/>
    <w:rsid w:val="00AF78BB"/>
    <w:pPr>
      <w:spacing w:after="0"/>
    </w:pPr>
    <w:rPr>
      <w:b w:val="0"/>
    </w:rPr>
  </w:style>
  <w:style w:type="paragraph" w:customStyle="1" w:styleId="4-ZELGELER">
    <w:name w:val="4-ÇİZELGELER"/>
    <w:basedOn w:val="3-EKLLER"/>
    <w:qFormat/>
    <w:rsid w:val="00DE4D25"/>
    <w:pPr>
      <w:spacing w:before="0" w:after="120"/>
    </w:pPr>
  </w:style>
  <w:style w:type="paragraph" w:customStyle="1" w:styleId="5-EKLER">
    <w:name w:val="5-EKLER"/>
    <w:basedOn w:val="4-ZELGELER"/>
    <w:qFormat/>
    <w:rsid w:val="00C4277D"/>
    <w:pPr>
      <w:spacing w:before="120"/>
    </w:pPr>
    <w:rPr>
      <w:b/>
    </w:rPr>
  </w:style>
  <w:style w:type="paragraph" w:customStyle="1" w:styleId="0-GR-ORTALI">
    <w:name w:val="0-GİRİŞ-ORTALI"/>
    <w:basedOn w:val="Normal"/>
    <w:qFormat/>
    <w:rsid w:val="00DE4D25"/>
    <w:pPr>
      <w:spacing w:after="240" w:line="360" w:lineRule="auto"/>
      <w:jc w:val="center"/>
    </w:pPr>
    <w:rPr>
      <w:b/>
    </w:rPr>
  </w:style>
  <w:style w:type="paragraph" w:styleId="T1">
    <w:name w:val="toc 1"/>
    <w:basedOn w:val="Normal"/>
    <w:next w:val="Normal"/>
    <w:autoRedefine/>
    <w:uiPriority w:val="39"/>
    <w:unhideWhenUsed/>
    <w:rsid w:val="008948D6"/>
    <w:pPr>
      <w:tabs>
        <w:tab w:val="right" w:leader="dot" w:pos="8210"/>
      </w:tabs>
      <w:spacing w:before="0" w:after="0"/>
      <w:ind w:left="1134" w:hanging="1134"/>
    </w:pPr>
  </w:style>
  <w:style w:type="character" w:customStyle="1" w:styleId="Balk1Char">
    <w:name w:val="Başlık 1 Char"/>
    <w:basedOn w:val="VarsaylanParagrafYazTipi"/>
    <w:link w:val="Balk1"/>
    <w:uiPriority w:val="9"/>
    <w:rsid w:val="00E56864"/>
    <w:rPr>
      <w:rFonts w:asciiTheme="majorHAnsi" w:eastAsiaTheme="majorEastAsia" w:hAnsiTheme="majorHAnsi" w:cstheme="majorBidi"/>
      <w:color w:val="000000" w:themeColor="text1"/>
      <w:sz w:val="32"/>
      <w:szCs w:val="32"/>
      <w:lang w:eastAsia="tr-TR"/>
    </w:rPr>
  </w:style>
  <w:style w:type="paragraph" w:styleId="TBal">
    <w:name w:val="TOC Heading"/>
    <w:basedOn w:val="Balk1"/>
    <w:next w:val="Normal"/>
    <w:uiPriority w:val="39"/>
    <w:unhideWhenUsed/>
    <w:rsid w:val="00486657"/>
    <w:pPr>
      <w:ind w:left="0" w:firstLine="0"/>
      <w:jc w:val="left"/>
      <w:outlineLvl w:val="9"/>
    </w:pPr>
    <w:rPr>
      <w:color w:val="2E74B5" w:themeColor="accent1" w:themeShade="BF"/>
    </w:rPr>
  </w:style>
  <w:style w:type="paragraph" w:styleId="AralkYok">
    <w:name w:val="No Spacing"/>
    <w:aliases w:val="normal yazım"/>
    <w:uiPriority w:val="1"/>
    <w:qFormat/>
    <w:rsid w:val="002931B9"/>
    <w:pPr>
      <w:spacing w:after="120" w:line="360" w:lineRule="auto"/>
      <w:jc w:val="both"/>
    </w:pPr>
    <w:rPr>
      <w:rFonts w:ascii="Times New Roman" w:eastAsiaTheme="minorEastAsia" w:hAnsi="Times New Roman" w:cs="Times New Roman"/>
      <w:sz w:val="24"/>
      <w:szCs w:val="24"/>
      <w:lang w:val="en-US" w:bidi="en-US"/>
    </w:rPr>
  </w:style>
  <w:style w:type="paragraph" w:styleId="T2">
    <w:name w:val="toc 2"/>
    <w:basedOn w:val="Normal"/>
    <w:next w:val="Normal"/>
    <w:autoRedefine/>
    <w:uiPriority w:val="39"/>
    <w:unhideWhenUsed/>
    <w:rsid w:val="002931B9"/>
    <w:pPr>
      <w:spacing w:before="0" w:after="100" w:line="259" w:lineRule="auto"/>
      <w:ind w:left="220" w:firstLine="0"/>
      <w:jc w:val="left"/>
    </w:pPr>
    <w:rPr>
      <w:rFonts w:asciiTheme="minorHAnsi" w:hAnsiTheme="minorHAnsi"/>
      <w:sz w:val="22"/>
      <w:szCs w:val="22"/>
      <w:lang w:val="tr-TR" w:eastAsia="tr-TR" w:bidi="ar-SA"/>
    </w:rPr>
  </w:style>
  <w:style w:type="paragraph" w:styleId="T3">
    <w:name w:val="toc 3"/>
    <w:basedOn w:val="Normal"/>
    <w:next w:val="Normal"/>
    <w:autoRedefine/>
    <w:uiPriority w:val="39"/>
    <w:unhideWhenUsed/>
    <w:rsid w:val="002931B9"/>
    <w:pPr>
      <w:spacing w:before="0" w:after="100" w:line="259" w:lineRule="auto"/>
      <w:ind w:left="440" w:firstLine="0"/>
      <w:jc w:val="left"/>
    </w:pPr>
    <w:rPr>
      <w:rFonts w:asciiTheme="minorHAnsi" w:hAnsiTheme="minorHAnsi"/>
      <w:sz w:val="22"/>
      <w:szCs w:val="22"/>
      <w:lang w:val="tr-TR" w:eastAsia="tr-TR" w:bidi="ar-SA"/>
    </w:rPr>
  </w:style>
  <w:style w:type="paragraph" w:customStyle="1" w:styleId="aralkyok0">
    <w:name w:val="aralık yok"/>
    <w:basedOn w:val="Normal"/>
    <w:link w:val="aralkyokChar"/>
    <w:qFormat/>
    <w:rsid w:val="00616227"/>
    <w:pPr>
      <w:spacing w:before="0" w:after="0"/>
      <w:ind w:left="0" w:firstLine="0"/>
    </w:pPr>
    <w:rPr>
      <w:lang w:eastAsia="tr-TR"/>
    </w:rPr>
  </w:style>
  <w:style w:type="character" w:customStyle="1" w:styleId="aralkyokChar">
    <w:name w:val="aralık yok Char"/>
    <w:basedOn w:val="VarsaylanParagrafYazTipi"/>
    <w:link w:val="aralkyok0"/>
    <w:rsid w:val="00616227"/>
    <w:rPr>
      <w:rFonts w:ascii="Times New Roman" w:eastAsiaTheme="minorEastAsia" w:hAnsi="Times New Roman" w:cs="Times New Roman"/>
      <w:sz w:val="24"/>
      <w:szCs w:val="24"/>
      <w:lang w:val="en-US" w:eastAsia="tr-TR" w:bidi="en-US"/>
    </w:rPr>
  </w:style>
  <w:style w:type="character" w:styleId="zlenenKpr">
    <w:name w:val="FollowedHyperlink"/>
    <w:basedOn w:val="VarsaylanParagrafYazTipi"/>
    <w:uiPriority w:val="99"/>
    <w:semiHidden/>
    <w:unhideWhenUsed/>
    <w:rsid w:val="00D81A0A"/>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7610352">
      <w:bodyDiv w:val="1"/>
      <w:marLeft w:val="0"/>
      <w:marRight w:val="0"/>
      <w:marTop w:val="0"/>
      <w:marBottom w:val="0"/>
      <w:divBdr>
        <w:top w:val="none" w:sz="0" w:space="0" w:color="auto"/>
        <w:left w:val="none" w:sz="0" w:space="0" w:color="auto"/>
        <w:bottom w:val="none" w:sz="0" w:space="0" w:color="auto"/>
        <w:right w:val="none" w:sz="0" w:space="0" w:color="auto"/>
      </w:divBdr>
    </w:div>
    <w:div w:id="32703267">
      <w:bodyDiv w:val="1"/>
      <w:marLeft w:val="0"/>
      <w:marRight w:val="0"/>
      <w:marTop w:val="0"/>
      <w:marBottom w:val="0"/>
      <w:divBdr>
        <w:top w:val="none" w:sz="0" w:space="0" w:color="auto"/>
        <w:left w:val="none" w:sz="0" w:space="0" w:color="auto"/>
        <w:bottom w:val="none" w:sz="0" w:space="0" w:color="auto"/>
        <w:right w:val="none" w:sz="0" w:space="0" w:color="auto"/>
      </w:divBdr>
    </w:div>
    <w:div w:id="47266111">
      <w:bodyDiv w:val="1"/>
      <w:marLeft w:val="0"/>
      <w:marRight w:val="0"/>
      <w:marTop w:val="0"/>
      <w:marBottom w:val="0"/>
      <w:divBdr>
        <w:top w:val="none" w:sz="0" w:space="0" w:color="auto"/>
        <w:left w:val="none" w:sz="0" w:space="0" w:color="auto"/>
        <w:bottom w:val="none" w:sz="0" w:space="0" w:color="auto"/>
        <w:right w:val="none" w:sz="0" w:space="0" w:color="auto"/>
      </w:divBdr>
    </w:div>
    <w:div w:id="68159438">
      <w:bodyDiv w:val="1"/>
      <w:marLeft w:val="0"/>
      <w:marRight w:val="0"/>
      <w:marTop w:val="0"/>
      <w:marBottom w:val="0"/>
      <w:divBdr>
        <w:top w:val="none" w:sz="0" w:space="0" w:color="auto"/>
        <w:left w:val="none" w:sz="0" w:space="0" w:color="auto"/>
        <w:bottom w:val="none" w:sz="0" w:space="0" w:color="auto"/>
        <w:right w:val="none" w:sz="0" w:space="0" w:color="auto"/>
      </w:divBdr>
    </w:div>
    <w:div w:id="75633583">
      <w:bodyDiv w:val="1"/>
      <w:marLeft w:val="0"/>
      <w:marRight w:val="0"/>
      <w:marTop w:val="0"/>
      <w:marBottom w:val="0"/>
      <w:divBdr>
        <w:top w:val="none" w:sz="0" w:space="0" w:color="auto"/>
        <w:left w:val="none" w:sz="0" w:space="0" w:color="auto"/>
        <w:bottom w:val="none" w:sz="0" w:space="0" w:color="auto"/>
        <w:right w:val="none" w:sz="0" w:space="0" w:color="auto"/>
      </w:divBdr>
    </w:div>
    <w:div w:id="112872504">
      <w:bodyDiv w:val="1"/>
      <w:marLeft w:val="0"/>
      <w:marRight w:val="0"/>
      <w:marTop w:val="0"/>
      <w:marBottom w:val="0"/>
      <w:divBdr>
        <w:top w:val="none" w:sz="0" w:space="0" w:color="auto"/>
        <w:left w:val="none" w:sz="0" w:space="0" w:color="auto"/>
        <w:bottom w:val="none" w:sz="0" w:space="0" w:color="auto"/>
        <w:right w:val="none" w:sz="0" w:space="0" w:color="auto"/>
      </w:divBdr>
    </w:div>
    <w:div w:id="132531074">
      <w:bodyDiv w:val="1"/>
      <w:marLeft w:val="0"/>
      <w:marRight w:val="0"/>
      <w:marTop w:val="0"/>
      <w:marBottom w:val="0"/>
      <w:divBdr>
        <w:top w:val="none" w:sz="0" w:space="0" w:color="auto"/>
        <w:left w:val="none" w:sz="0" w:space="0" w:color="auto"/>
        <w:bottom w:val="none" w:sz="0" w:space="0" w:color="auto"/>
        <w:right w:val="none" w:sz="0" w:space="0" w:color="auto"/>
      </w:divBdr>
    </w:div>
    <w:div w:id="136578774">
      <w:bodyDiv w:val="1"/>
      <w:marLeft w:val="0"/>
      <w:marRight w:val="0"/>
      <w:marTop w:val="0"/>
      <w:marBottom w:val="0"/>
      <w:divBdr>
        <w:top w:val="none" w:sz="0" w:space="0" w:color="auto"/>
        <w:left w:val="none" w:sz="0" w:space="0" w:color="auto"/>
        <w:bottom w:val="none" w:sz="0" w:space="0" w:color="auto"/>
        <w:right w:val="none" w:sz="0" w:space="0" w:color="auto"/>
      </w:divBdr>
    </w:div>
    <w:div w:id="178543071">
      <w:bodyDiv w:val="1"/>
      <w:marLeft w:val="0"/>
      <w:marRight w:val="0"/>
      <w:marTop w:val="0"/>
      <w:marBottom w:val="0"/>
      <w:divBdr>
        <w:top w:val="none" w:sz="0" w:space="0" w:color="auto"/>
        <w:left w:val="none" w:sz="0" w:space="0" w:color="auto"/>
        <w:bottom w:val="none" w:sz="0" w:space="0" w:color="auto"/>
        <w:right w:val="none" w:sz="0" w:space="0" w:color="auto"/>
      </w:divBdr>
    </w:div>
    <w:div w:id="190075233">
      <w:bodyDiv w:val="1"/>
      <w:marLeft w:val="0"/>
      <w:marRight w:val="0"/>
      <w:marTop w:val="0"/>
      <w:marBottom w:val="0"/>
      <w:divBdr>
        <w:top w:val="none" w:sz="0" w:space="0" w:color="auto"/>
        <w:left w:val="none" w:sz="0" w:space="0" w:color="auto"/>
        <w:bottom w:val="none" w:sz="0" w:space="0" w:color="auto"/>
        <w:right w:val="none" w:sz="0" w:space="0" w:color="auto"/>
      </w:divBdr>
    </w:div>
    <w:div w:id="268854958">
      <w:bodyDiv w:val="1"/>
      <w:marLeft w:val="0"/>
      <w:marRight w:val="0"/>
      <w:marTop w:val="0"/>
      <w:marBottom w:val="0"/>
      <w:divBdr>
        <w:top w:val="none" w:sz="0" w:space="0" w:color="auto"/>
        <w:left w:val="none" w:sz="0" w:space="0" w:color="auto"/>
        <w:bottom w:val="none" w:sz="0" w:space="0" w:color="auto"/>
        <w:right w:val="none" w:sz="0" w:space="0" w:color="auto"/>
      </w:divBdr>
    </w:div>
    <w:div w:id="290092856">
      <w:bodyDiv w:val="1"/>
      <w:marLeft w:val="0"/>
      <w:marRight w:val="0"/>
      <w:marTop w:val="0"/>
      <w:marBottom w:val="0"/>
      <w:divBdr>
        <w:top w:val="none" w:sz="0" w:space="0" w:color="auto"/>
        <w:left w:val="none" w:sz="0" w:space="0" w:color="auto"/>
        <w:bottom w:val="none" w:sz="0" w:space="0" w:color="auto"/>
        <w:right w:val="none" w:sz="0" w:space="0" w:color="auto"/>
      </w:divBdr>
    </w:div>
    <w:div w:id="302664599">
      <w:bodyDiv w:val="1"/>
      <w:marLeft w:val="0"/>
      <w:marRight w:val="0"/>
      <w:marTop w:val="0"/>
      <w:marBottom w:val="0"/>
      <w:divBdr>
        <w:top w:val="none" w:sz="0" w:space="0" w:color="auto"/>
        <w:left w:val="none" w:sz="0" w:space="0" w:color="auto"/>
        <w:bottom w:val="none" w:sz="0" w:space="0" w:color="auto"/>
        <w:right w:val="none" w:sz="0" w:space="0" w:color="auto"/>
      </w:divBdr>
    </w:div>
    <w:div w:id="306931836">
      <w:bodyDiv w:val="1"/>
      <w:marLeft w:val="0"/>
      <w:marRight w:val="0"/>
      <w:marTop w:val="0"/>
      <w:marBottom w:val="0"/>
      <w:divBdr>
        <w:top w:val="none" w:sz="0" w:space="0" w:color="auto"/>
        <w:left w:val="none" w:sz="0" w:space="0" w:color="auto"/>
        <w:bottom w:val="none" w:sz="0" w:space="0" w:color="auto"/>
        <w:right w:val="none" w:sz="0" w:space="0" w:color="auto"/>
      </w:divBdr>
    </w:div>
    <w:div w:id="335234155">
      <w:bodyDiv w:val="1"/>
      <w:marLeft w:val="0"/>
      <w:marRight w:val="0"/>
      <w:marTop w:val="0"/>
      <w:marBottom w:val="0"/>
      <w:divBdr>
        <w:top w:val="none" w:sz="0" w:space="0" w:color="auto"/>
        <w:left w:val="none" w:sz="0" w:space="0" w:color="auto"/>
        <w:bottom w:val="none" w:sz="0" w:space="0" w:color="auto"/>
        <w:right w:val="none" w:sz="0" w:space="0" w:color="auto"/>
      </w:divBdr>
    </w:div>
    <w:div w:id="362749906">
      <w:bodyDiv w:val="1"/>
      <w:marLeft w:val="0"/>
      <w:marRight w:val="0"/>
      <w:marTop w:val="0"/>
      <w:marBottom w:val="0"/>
      <w:divBdr>
        <w:top w:val="none" w:sz="0" w:space="0" w:color="auto"/>
        <w:left w:val="none" w:sz="0" w:space="0" w:color="auto"/>
        <w:bottom w:val="none" w:sz="0" w:space="0" w:color="auto"/>
        <w:right w:val="none" w:sz="0" w:space="0" w:color="auto"/>
      </w:divBdr>
    </w:div>
    <w:div w:id="401876577">
      <w:bodyDiv w:val="1"/>
      <w:marLeft w:val="0"/>
      <w:marRight w:val="0"/>
      <w:marTop w:val="0"/>
      <w:marBottom w:val="0"/>
      <w:divBdr>
        <w:top w:val="none" w:sz="0" w:space="0" w:color="auto"/>
        <w:left w:val="none" w:sz="0" w:space="0" w:color="auto"/>
        <w:bottom w:val="none" w:sz="0" w:space="0" w:color="auto"/>
        <w:right w:val="none" w:sz="0" w:space="0" w:color="auto"/>
      </w:divBdr>
    </w:div>
    <w:div w:id="450130224">
      <w:bodyDiv w:val="1"/>
      <w:marLeft w:val="0"/>
      <w:marRight w:val="0"/>
      <w:marTop w:val="0"/>
      <w:marBottom w:val="0"/>
      <w:divBdr>
        <w:top w:val="none" w:sz="0" w:space="0" w:color="auto"/>
        <w:left w:val="none" w:sz="0" w:space="0" w:color="auto"/>
        <w:bottom w:val="none" w:sz="0" w:space="0" w:color="auto"/>
        <w:right w:val="none" w:sz="0" w:space="0" w:color="auto"/>
      </w:divBdr>
    </w:div>
    <w:div w:id="483159998">
      <w:bodyDiv w:val="1"/>
      <w:marLeft w:val="0"/>
      <w:marRight w:val="0"/>
      <w:marTop w:val="0"/>
      <w:marBottom w:val="0"/>
      <w:divBdr>
        <w:top w:val="none" w:sz="0" w:space="0" w:color="auto"/>
        <w:left w:val="none" w:sz="0" w:space="0" w:color="auto"/>
        <w:bottom w:val="none" w:sz="0" w:space="0" w:color="auto"/>
        <w:right w:val="none" w:sz="0" w:space="0" w:color="auto"/>
      </w:divBdr>
    </w:div>
    <w:div w:id="529227366">
      <w:bodyDiv w:val="1"/>
      <w:marLeft w:val="0"/>
      <w:marRight w:val="0"/>
      <w:marTop w:val="0"/>
      <w:marBottom w:val="0"/>
      <w:divBdr>
        <w:top w:val="none" w:sz="0" w:space="0" w:color="auto"/>
        <w:left w:val="none" w:sz="0" w:space="0" w:color="auto"/>
        <w:bottom w:val="none" w:sz="0" w:space="0" w:color="auto"/>
        <w:right w:val="none" w:sz="0" w:space="0" w:color="auto"/>
      </w:divBdr>
    </w:div>
    <w:div w:id="631911885">
      <w:bodyDiv w:val="1"/>
      <w:marLeft w:val="0"/>
      <w:marRight w:val="0"/>
      <w:marTop w:val="0"/>
      <w:marBottom w:val="0"/>
      <w:divBdr>
        <w:top w:val="none" w:sz="0" w:space="0" w:color="auto"/>
        <w:left w:val="none" w:sz="0" w:space="0" w:color="auto"/>
        <w:bottom w:val="none" w:sz="0" w:space="0" w:color="auto"/>
        <w:right w:val="none" w:sz="0" w:space="0" w:color="auto"/>
      </w:divBdr>
    </w:div>
    <w:div w:id="670643257">
      <w:bodyDiv w:val="1"/>
      <w:marLeft w:val="0"/>
      <w:marRight w:val="0"/>
      <w:marTop w:val="0"/>
      <w:marBottom w:val="0"/>
      <w:divBdr>
        <w:top w:val="none" w:sz="0" w:space="0" w:color="auto"/>
        <w:left w:val="none" w:sz="0" w:space="0" w:color="auto"/>
        <w:bottom w:val="none" w:sz="0" w:space="0" w:color="auto"/>
        <w:right w:val="none" w:sz="0" w:space="0" w:color="auto"/>
      </w:divBdr>
    </w:div>
    <w:div w:id="693111992">
      <w:bodyDiv w:val="1"/>
      <w:marLeft w:val="0"/>
      <w:marRight w:val="0"/>
      <w:marTop w:val="0"/>
      <w:marBottom w:val="0"/>
      <w:divBdr>
        <w:top w:val="none" w:sz="0" w:space="0" w:color="auto"/>
        <w:left w:val="none" w:sz="0" w:space="0" w:color="auto"/>
        <w:bottom w:val="none" w:sz="0" w:space="0" w:color="auto"/>
        <w:right w:val="none" w:sz="0" w:space="0" w:color="auto"/>
      </w:divBdr>
    </w:div>
    <w:div w:id="700861217">
      <w:bodyDiv w:val="1"/>
      <w:marLeft w:val="0"/>
      <w:marRight w:val="0"/>
      <w:marTop w:val="0"/>
      <w:marBottom w:val="0"/>
      <w:divBdr>
        <w:top w:val="none" w:sz="0" w:space="0" w:color="auto"/>
        <w:left w:val="none" w:sz="0" w:space="0" w:color="auto"/>
        <w:bottom w:val="none" w:sz="0" w:space="0" w:color="auto"/>
        <w:right w:val="none" w:sz="0" w:space="0" w:color="auto"/>
      </w:divBdr>
    </w:div>
    <w:div w:id="720787169">
      <w:bodyDiv w:val="1"/>
      <w:marLeft w:val="0"/>
      <w:marRight w:val="0"/>
      <w:marTop w:val="0"/>
      <w:marBottom w:val="0"/>
      <w:divBdr>
        <w:top w:val="none" w:sz="0" w:space="0" w:color="auto"/>
        <w:left w:val="none" w:sz="0" w:space="0" w:color="auto"/>
        <w:bottom w:val="none" w:sz="0" w:space="0" w:color="auto"/>
        <w:right w:val="none" w:sz="0" w:space="0" w:color="auto"/>
      </w:divBdr>
    </w:div>
    <w:div w:id="768811186">
      <w:bodyDiv w:val="1"/>
      <w:marLeft w:val="0"/>
      <w:marRight w:val="0"/>
      <w:marTop w:val="0"/>
      <w:marBottom w:val="0"/>
      <w:divBdr>
        <w:top w:val="none" w:sz="0" w:space="0" w:color="auto"/>
        <w:left w:val="none" w:sz="0" w:space="0" w:color="auto"/>
        <w:bottom w:val="none" w:sz="0" w:space="0" w:color="auto"/>
        <w:right w:val="none" w:sz="0" w:space="0" w:color="auto"/>
      </w:divBdr>
    </w:div>
    <w:div w:id="769618850">
      <w:bodyDiv w:val="1"/>
      <w:marLeft w:val="0"/>
      <w:marRight w:val="0"/>
      <w:marTop w:val="0"/>
      <w:marBottom w:val="0"/>
      <w:divBdr>
        <w:top w:val="none" w:sz="0" w:space="0" w:color="auto"/>
        <w:left w:val="none" w:sz="0" w:space="0" w:color="auto"/>
        <w:bottom w:val="none" w:sz="0" w:space="0" w:color="auto"/>
        <w:right w:val="none" w:sz="0" w:space="0" w:color="auto"/>
      </w:divBdr>
    </w:div>
    <w:div w:id="786973023">
      <w:bodyDiv w:val="1"/>
      <w:marLeft w:val="0"/>
      <w:marRight w:val="0"/>
      <w:marTop w:val="0"/>
      <w:marBottom w:val="0"/>
      <w:divBdr>
        <w:top w:val="none" w:sz="0" w:space="0" w:color="auto"/>
        <w:left w:val="none" w:sz="0" w:space="0" w:color="auto"/>
        <w:bottom w:val="none" w:sz="0" w:space="0" w:color="auto"/>
        <w:right w:val="none" w:sz="0" w:space="0" w:color="auto"/>
      </w:divBdr>
    </w:div>
    <w:div w:id="796677244">
      <w:bodyDiv w:val="1"/>
      <w:marLeft w:val="0"/>
      <w:marRight w:val="0"/>
      <w:marTop w:val="0"/>
      <w:marBottom w:val="0"/>
      <w:divBdr>
        <w:top w:val="none" w:sz="0" w:space="0" w:color="auto"/>
        <w:left w:val="none" w:sz="0" w:space="0" w:color="auto"/>
        <w:bottom w:val="none" w:sz="0" w:space="0" w:color="auto"/>
        <w:right w:val="none" w:sz="0" w:space="0" w:color="auto"/>
      </w:divBdr>
    </w:div>
    <w:div w:id="822968114">
      <w:bodyDiv w:val="1"/>
      <w:marLeft w:val="0"/>
      <w:marRight w:val="0"/>
      <w:marTop w:val="0"/>
      <w:marBottom w:val="0"/>
      <w:divBdr>
        <w:top w:val="none" w:sz="0" w:space="0" w:color="auto"/>
        <w:left w:val="none" w:sz="0" w:space="0" w:color="auto"/>
        <w:bottom w:val="none" w:sz="0" w:space="0" w:color="auto"/>
        <w:right w:val="none" w:sz="0" w:space="0" w:color="auto"/>
      </w:divBdr>
    </w:div>
    <w:div w:id="843323018">
      <w:bodyDiv w:val="1"/>
      <w:marLeft w:val="0"/>
      <w:marRight w:val="0"/>
      <w:marTop w:val="0"/>
      <w:marBottom w:val="0"/>
      <w:divBdr>
        <w:top w:val="none" w:sz="0" w:space="0" w:color="auto"/>
        <w:left w:val="none" w:sz="0" w:space="0" w:color="auto"/>
        <w:bottom w:val="none" w:sz="0" w:space="0" w:color="auto"/>
        <w:right w:val="none" w:sz="0" w:space="0" w:color="auto"/>
      </w:divBdr>
    </w:div>
    <w:div w:id="845825822">
      <w:bodyDiv w:val="1"/>
      <w:marLeft w:val="0"/>
      <w:marRight w:val="0"/>
      <w:marTop w:val="0"/>
      <w:marBottom w:val="0"/>
      <w:divBdr>
        <w:top w:val="none" w:sz="0" w:space="0" w:color="auto"/>
        <w:left w:val="none" w:sz="0" w:space="0" w:color="auto"/>
        <w:bottom w:val="none" w:sz="0" w:space="0" w:color="auto"/>
        <w:right w:val="none" w:sz="0" w:space="0" w:color="auto"/>
      </w:divBdr>
    </w:div>
    <w:div w:id="866717358">
      <w:bodyDiv w:val="1"/>
      <w:marLeft w:val="0"/>
      <w:marRight w:val="0"/>
      <w:marTop w:val="0"/>
      <w:marBottom w:val="0"/>
      <w:divBdr>
        <w:top w:val="none" w:sz="0" w:space="0" w:color="auto"/>
        <w:left w:val="none" w:sz="0" w:space="0" w:color="auto"/>
        <w:bottom w:val="none" w:sz="0" w:space="0" w:color="auto"/>
        <w:right w:val="none" w:sz="0" w:space="0" w:color="auto"/>
      </w:divBdr>
    </w:div>
    <w:div w:id="884759087">
      <w:bodyDiv w:val="1"/>
      <w:marLeft w:val="0"/>
      <w:marRight w:val="0"/>
      <w:marTop w:val="0"/>
      <w:marBottom w:val="0"/>
      <w:divBdr>
        <w:top w:val="none" w:sz="0" w:space="0" w:color="auto"/>
        <w:left w:val="none" w:sz="0" w:space="0" w:color="auto"/>
        <w:bottom w:val="none" w:sz="0" w:space="0" w:color="auto"/>
        <w:right w:val="none" w:sz="0" w:space="0" w:color="auto"/>
      </w:divBdr>
    </w:div>
    <w:div w:id="902910298">
      <w:bodyDiv w:val="1"/>
      <w:marLeft w:val="0"/>
      <w:marRight w:val="0"/>
      <w:marTop w:val="0"/>
      <w:marBottom w:val="0"/>
      <w:divBdr>
        <w:top w:val="none" w:sz="0" w:space="0" w:color="auto"/>
        <w:left w:val="none" w:sz="0" w:space="0" w:color="auto"/>
        <w:bottom w:val="none" w:sz="0" w:space="0" w:color="auto"/>
        <w:right w:val="none" w:sz="0" w:space="0" w:color="auto"/>
      </w:divBdr>
    </w:div>
    <w:div w:id="909777994">
      <w:bodyDiv w:val="1"/>
      <w:marLeft w:val="0"/>
      <w:marRight w:val="0"/>
      <w:marTop w:val="0"/>
      <w:marBottom w:val="0"/>
      <w:divBdr>
        <w:top w:val="none" w:sz="0" w:space="0" w:color="auto"/>
        <w:left w:val="none" w:sz="0" w:space="0" w:color="auto"/>
        <w:bottom w:val="none" w:sz="0" w:space="0" w:color="auto"/>
        <w:right w:val="none" w:sz="0" w:space="0" w:color="auto"/>
      </w:divBdr>
    </w:div>
    <w:div w:id="911618948">
      <w:bodyDiv w:val="1"/>
      <w:marLeft w:val="0"/>
      <w:marRight w:val="0"/>
      <w:marTop w:val="0"/>
      <w:marBottom w:val="0"/>
      <w:divBdr>
        <w:top w:val="none" w:sz="0" w:space="0" w:color="auto"/>
        <w:left w:val="none" w:sz="0" w:space="0" w:color="auto"/>
        <w:bottom w:val="none" w:sz="0" w:space="0" w:color="auto"/>
        <w:right w:val="none" w:sz="0" w:space="0" w:color="auto"/>
      </w:divBdr>
    </w:div>
    <w:div w:id="938636750">
      <w:bodyDiv w:val="1"/>
      <w:marLeft w:val="0"/>
      <w:marRight w:val="0"/>
      <w:marTop w:val="0"/>
      <w:marBottom w:val="0"/>
      <w:divBdr>
        <w:top w:val="none" w:sz="0" w:space="0" w:color="auto"/>
        <w:left w:val="none" w:sz="0" w:space="0" w:color="auto"/>
        <w:bottom w:val="none" w:sz="0" w:space="0" w:color="auto"/>
        <w:right w:val="none" w:sz="0" w:space="0" w:color="auto"/>
      </w:divBdr>
    </w:div>
    <w:div w:id="949432972">
      <w:bodyDiv w:val="1"/>
      <w:marLeft w:val="0"/>
      <w:marRight w:val="0"/>
      <w:marTop w:val="0"/>
      <w:marBottom w:val="0"/>
      <w:divBdr>
        <w:top w:val="none" w:sz="0" w:space="0" w:color="auto"/>
        <w:left w:val="none" w:sz="0" w:space="0" w:color="auto"/>
        <w:bottom w:val="none" w:sz="0" w:space="0" w:color="auto"/>
        <w:right w:val="none" w:sz="0" w:space="0" w:color="auto"/>
      </w:divBdr>
    </w:div>
    <w:div w:id="992099756">
      <w:bodyDiv w:val="1"/>
      <w:marLeft w:val="0"/>
      <w:marRight w:val="0"/>
      <w:marTop w:val="0"/>
      <w:marBottom w:val="0"/>
      <w:divBdr>
        <w:top w:val="none" w:sz="0" w:space="0" w:color="auto"/>
        <w:left w:val="none" w:sz="0" w:space="0" w:color="auto"/>
        <w:bottom w:val="none" w:sz="0" w:space="0" w:color="auto"/>
        <w:right w:val="none" w:sz="0" w:space="0" w:color="auto"/>
      </w:divBdr>
    </w:div>
    <w:div w:id="1031683370">
      <w:bodyDiv w:val="1"/>
      <w:marLeft w:val="0"/>
      <w:marRight w:val="0"/>
      <w:marTop w:val="0"/>
      <w:marBottom w:val="0"/>
      <w:divBdr>
        <w:top w:val="none" w:sz="0" w:space="0" w:color="auto"/>
        <w:left w:val="none" w:sz="0" w:space="0" w:color="auto"/>
        <w:bottom w:val="none" w:sz="0" w:space="0" w:color="auto"/>
        <w:right w:val="none" w:sz="0" w:space="0" w:color="auto"/>
      </w:divBdr>
    </w:div>
    <w:div w:id="1070276473">
      <w:bodyDiv w:val="1"/>
      <w:marLeft w:val="0"/>
      <w:marRight w:val="0"/>
      <w:marTop w:val="0"/>
      <w:marBottom w:val="0"/>
      <w:divBdr>
        <w:top w:val="none" w:sz="0" w:space="0" w:color="auto"/>
        <w:left w:val="none" w:sz="0" w:space="0" w:color="auto"/>
        <w:bottom w:val="none" w:sz="0" w:space="0" w:color="auto"/>
        <w:right w:val="none" w:sz="0" w:space="0" w:color="auto"/>
      </w:divBdr>
    </w:div>
    <w:div w:id="1112674628">
      <w:bodyDiv w:val="1"/>
      <w:marLeft w:val="0"/>
      <w:marRight w:val="0"/>
      <w:marTop w:val="0"/>
      <w:marBottom w:val="0"/>
      <w:divBdr>
        <w:top w:val="none" w:sz="0" w:space="0" w:color="auto"/>
        <w:left w:val="none" w:sz="0" w:space="0" w:color="auto"/>
        <w:bottom w:val="none" w:sz="0" w:space="0" w:color="auto"/>
        <w:right w:val="none" w:sz="0" w:space="0" w:color="auto"/>
      </w:divBdr>
    </w:div>
    <w:div w:id="1144467294">
      <w:bodyDiv w:val="1"/>
      <w:marLeft w:val="0"/>
      <w:marRight w:val="0"/>
      <w:marTop w:val="0"/>
      <w:marBottom w:val="0"/>
      <w:divBdr>
        <w:top w:val="none" w:sz="0" w:space="0" w:color="auto"/>
        <w:left w:val="none" w:sz="0" w:space="0" w:color="auto"/>
        <w:bottom w:val="none" w:sz="0" w:space="0" w:color="auto"/>
        <w:right w:val="none" w:sz="0" w:space="0" w:color="auto"/>
      </w:divBdr>
    </w:div>
    <w:div w:id="1155924238">
      <w:bodyDiv w:val="1"/>
      <w:marLeft w:val="0"/>
      <w:marRight w:val="0"/>
      <w:marTop w:val="0"/>
      <w:marBottom w:val="0"/>
      <w:divBdr>
        <w:top w:val="none" w:sz="0" w:space="0" w:color="auto"/>
        <w:left w:val="none" w:sz="0" w:space="0" w:color="auto"/>
        <w:bottom w:val="none" w:sz="0" w:space="0" w:color="auto"/>
        <w:right w:val="none" w:sz="0" w:space="0" w:color="auto"/>
      </w:divBdr>
    </w:div>
    <w:div w:id="1250965883">
      <w:bodyDiv w:val="1"/>
      <w:marLeft w:val="0"/>
      <w:marRight w:val="0"/>
      <w:marTop w:val="0"/>
      <w:marBottom w:val="0"/>
      <w:divBdr>
        <w:top w:val="none" w:sz="0" w:space="0" w:color="auto"/>
        <w:left w:val="none" w:sz="0" w:space="0" w:color="auto"/>
        <w:bottom w:val="none" w:sz="0" w:space="0" w:color="auto"/>
        <w:right w:val="none" w:sz="0" w:space="0" w:color="auto"/>
      </w:divBdr>
    </w:div>
    <w:div w:id="1254820517">
      <w:bodyDiv w:val="1"/>
      <w:marLeft w:val="0"/>
      <w:marRight w:val="0"/>
      <w:marTop w:val="0"/>
      <w:marBottom w:val="0"/>
      <w:divBdr>
        <w:top w:val="none" w:sz="0" w:space="0" w:color="auto"/>
        <w:left w:val="none" w:sz="0" w:space="0" w:color="auto"/>
        <w:bottom w:val="none" w:sz="0" w:space="0" w:color="auto"/>
        <w:right w:val="none" w:sz="0" w:space="0" w:color="auto"/>
      </w:divBdr>
    </w:div>
    <w:div w:id="1275483996">
      <w:bodyDiv w:val="1"/>
      <w:marLeft w:val="0"/>
      <w:marRight w:val="0"/>
      <w:marTop w:val="0"/>
      <w:marBottom w:val="0"/>
      <w:divBdr>
        <w:top w:val="none" w:sz="0" w:space="0" w:color="auto"/>
        <w:left w:val="none" w:sz="0" w:space="0" w:color="auto"/>
        <w:bottom w:val="none" w:sz="0" w:space="0" w:color="auto"/>
        <w:right w:val="none" w:sz="0" w:space="0" w:color="auto"/>
      </w:divBdr>
    </w:div>
    <w:div w:id="1324166540">
      <w:bodyDiv w:val="1"/>
      <w:marLeft w:val="0"/>
      <w:marRight w:val="0"/>
      <w:marTop w:val="0"/>
      <w:marBottom w:val="0"/>
      <w:divBdr>
        <w:top w:val="none" w:sz="0" w:space="0" w:color="auto"/>
        <w:left w:val="none" w:sz="0" w:space="0" w:color="auto"/>
        <w:bottom w:val="none" w:sz="0" w:space="0" w:color="auto"/>
        <w:right w:val="none" w:sz="0" w:space="0" w:color="auto"/>
      </w:divBdr>
    </w:div>
    <w:div w:id="1329751090">
      <w:bodyDiv w:val="1"/>
      <w:marLeft w:val="0"/>
      <w:marRight w:val="0"/>
      <w:marTop w:val="0"/>
      <w:marBottom w:val="0"/>
      <w:divBdr>
        <w:top w:val="none" w:sz="0" w:space="0" w:color="auto"/>
        <w:left w:val="none" w:sz="0" w:space="0" w:color="auto"/>
        <w:bottom w:val="none" w:sz="0" w:space="0" w:color="auto"/>
        <w:right w:val="none" w:sz="0" w:space="0" w:color="auto"/>
      </w:divBdr>
    </w:div>
    <w:div w:id="1339503857">
      <w:bodyDiv w:val="1"/>
      <w:marLeft w:val="0"/>
      <w:marRight w:val="0"/>
      <w:marTop w:val="0"/>
      <w:marBottom w:val="0"/>
      <w:divBdr>
        <w:top w:val="none" w:sz="0" w:space="0" w:color="auto"/>
        <w:left w:val="none" w:sz="0" w:space="0" w:color="auto"/>
        <w:bottom w:val="none" w:sz="0" w:space="0" w:color="auto"/>
        <w:right w:val="none" w:sz="0" w:space="0" w:color="auto"/>
      </w:divBdr>
    </w:div>
    <w:div w:id="1363242469">
      <w:bodyDiv w:val="1"/>
      <w:marLeft w:val="0"/>
      <w:marRight w:val="0"/>
      <w:marTop w:val="0"/>
      <w:marBottom w:val="0"/>
      <w:divBdr>
        <w:top w:val="none" w:sz="0" w:space="0" w:color="auto"/>
        <w:left w:val="none" w:sz="0" w:space="0" w:color="auto"/>
        <w:bottom w:val="none" w:sz="0" w:space="0" w:color="auto"/>
        <w:right w:val="none" w:sz="0" w:space="0" w:color="auto"/>
      </w:divBdr>
    </w:div>
    <w:div w:id="1374967302">
      <w:bodyDiv w:val="1"/>
      <w:marLeft w:val="0"/>
      <w:marRight w:val="0"/>
      <w:marTop w:val="0"/>
      <w:marBottom w:val="0"/>
      <w:divBdr>
        <w:top w:val="none" w:sz="0" w:space="0" w:color="auto"/>
        <w:left w:val="none" w:sz="0" w:space="0" w:color="auto"/>
        <w:bottom w:val="none" w:sz="0" w:space="0" w:color="auto"/>
        <w:right w:val="none" w:sz="0" w:space="0" w:color="auto"/>
      </w:divBdr>
    </w:div>
    <w:div w:id="1398092286">
      <w:bodyDiv w:val="1"/>
      <w:marLeft w:val="0"/>
      <w:marRight w:val="0"/>
      <w:marTop w:val="0"/>
      <w:marBottom w:val="0"/>
      <w:divBdr>
        <w:top w:val="none" w:sz="0" w:space="0" w:color="auto"/>
        <w:left w:val="none" w:sz="0" w:space="0" w:color="auto"/>
        <w:bottom w:val="none" w:sz="0" w:space="0" w:color="auto"/>
        <w:right w:val="none" w:sz="0" w:space="0" w:color="auto"/>
      </w:divBdr>
    </w:div>
    <w:div w:id="1402287863">
      <w:bodyDiv w:val="1"/>
      <w:marLeft w:val="0"/>
      <w:marRight w:val="0"/>
      <w:marTop w:val="0"/>
      <w:marBottom w:val="0"/>
      <w:divBdr>
        <w:top w:val="none" w:sz="0" w:space="0" w:color="auto"/>
        <w:left w:val="none" w:sz="0" w:space="0" w:color="auto"/>
        <w:bottom w:val="none" w:sz="0" w:space="0" w:color="auto"/>
        <w:right w:val="none" w:sz="0" w:space="0" w:color="auto"/>
      </w:divBdr>
    </w:div>
    <w:div w:id="1407410251">
      <w:bodyDiv w:val="1"/>
      <w:marLeft w:val="0"/>
      <w:marRight w:val="0"/>
      <w:marTop w:val="0"/>
      <w:marBottom w:val="0"/>
      <w:divBdr>
        <w:top w:val="none" w:sz="0" w:space="0" w:color="auto"/>
        <w:left w:val="none" w:sz="0" w:space="0" w:color="auto"/>
        <w:bottom w:val="none" w:sz="0" w:space="0" w:color="auto"/>
        <w:right w:val="none" w:sz="0" w:space="0" w:color="auto"/>
      </w:divBdr>
    </w:div>
    <w:div w:id="1430194109">
      <w:bodyDiv w:val="1"/>
      <w:marLeft w:val="0"/>
      <w:marRight w:val="0"/>
      <w:marTop w:val="0"/>
      <w:marBottom w:val="0"/>
      <w:divBdr>
        <w:top w:val="none" w:sz="0" w:space="0" w:color="auto"/>
        <w:left w:val="none" w:sz="0" w:space="0" w:color="auto"/>
        <w:bottom w:val="none" w:sz="0" w:space="0" w:color="auto"/>
        <w:right w:val="none" w:sz="0" w:space="0" w:color="auto"/>
      </w:divBdr>
    </w:div>
    <w:div w:id="1505780465">
      <w:bodyDiv w:val="1"/>
      <w:marLeft w:val="0"/>
      <w:marRight w:val="0"/>
      <w:marTop w:val="0"/>
      <w:marBottom w:val="0"/>
      <w:divBdr>
        <w:top w:val="none" w:sz="0" w:space="0" w:color="auto"/>
        <w:left w:val="none" w:sz="0" w:space="0" w:color="auto"/>
        <w:bottom w:val="none" w:sz="0" w:space="0" w:color="auto"/>
        <w:right w:val="none" w:sz="0" w:space="0" w:color="auto"/>
      </w:divBdr>
    </w:div>
    <w:div w:id="1507286608">
      <w:bodyDiv w:val="1"/>
      <w:marLeft w:val="0"/>
      <w:marRight w:val="0"/>
      <w:marTop w:val="0"/>
      <w:marBottom w:val="0"/>
      <w:divBdr>
        <w:top w:val="none" w:sz="0" w:space="0" w:color="auto"/>
        <w:left w:val="none" w:sz="0" w:space="0" w:color="auto"/>
        <w:bottom w:val="none" w:sz="0" w:space="0" w:color="auto"/>
        <w:right w:val="none" w:sz="0" w:space="0" w:color="auto"/>
      </w:divBdr>
    </w:div>
    <w:div w:id="1558859783">
      <w:bodyDiv w:val="1"/>
      <w:marLeft w:val="0"/>
      <w:marRight w:val="0"/>
      <w:marTop w:val="0"/>
      <w:marBottom w:val="0"/>
      <w:divBdr>
        <w:top w:val="none" w:sz="0" w:space="0" w:color="auto"/>
        <w:left w:val="none" w:sz="0" w:space="0" w:color="auto"/>
        <w:bottom w:val="none" w:sz="0" w:space="0" w:color="auto"/>
        <w:right w:val="none" w:sz="0" w:space="0" w:color="auto"/>
      </w:divBdr>
    </w:div>
    <w:div w:id="1560478092">
      <w:bodyDiv w:val="1"/>
      <w:marLeft w:val="0"/>
      <w:marRight w:val="0"/>
      <w:marTop w:val="0"/>
      <w:marBottom w:val="0"/>
      <w:divBdr>
        <w:top w:val="none" w:sz="0" w:space="0" w:color="auto"/>
        <w:left w:val="none" w:sz="0" w:space="0" w:color="auto"/>
        <w:bottom w:val="none" w:sz="0" w:space="0" w:color="auto"/>
        <w:right w:val="none" w:sz="0" w:space="0" w:color="auto"/>
      </w:divBdr>
    </w:div>
    <w:div w:id="1676683877">
      <w:bodyDiv w:val="1"/>
      <w:marLeft w:val="0"/>
      <w:marRight w:val="0"/>
      <w:marTop w:val="0"/>
      <w:marBottom w:val="0"/>
      <w:divBdr>
        <w:top w:val="none" w:sz="0" w:space="0" w:color="auto"/>
        <w:left w:val="none" w:sz="0" w:space="0" w:color="auto"/>
        <w:bottom w:val="none" w:sz="0" w:space="0" w:color="auto"/>
        <w:right w:val="none" w:sz="0" w:space="0" w:color="auto"/>
      </w:divBdr>
    </w:div>
    <w:div w:id="1692100066">
      <w:bodyDiv w:val="1"/>
      <w:marLeft w:val="0"/>
      <w:marRight w:val="0"/>
      <w:marTop w:val="0"/>
      <w:marBottom w:val="0"/>
      <w:divBdr>
        <w:top w:val="none" w:sz="0" w:space="0" w:color="auto"/>
        <w:left w:val="none" w:sz="0" w:space="0" w:color="auto"/>
        <w:bottom w:val="none" w:sz="0" w:space="0" w:color="auto"/>
        <w:right w:val="none" w:sz="0" w:space="0" w:color="auto"/>
      </w:divBdr>
    </w:div>
    <w:div w:id="1769764804">
      <w:bodyDiv w:val="1"/>
      <w:marLeft w:val="0"/>
      <w:marRight w:val="0"/>
      <w:marTop w:val="0"/>
      <w:marBottom w:val="0"/>
      <w:divBdr>
        <w:top w:val="none" w:sz="0" w:space="0" w:color="auto"/>
        <w:left w:val="none" w:sz="0" w:space="0" w:color="auto"/>
        <w:bottom w:val="none" w:sz="0" w:space="0" w:color="auto"/>
        <w:right w:val="none" w:sz="0" w:space="0" w:color="auto"/>
      </w:divBdr>
    </w:div>
    <w:div w:id="1780683008">
      <w:bodyDiv w:val="1"/>
      <w:marLeft w:val="0"/>
      <w:marRight w:val="0"/>
      <w:marTop w:val="0"/>
      <w:marBottom w:val="0"/>
      <w:divBdr>
        <w:top w:val="none" w:sz="0" w:space="0" w:color="auto"/>
        <w:left w:val="none" w:sz="0" w:space="0" w:color="auto"/>
        <w:bottom w:val="none" w:sz="0" w:space="0" w:color="auto"/>
        <w:right w:val="none" w:sz="0" w:space="0" w:color="auto"/>
      </w:divBdr>
    </w:div>
    <w:div w:id="1784960483">
      <w:bodyDiv w:val="1"/>
      <w:marLeft w:val="0"/>
      <w:marRight w:val="0"/>
      <w:marTop w:val="0"/>
      <w:marBottom w:val="0"/>
      <w:divBdr>
        <w:top w:val="none" w:sz="0" w:space="0" w:color="auto"/>
        <w:left w:val="none" w:sz="0" w:space="0" w:color="auto"/>
        <w:bottom w:val="none" w:sz="0" w:space="0" w:color="auto"/>
        <w:right w:val="none" w:sz="0" w:space="0" w:color="auto"/>
      </w:divBdr>
    </w:div>
    <w:div w:id="1820925997">
      <w:bodyDiv w:val="1"/>
      <w:marLeft w:val="0"/>
      <w:marRight w:val="0"/>
      <w:marTop w:val="0"/>
      <w:marBottom w:val="0"/>
      <w:divBdr>
        <w:top w:val="none" w:sz="0" w:space="0" w:color="auto"/>
        <w:left w:val="none" w:sz="0" w:space="0" w:color="auto"/>
        <w:bottom w:val="none" w:sz="0" w:space="0" w:color="auto"/>
        <w:right w:val="none" w:sz="0" w:space="0" w:color="auto"/>
      </w:divBdr>
    </w:div>
    <w:div w:id="1853957700">
      <w:bodyDiv w:val="1"/>
      <w:marLeft w:val="0"/>
      <w:marRight w:val="0"/>
      <w:marTop w:val="0"/>
      <w:marBottom w:val="0"/>
      <w:divBdr>
        <w:top w:val="none" w:sz="0" w:space="0" w:color="auto"/>
        <w:left w:val="none" w:sz="0" w:space="0" w:color="auto"/>
        <w:bottom w:val="none" w:sz="0" w:space="0" w:color="auto"/>
        <w:right w:val="none" w:sz="0" w:space="0" w:color="auto"/>
      </w:divBdr>
    </w:div>
    <w:div w:id="1906793924">
      <w:bodyDiv w:val="1"/>
      <w:marLeft w:val="0"/>
      <w:marRight w:val="0"/>
      <w:marTop w:val="0"/>
      <w:marBottom w:val="0"/>
      <w:divBdr>
        <w:top w:val="none" w:sz="0" w:space="0" w:color="auto"/>
        <w:left w:val="none" w:sz="0" w:space="0" w:color="auto"/>
        <w:bottom w:val="none" w:sz="0" w:space="0" w:color="auto"/>
        <w:right w:val="none" w:sz="0" w:space="0" w:color="auto"/>
      </w:divBdr>
    </w:div>
    <w:div w:id="1916357254">
      <w:bodyDiv w:val="1"/>
      <w:marLeft w:val="0"/>
      <w:marRight w:val="0"/>
      <w:marTop w:val="0"/>
      <w:marBottom w:val="0"/>
      <w:divBdr>
        <w:top w:val="none" w:sz="0" w:space="0" w:color="auto"/>
        <w:left w:val="none" w:sz="0" w:space="0" w:color="auto"/>
        <w:bottom w:val="none" w:sz="0" w:space="0" w:color="auto"/>
        <w:right w:val="none" w:sz="0" w:space="0" w:color="auto"/>
      </w:divBdr>
    </w:div>
    <w:div w:id="2015261418">
      <w:bodyDiv w:val="1"/>
      <w:marLeft w:val="0"/>
      <w:marRight w:val="0"/>
      <w:marTop w:val="0"/>
      <w:marBottom w:val="0"/>
      <w:divBdr>
        <w:top w:val="none" w:sz="0" w:space="0" w:color="auto"/>
        <w:left w:val="none" w:sz="0" w:space="0" w:color="auto"/>
        <w:bottom w:val="none" w:sz="0" w:space="0" w:color="auto"/>
        <w:right w:val="none" w:sz="0" w:space="0" w:color="auto"/>
      </w:divBdr>
    </w:div>
    <w:div w:id="2030597356">
      <w:bodyDiv w:val="1"/>
      <w:marLeft w:val="0"/>
      <w:marRight w:val="0"/>
      <w:marTop w:val="0"/>
      <w:marBottom w:val="0"/>
      <w:divBdr>
        <w:top w:val="none" w:sz="0" w:space="0" w:color="auto"/>
        <w:left w:val="none" w:sz="0" w:space="0" w:color="auto"/>
        <w:bottom w:val="none" w:sz="0" w:space="0" w:color="auto"/>
        <w:right w:val="none" w:sz="0" w:space="0" w:color="auto"/>
      </w:divBdr>
    </w:div>
    <w:div w:id="2058503768">
      <w:bodyDiv w:val="1"/>
      <w:marLeft w:val="0"/>
      <w:marRight w:val="0"/>
      <w:marTop w:val="0"/>
      <w:marBottom w:val="0"/>
      <w:divBdr>
        <w:top w:val="none" w:sz="0" w:space="0" w:color="auto"/>
        <w:left w:val="none" w:sz="0" w:space="0" w:color="auto"/>
        <w:bottom w:val="none" w:sz="0" w:space="0" w:color="auto"/>
        <w:right w:val="none" w:sz="0" w:space="0" w:color="auto"/>
      </w:divBdr>
    </w:div>
    <w:div w:id="2089844128">
      <w:bodyDiv w:val="1"/>
      <w:marLeft w:val="0"/>
      <w:marRight w:val="0"/>
      <w:marTop w:val="0"/>
      <w:marBottom w:val="0"/>
      <w:divBdr>
        <w:top w:val="none" w:sz="0" w:space="0" w:color="auto"/>
        <w:left w:val="none" w:sz="0" w:space="0" w:color="auto"/>
        <w:bottom w:val="none" w:sz="0" w:space="0" w:color="auto"/>
        <w:right w:val="none" w:sz="0" w:space="0" w:color="auto"/>
      </w:divBdr>
    </w:div>
    <w:div w:id="2100176518">
      <w:bodyDiv w:val="1"/>
      <w:marLeft w:val="0"/>
      <w:marRight w:val="0"/>
      <w:marTop w:val="0"/>
      <w:marBottom w:val="0"/>
      <w:divBdr>
        <w:top w:val="none" w:sz="0" w:space="0" w:color="auto"/>
        <w:left w:val="none" w:sz="0" w:space="0" w:color="auto"/>
        <w:bottom w:val="none" w:sz="0" w:space="0" w:color="auto"/>
        <w:right w:val="none" w:sz="0" w:space="0" w:color="auto"/>
      </w:divBdr>
    </w:div>
    <w:div w:id="2116707965">
      <w:bodyDiv w:val="1"/>
      <w:marLeft w:val="0"/>
      <w:marRight w:val="0"/>
      <w:marTop w:val="0"/>
      <w:marBottom w:val="0"/>
      <w:divBdr>
        <w:top w:val="none" w:sz="0" w:space="0" w:color="auto"/>
        <w:left w:val="none" w:sz="0" w:space="0" w:color="auto"/>
        <w:bottom w:val="none" w:sz="0" w:space="0" w:color="auto"/>
        <w:right w:val="none" w:sz="0" w:space="0" w:color="auto"/>
      </w:divBdr>
    </w:div>
    <w:div w:id="213891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o2000\Desktop\tez%20yaz&#305;m%20klavuzu\tez%20yaz&#305;m%20kalvuzu%202018\biten%20&#231;al&#305;&#351;ma%20tez%20yaz&#305;m%20y&#246;nergesi\tez%20yaz&#305;m%20y&#246;nergesi%20&#351;ablonu.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84ABAADF15E45B2B5177439332BC4D8"/>
        <w:category>
          <w:name w:val="Genel"/>
          <w:gallery w:val="placeholder"/>
        </w:category>
        <w:types>
          <w:type w:val="bbPlcHdr"/>
        </w:types>
        <w:behaviors>
          <w:behavior w:val="content"/>
        </w:behaviors>
        <w:guid w:val="{C9FC80E7-35A9-43FA-B9AE-C6498B7005A8}"/>
      </w:docPartPr>
      <w:docPartBody>
        <w:p w:rsidR="00152EEF" w:rsidRDefault="00100801" w:rsidP="00100801">
          <w:pPr>
            <w:pStyle w:val="C84ABAADF15E45B2B5177439332BC4D829"/>
          </w:pPr>
          <w:r w:rsidRPr="00121473">
            <w:rPr>
              <w:rStyle w:val="YerTutucuMetni"/>
              <w:b/>
              <w:sz w:val="30"/>
              <w:szCs w:val="30"/>
            </w:rPr>
            <w:t>TEZ BAŞLIĞINIZI BURAYA GİRİNİZ</w:t>
          </w:r>
        </w:p>
      </w:docPartBody>
    </w:docPart>
    <w:docPart>
      <w:docPartPr>
        <w:name w:val="92F88B681A4B4B20A35FB8D752FD8EC4"/>
        <w:category>
          <w:name w:val="Genel"/>
          <w:gallery w:val="placeholder"/>
        </w:category>
        <w:types>
          <w:type w:val="bbPlcHdr"/>
        </w:types>
        <w:behaviors>
          <w:behavior w:val="content"/>
        </w:behaviors>
        <w:guid w:val="{0BEC15B2-F530-46B3-AA8E-C388D62C1FF5}"/>
      </w:docPartPr>
      <w:docPartBody>
        <w:p w:rsidR="00152EEF" w:rsidRDefault="00100801" w:rsidP="00100801">
          <w:pPr>
            <w:pStyle w:val="92F88B681A4B4B20A35FB8D752FD8EC429"/>
          </w:pPr>
          <w:r w:rsidRPr="00121473">
            <w:rPr>
              <w:rStyle w:val="YerTutucuMetni"/>
              <w:sz w:val="30"/>
              <w:szCs w:val="30"/>
            </w:rPr>
            <w:t>adınızı soyadınızı gİrİnİz</w:t>
          </w:r>
        </w:p>
      </w:docPartBody>
    </w:docPart>
    <w:docPart>
      <w:docPartPr>
        <w:name w:val="CDB6CE091F38435B9FD1E034D4AFCA21"/>
        <w:category>
          <w:name w:val="Genel"/>
          <w:gallery w:val="placeholder"/>
        </w:category>
        <w:types>
          <w:type w:val="bbPlcHdr"/>
        </w:types>
        <w:behaviors>
          <w:behavior w:val="content"/>
        </w:behaviors>
        <w:guid w:val="{BAFE7889-FBAC-446A-A3DF-AE358F51E197}"/>
      </w:docPartPr>
      <w:docPartBody>
        <w:p w:rsidR="00152EEF" w:rsidRDefault="00100801" w:rsidP="00100801">
          <w:pPr>
            <w:pStyle w:val="CDB6CE091F38435B9FD1E034D4AFCA2129"/>
          </w:pPr>
          <w:r>
            <w:rPr>
              <w:rStyle w:val="YerTutucuMetni"/>
              <w:color w:val="FF0000"/>
              <w:sz w:val="30"/>
              <w:szCs w:val="30"/>
            </w:rPr>
            <w:t>tez türünü</w:t>
          </w:r>
          <w:r w:rsidRPr="00ED7A17">
            <w:rPr>
              <w:rStyle w:val="YerTutucuMetni"/>
              <w:color w:val="FF0000"/>
              <w:sz w:val="30"/>
              <w:szCs w:val="30"/>
            </w:rPr>
            <w:t xml:space="preserve"> seçiniz</w:t>
          </w:r>
        </w:p>
      </w:docPartBody>
    </w:docPart>
    <w:docPart>
      <w:docPartPr>
        <w:name w:val="8DA01D678D95495490FE5A4FA5C8C0F6"/>
        <w:category>
          <w:name w:val="Genel"/>
          <w:gallery w:val="placeholder"/>
        </w:category>
        <w:types>
          <w:type w:val="bbPlcHdr"/>
        </w:types>
        <w:behaviors>
          <w:behavior w:val="content"/>
        </w:behaviors>
        <w:guid w:val="{CEBA50F3-4E1B-4FBD-A749-84A05F9B17C4}"/>
      </w:docPartPr>
      <w:docPartBody>
        <w:p w:rsidR="00152EEF" w:rsidRDefault="00800DEB">
          <w:pPr>
            <w:pStyle w:val="8DA01D678D95495490FE5A4FA5C8C0F6"/>
          </w:pPr>
          <w:r w:rsidRPr="006A43B3">
            <w:rPr>
              <w:rStyle w:val="YerTutucuMetni"/>
            </w:rPr>
            <w:t>Metin girmek için burayı tıklatın.</w:t>
          </w:r>
        </w:p>
      </w:docPartBody>
    </w:docPart>
    <w:docPart>
      <w:docPartPr>
        <w:name w:val="9AAEFA539A26493C86C0F986EAD95BB9"/>
        <w:category>
          <w:name w:val="Genel"/>
          <w:gallery w:val="placeholder"/>
        </w:category>
        <w:types>
          <w:type w:val="bbPlcHdr"/>
        </w:types>
        <w:behaviors>
          <w:behavior w:val="content"/>
        </w:behaviors>
        <w:guid w:val="{CF477A89-6BC0-4C47-804D-E76075048315}"/>
      </w:docPartPr>
      <w:docPartBody>
        <w:p w:rsidR="00152EEF" w:rsidRDefault="00100801" w:rsidP="00100801">
          <w:pPr>
            <w:pStyle w:val="9AAEFA539A26493C86C0F986EAD95BB925"/>
          </w:pPr>
          <w:r w:rsidRPr="00781F96">
            <w:rPr>
              <w:rStyle w:val="YerTutucuMetni"/>
              <w:color w:val="FF0000"/>
              <w:sz w:val="30"/>
              <w:szCs w:val="30"/>
            </w:rPr>
            <w:t>Anabilimdalınızı seçiniz</w:t>
          </w:r>
        </w:p>
      </w:docPartBody>
    </w:docPart>
    <w:docPart>
      <w:docPartPr>
        <w:name w:val="936D75E4CAB647CC802F52825B3E3D7F"/>
        <w:category>
          <w:name w:val="Genel"/>
          <w:gallery w:val="placeholder"/>
        </w:category>
        <w:types>
          <w:type w:val="bbPlcHdr"/>
        </w:types>
        <w:behaviors>
          <w:behavior w:val="content"/>
        </w:behaviors>
        <w:guid w:val="{68172592-04EA-47BE-BCB7-6B34941C9731}"/>
      </w:docPartPr>
      <w:docPartBody>
        <w:p w:rsidR="00152EEF" w:rsidRDefault="00100801" w:rsidP="00100801">
          <w:pPr>
            <w:pStyle w:val="936D75E4CAB647CC802F52825B3E3D7F28"/>
          </w:pPr>
          <w:r w:rsidRPr="00ED7A17">
            <w:rPr>
              <w:rStyle w:val="YerTutucuMetni"/>
              <w:color w:val="FF0000"/>
              <w:sz w:val="30"/>
              <w:szCs w:val="30"/>
            </w:rPr>
            <w:t>Bilim dalınız yoksa bu sekmeyi siliniz</w:t>
          </w:r>
        </w:p>
      </w:docPartBody>
    </w:docPart>
    <w:docPart>
      <w:docPartPr>
        <w:name w:val="80FB407CC98E48C6A63DFA37636773AB"/>
        <w:category>
          <w:name w:val="Genel"/>
          <w:gallery w:val="placeholder"/>
        </w:category>
        <w:types>
          <w:type w:val="bbPlcHdr"/>
        </w:types>
        <w:behaviors>
          <w:behavior w:val="content"/>
        </w:behaviors>
        <w:guid w:val="{B98D5ABB-28BE-4691-9C5A-623B002720C1}"/>
      </w:docPartPr>
      <w:docPartBody>
        <w:p w:rsidR="00152EEF" w:rsidRDefault="00800DEB">
          <w:pPr>
            <w:pStyle w:val="80FB407CC98E48C6A63DFA37636773AB"/>
          </w:pPr>
          <w:r w:rsidRPr="006A43B3">
            <w:rPr>
              <w:rStyle w:val="YerTutucuMetni"/>
            </w:rPr>
            <w:t>Metin girmek için burayı tıklatın.</w:t>
          </w:r>
        </w:p>
      </w:docPartBody>
    </w:docPart>
    <w:docPart>
      <w:docPartPr>
        <w:name w:val="2B58B7359A5440498800CBF0A39FA242"/>
        <w:category>
          <w:name w:val="Genel"/>
          <w:gallery w:val="placeholder"/>
        </w:category>
        <w:types>
          <w:type w:val="bbPlcHdr"/>
        </w:types>
        <w:behaviors>
          <w:behavior w:val="content"/>
        </w:behaviors>
        <w:guid w:val="{B064A2E9-C26E-4D14-B056-2CA83E54D45D}"/>
      </w:docPartPr>
      <w:docPartBody>
        <w:p w:rsidR="00152EEF" w:rsidRDefault="00800DEB">
          <w:pPr>
            <w:pStyle w:val="2B58B7359A5440498800CBF0A39FA242"/>
          </w:pPr>
          <w:r w:rsidRPr="004C564A">
            <w:rPr>
              <w:rStyle w:val="YerTutucuMetni"/>
              <w:color w:val="FF0000"/>
            </w:rPr>
            <w:t>Tarih girmek için burayı tıklatın.</w:t>
          </w:r>
        </w:p>
      </w:docPartBody>
    </w:docPart>
    <w:docPart>
      <w:docPartPr>
        <w:name w:val="7AA864AF959248D7B219EA391166043B"/>
        <w:category>
          <w:name w:val="Genel"/>
          <w:gallery w:val="placeholder"/>
        </w:category>
        <w:types>
          <w:type w:val="bbPlcHdr"/>
        </w:types>
        <w:behaviors>
          <w:behavior w:val="content"/>
        </w:behaviors>
        <w:guid w:val="{70AEA5B1-6BC7-4F2F-87B5-3FCCB9C58007}"/>
      </w:docPartPr>
      <w:docPartBody>
        <w:p w:rsidR="00152EEF" w:rsidRDefault="00800DEB">
          <w:pPr>
            <w:pStyle w:val="7AA864AF959248D7B219EA391166043B"/>
          </w:pPr>
          <w:r w:rsidRPr="006A43B3">
            <w:rPr>
              <w:rStyle w:val="YerTutucuMetni"/>
            </w:rPr>
            <w:t>Metin girmek için burayı tıklatın.</w:t>
          </w:r>
        </w:p>
      </w:docPartBody>
    </w:docPart>
    <w:docPart>
      <w:docPartPr>
        <w:name w:val="C4B1C0BFB0684CB2BD18C7424ECDD066"/>
        <w:category>
          <w:name w:val="Genel"/>
          <w:gallery w:val="placeholder"/>
        </w:category>
        <w:types>
          <w:type w:val="bbPlcHdr"/>
        </w:types>
        <w:behaviors>
          <w:behavior w:val="content"/>
        </w:behaviors>
        <w:guid w:val="{F43070FB-D07E-4ECE-862B-393071D6C2A3}"/>
      </w:docPartPr>
      <w:docPartBody>
        <w:p w:rsidR="00152EEF" w:rsidRDefault="00100801" w:rsidP="00100801">
          <w:pPr>
            <w:pStyle w:val="C4B1C0BFB0684CB2BD18C7424ECDD06629"/>
          </w:pPr>
          <w:r w:rsidRPr="005C270B">
            <w:rPr>
              <w:rStyle w:val="YerTutucuMetni"/>
              <w:b/>
            </w:rPr>
            <w:t>Adınızı SOYADINIZI KOYU KARAKTERDE ADINIZIN İLK HARFI BÜYÜK OLACAK ŞEKILDE VE SOYADINIZI BÜYÜK HARFLERLE YAZINIZ</w:t>
          </w:r>
        </w:p>
      </w:docPartBody>
    </w:docPart>
    <w:docPart>
      <w:docPartPr>
        <w:name w:val="25EBD4F3C4634F24830BD9363712B76B"/>
        <w:category>
          <w:name w:val="Genel"/>
          <w:gallery w:val="placeholder"/>
        </w:category>
        <w:types>
          <w:type w:val="bbPlcHdr"/>
        </w:types>
        <w:behaviors>
          <w:behavior w:val="content"/>
        </w:behaviors>
        <w:guid w:val="{558305C6-EF9E-4A88-813C-8495BE148476}"/>
      </w:docPartPr>
      <w:docPartBody>
        <w:p w:rsidR="00152EEF" w:rsidRDefault="00100801" w:rsidP="00100801">
          <w:pPr>
            <w:pStyle w:val="25EBD4F3C4634F24830BD9363712B76B29"/>
          </w:pPr>
          <w:r w:rsidRPr="005C270B">
            <w:rPr>
              <w:rStyle w:val="YerTutucuMetni"/>
              <w:b/>
            </w:rPr>
            <w:t>TEZ KONUNUZU BURAYA KOYU KARAKTERDE, BÜYÜK VE KALIN HARFLERLE YAZINIZ</w:t>
          </w:r>
        </w:p>
      </w:docPartBody>
    </w:docPart>
    <w:docPart>
      <w:docPartPr>
        <w:name w:val="0324BFCB72804064AA74108B5D3B9C95"/>
        <w:category>
          <w:name w:val="Genel"/>
          <w:gallery w:val="placeholder"/>
        </w:category>
        <w:types>
          <w:type w:val="bbPlcHdr"/>
        </w:types>
        <w:behaviors>
          <w:behavior w:val="content"/>
        </w:behaviors>
        <w:guid w:val="{A3C2735C-278A-4CE5-A420-5148A0B98CF8}"/>
      </w:docPartPr>
      <w:docPartBody>
        <w:p w:rsidR="00152EEF" w:rsidRDefault="00100801" w:rsidP="00100801">
          <w:pPr>
            <w:pStyle w:val="0324BFCB72804064AA74108B5D3B9C9529"/>
          </w:pPr>
          <w:r w:rsidRPr="005C270B">
            <w:rPr>
              <w:rStyle w:val="YerTutucuMetni"/>
              <w:color w:val="FF0000"/>
            </w:rPr>
            <w:t>Tarih girmek için burayı tıklatın</w:t>
          </w:r>
        </w:p>
      </w:docPartBody>
    </w:docPart>
    <w:docPart>
      <w:docPartPr>
        <w:name w:val="E519F3C8B3784C0E825EDC2D574A5B65"/>
        <w:category>
          <w:name w:val="Genel"/>
          <w:gallery w:val="placeholder"/>
        </w:category>
        <w:types>
          <w:type w:val="bbPlcHdr"/>
        </w:types>
        <w:behaviors>
          <w:behavior w:val="content"/>
        </w:behaviors>
        <w:guid w:val="{1312D286-8DB3-4D8A-A6B5-997584EE5609}"/>
      </w:docPartPr>
      <w:docPartBody>
        <w:p w:rsidR="00152EEF" w:rsidRDefault="00100801" w:rsidP="00100801">
          <w:pPr>
            <w:pStyle w:val="E519F3C8B3784C0E825EDC2D574A5B6528"/>
          </w:pPr>
          <w:r w:rsidRPr="005C270B">
            <w:rPr>
              <w:color w:val="FF0000"/>
            </w:rPr>
            <w:t>ANABİLİM DALINIZI SEÇİNİZ</w:t>
          </w:r>
        </w:p>
      </w:docPartBody>
    </w:docPart>
    <w:docPart>
      <w:docPartPr>
        <w:name w:val="E7F485A8D8734E16A845F46FC46670F5"/>
        <w:category>
          <w:name w:val="Genel"/>
          <w:gallery w:val="placeholder"/>
        </w:category>
        <w:types>
          <w:type w:val="bbPlcHdr"/>
        </w:types>
        <w:behaviors>
          <w:behavior w:val="content"/>
        </w:behaviors>
        <w:guid w:val="{4F931296-7590-48A6-BA92-68E326CD5F36}"/>
      </w:docPartPr>
      <w:docPartBody>
        <w:p w:rsidR="00152EEF" w:rsidRDefault="00100801" w:rsidP="00100801">
          <w:pPr>
            <w:pStyle w:val="E7F485A8D8734E16A845F46FC46670F529"/>
          </w:pPr>
          <w:r w:rsidRPr="005C270B">
            <w:rPr>
              <w:rStyle w:val="YerTutucuMetni"/>
              <w:color w:val="FF0000"/>
            </w:rPr>
            <w:t>TEZİN TÜRÜNÜ SEÇİNİZ</w:t>
          </w:r>
        </w:p>
      </w:docPartBody>
    </w:docPart>
    <w:docPart>
      <w:docPartPr>
        <w:name w:val="CDC9F44B5F314EA59359B762080D7D13"/>
        <w:category>
          <w:name w:val="Genel"/>
          <w:gallery w:val="placeholder"/>
        </w:category>
        <w:types>
          <w:type w:val="bbPlcHdr"/>
        </w:types>
        <w:behaviors>
          <w:behavior w:val="content"/>
        </w:behaviors>
        <w:guid w:val="{D490B682-BE53-44D2-BFF0-4892C987C9C4}"/>
      </w:docPartPr>
      <w:docPartBody>
        <w:p w:rsidR="00152EEF" w:rsidRDefault="00100801" w:rsidP="00100801">
          <w:pPr>
            <w:pStyle w:val="CDC9F44B5F314EA59359B762080D7D1329"/>
          </w:pPr>
          <w:r w:rsidRPr="006122D0">
            <w:rPr>
              <w:rStyle w:val="YerTutucuMetni"/>
            </w:rPr>
            <w:t>Unvanı Adı SOYADI giriniz</w:t>
          </w:r>
        </w:p>
      </w:docPartBody>
    </w:docPart>
    <w:docPart>
      <w:docPartPr>
        <w:name w:val="B7345554A21740F7816CF74BF8996110"/>
        <w:category>
          <w:name w:val="Genel"/>
          <w:gallery w:val="placeholder"/>
        </w:category>
        <w:types>
          <w:type w:val="bbPlcHdr"/>
        </w:types>
        <w:behaviors>
          <w:behavior w:val="content"/>
        </w:behaviors>
        <w:guid w:val="{7FFA6B98-6B66-4BC9-B10A-58CFF93AC32F}"/>
      </w:docPartPr>
      <w:docPartBody>
        <w:p w:rsidR="00100801" w:rsidRDefault="00100801" w:rsidP="00100801">
          <w:pPr>
            <w:pStyle w:val="fbemetinskk"/>
            <w:ind w:left="0" w:firstLine="0"/>
            <w:rPr>
              <w:rStyle w:val="YerTutucuMetni"/>
            </w:rPr>
          </w:pPr>
          <w:r>
            <w:rPr>
              <w:rStyle w:val="YerTutucuMetni"/>
            </w:rPr>
            <w:t>Unvanı Adı SOYADI giriniz</w:t>
          </w:r>
        </w:p>
        <w:p w:rsidR="00100801" w:rsidRDefault="00100801" w:rsidP="00100801">
          <w:pPr>
            <w:pStyle w:val="fbemetinskk"/>
            <w:ind w:left="0" w:firstLine="0"/>
            <w:rPr>
              <w:rStyle w:val="YerTutucuMetni"/>
            </w:rPr>
          </w:pPr>
          <w:r>
            <w:rPr>
              <w:rStyle w:val="YerTutucuMetni"/>
            </w:rPr>
            <w:t xml:space="preserve">Bölümü, </w:t>
          </w:r>
          <w:r w:rsidRPr="006122D0">
            <w:rPr>
              <w:rStyle w:val="YerTutucuMetni"/>
            </w:rPr>
            <w:t>Üniversitesi</w:t>
          </w:r>
        </w:p>
        <w:p w:rsidR="00152EEF" w:rsidRDefault="00100801" w:rsidP="00100801">
          <w:pPr>
            <w:pStyle w:val="B7345554A21740F7816CF74BF899611023"/>
          </w:pPr>
          <w:r>
            <w:rPr>
              <w:rStyle w:val="YerTutucuMetni"/>
            </w:rPr>
            <w:t>İ</w:t>
          </w:r>
          <w:r w:rsidRPr="006122D0">
            <w:rPr>
              <w:rStyle w:val="YerTutucuMetni"/>
            </w:rPr>
            <w:t xml:space="preserve">kinci danışman yoksa bu </w:t>
          </w:r>
          <w:r>
            <w:rPr>
              <w:rStyle w:val="YerTutucuMetni"/>
            </w:rPr>
            <w:t>satırı</w:t>
          </w:r>
          <w:r w:rsidRPr="006122D0">
            <w:rPr>
              <w:rStyle w:val="YerTutucuMetni"/>
            </w:rPr>
            <w:t xml:space="preserve"> siliniz</w:t>
          </w:r>
          <w:r>
            <w:rPr>
              <w:rStyle w:val="YerTutucuMetni"/>
            </w:rPr>
            <w:t>.</w:t>
          </w:r>
        </w:p>
      </w:docPartBody>
    </w:docPart>
    <w:docPart>
      <w:docPartPr>
        <w:name w:val="3673E3B67C2F49D9AB06449C489D754E"/>
        <w:category>
          <w:name w:val="Genel"/>
          <w:gallery w:val="placeholder"/>
        </w:category>
        <w:types>
          <w:type w:val="bbPlcHdr"/>
        </w:types>
        <w:behaviors>
          <w:behavior w:val="content"/>
        </w:behaviors>
        <w:guid w:val="{FD8510E8-89CC-4B62-A04B-5EBE010C418E}"/>
      </w:docPartPr>
      <w:docPartBody>
        <w:p w:rsidR="00FF5FCC" w:rsidRDefault="00100801" w:rsidP="00100801">
          <w:pPr>
            <w:pStyle w:val="3673E3B67C2F49D9AB06449C489D754E27"/>
          </w:pPr>
          <w:r w:rsidRPr="003B3F02">
            <w:rPr>
              <w:rStyle w:val="YerTutucuMetni"/>
              <w:color w:val="FF0000"/>
            </w:rPr>
            <w:t>tezİn türünü seçİnİz VE SAYFA SAYISINI YAZINIZ</w:t>
          </w:r>
        </w:p>
      </w:docPartBody>
    </w:docPart>
    <w:docPart>
      <w:docPartPr>
        <w:name w:val="38FEB1145B9F498FAB5C51A9F4FDB929"/>
        <w:category>
          <w:name w:val="Genel"/>
          <w:gallery w:val="placeholder"/>
        </w:category>
        <w:types>
          <w:type w:val="bbPlcHdr"/>
        </w:types>
        <w:behaviors>
          <w:behavior w:val="content"/>
        </w:behaviors>
        <w:guid w:val="{5014ABC7-D901-4ACF-8CF9-816A734BCA61}"/>
      </w:docPartPr>
      <w:docPartBody>
        <w:p w:rsidR="00FF5FCC" w:rsidRDefault="00100801" w:rsidP="00100801">
          <w:pPr>
            <w:pStyle w:val="38FEB1145B9F498FAB5C51A9F4FDB92927"/>
          </w:pPr>
          <w:r w:rsidRPr="004F4992">
            <w:rPr>
              <w:rStyle w:val="YerTutucuMetni"/>
              <w:color w:val="FF0000"/>
            </w:rPr>
            <w:t>choose your department</w:t>
          </w:r>
        </w:p>
      </w:docPartBody>
    </w:docPart>
    <w:docPart>
      <w:docPartPr>
        <w:name w:val="B10C73D4CCC14056ABDF62CA49E78140"/>
        <w:category>
          <w:name w:val="Genel"/>
          <w:gallery w:val="placeholder"/>
        </w:category>
        <w:types>
          <w:type w:val="bbPlcHdr"/>
        </w:types>
        <w:behaviors>
          <w:behavior w:val="content"/>
        </w:behaviors>
        <w:guid w:val="{4BFD2A70-9740-4E72-B719-4F2A9EF845F1}"/>
      </w:docPartPr>
      <w:docPartBody>
        <w:p w:rsidR="009F3C5C" w:rsidRDefault="00100801" w:rsidP="00100801">
          <w:pPr>
            <w:pStyle w:val="B10C73D4CCC14056ABDF62CA49E7814023"/>
          </w:pPr>
          <w:r w:rsidRPr="006122D0">
            <w:t>(</w:t>
          </w:r>
          <w:r w:rsidRPr="006122D0">
            <w:rPr>
              <w:rStyle w:val="YerTutucuMetni"/>
            </w:rPr>
            <w:t xml:space="preserve">Gereksiz ise bu </w:t>
          </w:r>
          <w:r>
            <w:rPr>
              <w:rStyle w:val="YerTutucuMetni"/>
            </w:rPr>
            <w:t>satır</w:t>
          </w:r>
          <w:r w:rsidRPr="006122D0">
            <w:rPr>
              <w:rStyle w:val="YerTutucuMetni"/>
            </w:rPr>
            <w:t>ı siliniz</w:t>
          </w:r>
        </w:p>
      </w:docPartBody>
    </w:docPart>
    <w:docPart>
      <w:docPartPr>
        <w:name w:val="77DAE3EF94F640F49EF67482A6D89DF8"/>
        <w:category>
          <w:name w:val="Genel"/>
          <w:gallery w:val="placeholder"/>
        </w:category>
        <w:types>
          <w:type w:val="bbPlcHdr"/>
        </w:types>
        <w:behaviors>
          <w:behavior w:val="content"/>
        </w:behaviors>
        <w:guid w:val="{E1D8C0C8-B389-46A7-935A-F3047627D559}"/>
      </w:docPartPr>
      <w:docPartBody>
        <w:p w:rsidR="00100801" w:rsidRPr="006122D0" w:rsidRDefault="00100801" w:rsidP="00100801">
          <w:pPr>
            <w:pStyle w:val="fbemetinskk"/>
            <w:ind w:left="0" w:firstLine="0"/>
            <w:rPr>
              <w:rStyle w:val="YerTutucuMetni"/>
            </w:rPr>
          </w:pPr>
          <w:r w:rsidRPr="006122D0">
            <w:rPr>
              <w:rStyle w:val="YerTutucuMetni"/>
            </w:rPr>
            <w:t>Unvanı Adı SOYADI Giriniz</w:t>
          </w:r>
        </w:p>
        <w:p w:rsidR="009F3C5C" w:rsidRDefault="00100801" w:rsidP="00100801">
          <w:pPr>
            <w:pStyle w:val="77DAE3EF94F640F49EF67482A6D89DF823"/>
          </w:pPr>
          <w:r>
            <w:rPr>
              <w:rStyle w:val="YerTutucuMetni"/>
            </w:rPr>
            <w:t xml:space="preserve">Bölümü, </w:t>
          </w:r>
          <w:r w:rsidRPr="006122D0">
            <w:rPr>
              <w:rStyle w:val="YerTutucuMetni"/>
            </w:rPr>
            <w:t>Üniversitesi</w:t>
          </w:r>
        </w:p>
      </w:docPartBody>
    </w:docPart>
    <w:docPart>
      <w:docPartPr>
        <w:name w:val="D00400667DC14D529DA421B397915AEC"/>
        <w:category>
          <w:name w:val="Genel"/>
          <w:gallery w:val="placeholder"/>
        </w:category>
        <w:types>
          <w:type w:val="bbPlcHdr"/>
        </w:types>
        <w:behaviors>
          <w:behavior w:val="content"/>
        </w:behaviors>
        <w:guid w:val="{8289C861-F2ED-4E8D-A3E1-2966452E784C}"/>
      </w:docPartPr>
      <w:docPartBody>
        <w:p w:rsidR="009F3C5C" w:rsidRDefault="00100801" w:rsidP="00100801">
          <w:pPr>
            <w:pStyle w:val="D00400667DC14D529DA421B397915AEC23"/>
          </w:pPr>
          <w:r w:rsidRPr="006122D0">
            <w:rPr>
              <w:rStyle w:val="YerTutucuMetni"/>
            </w:rPr>
            <w:t>Unvanı Adı SOYADI giriniz</w:t>
          </w:r>
        </w:p>
      </w:docPartBody>
    </w:docPart>
    <w:docPart>
      <w:docPartPr>
        <w:name w:val="33C504068A8D4335A9308FAC7D51B2C7"/>
        <w:category>
          <w:name w:val="Genel"/>
          <w:gallery w:val="placeholder"/>
        </w:category>
        <w:types>
          <w:type w:val="bbPlcHdr"/>
        </w:types>
        <w:behaviors>
          <w:behavior w:val="content"/>
        </w:behaviors>
        <w:guid w:val="{5C283B5D-2E99-4479-977F-FB9405A3F50F}"/>
      </w:docPartPr>
      <w:docPartBody>
        <w:p w:rsidR="00100801" w:rsidRPr="006122D0" w:rsidRDefault="00100801" w:rsidP="00100801">
          <w:pPr>
            <w:pStyle w:val="fbemetinskk"/>
            <w:ind w:left="0" w:firstLine="0"/>
            <w:rPr>
              <w:rStyle w:val="YerTutucuMetni"/>
            </w:rPr>
          </w:pPr>
          <w:r w:rsidRPr="006122D0">
            <w:rPr>
              <w:rStyle w:val="YerTutucuMetni"/>
            </w:rPr>
            <w:t>Unvanı Adı SOYADI Giriniz</w:t>
          </w:r>
        </w:p>
        <w:p w:rsidR="009F3C5C" w:rsidRDefault="00100801" w:rsidP="00100801">
          <w:pPr>
            <w:pStyle w:val="33C504068A8D4335A9308FAC7D51B2C723"/>
          </w:pPr>
          <w:r>
            <w:rPr>
              <w:rStyle w:val="YerTutucuMetni"/>
            </w:rPr>
            <w:t xml:space="preserve">Bölümü, </w:t>
          </w:r>
          <w:r w:rsidRPr="006122D0">
            <w:rPr>
              <w:rStyle w:val="YerTutucuMetni"/>
            </w:rPr>
            <w:t>Üniversitesi</w:t>
          </w:r>
        </w:p>
      </w:docPartBody>
    </w:docPart>
    <w:docPart>
      <w:docPartPr>
        <w:name w:val="BA7626EC88DB4D2BA3BC94B7E6052EB9"/>
        <w:category>
          <w:name w:val="Genel"/>
          <w:gallery w:val="placeholder"/>
        </w:category>
        <w:types>
          <w:type w:val="bbPlcHdr"/>
        </w:types>
        <w:behaviors>
          <w:behavior w:val="content"/>
        </w:behaviors>
        <w:guid w:val="{952BE315-EFD5-4B40-934B-7FF1B6F2FC12}"/>
      </w:docPartPr>
      <w:docPartBody>
        <w:p w:rsidR="009F3C5C" w:rsidRDefault="00100801" w:rsidP="00100801">
          <w:pPr>
            <w:pStyle w:val="BA7626EC88DB4D2BA3BC94B7E6052EB923"/>
          </w:pPr>
          <w:r w:rsidRPr="006122D0">
            <w:t>(</w:t>
          </w:r>
          <w:r w:rsidRPr="006122D0">
            <w:rPr>
              <w:rStyle w:val="YerTutucuMetni"/>
            </w:rPr>
            <w:t xml:space="preserve">Gereksiz ise bu </w:t>
          </w:r>
          <w:r>
            <w:rPr>
              <w:rStyle w:val="YerTutucuMetni"/>
            </w:rPr>
            <w:t>satırı</w:t>
          </w:r>
          <w:r w:rsidRPr="006122D0">
            <w:rPr>
              <w:rStyle w:val="YerTutucuMetni"/>
            </w:rPr>
            <w:t xml:space="preserve"> siliniz</w:t>
          </w:r>
        </w:p>
      </w:docPartBody>
    </w:docPart>
    <w:docPart>
      <w:docPartPr>
        <w:name w:val="75B01FFC73D44F67BFAFB3C636BDFCB8"/>
        <w:category>
          <w:name w:val="Genel"/>
          <w:gallery w:val="placeholder"/>
        </w:category>
        <w:types>
          <w:type w:val="bbPlcHdr"/>
        </w:types>
        <w:behaviors>
          <w:behavior w:val="content"/>
        </w:behaviors>
        <w:guid w:val="{3C5B91F7-868D-4D91-B3F2-ED720BCE9569}"/>
      </w:docPartPr>
      <w:docPartBody>
        <w:p w:rsidR="00587AE8" w:rsidRDefault="00100801" w:rsidP="00100801">
          <w:pPr>
            <w:pStyle w:val="75B01FFC73D44F67BFAFB3C636BDFCB812"/>
          </w:pPr>
          <w:r w:rsidRPr="004A242D">
            <w:rPr>
              <w:rStyle w:val="YerTutucuMetni"/>
              <w:color w:val="FF0000"/>
            </w:rPr>
            <w:t>Bilim dalınız yoksa bu sekmeyi siliniz</w:t>
          </w:r>
        </w:p>
      </w:docPartBody>
    </w:docPart>
    <w:docPart>
      <w:docPartPr>
        <w:name w:val="43BF307C046042A598C0BCA1187987C5"/>
        <w:category>
          <w:name w:val="Genel"/>
          <w:gallery w:val="placeholder"/>
        </w:category>
        <w:types>
          <w:type w:val="bbPlcHdr"/>
        </w:types>
        <w:behaviors>
          <w:behavior w:val="content"/>
        </w:behaviors>
        <w:guid w:val="{3D365990-089D-4FC7-88D8-F0C3E2D743BF}"/>
      </w:docPartPr>
      <w:docPartBody>
        <w:p w:rsidR="00587AE8" w:rsidRDefault="00100801" w:rsidP="00100801">
          <w:pPr>
            <w:pStyle w:val="43BF307C046042A598C0BCA1187987C512"/>
          </w:pPr>
          <w:r w:rsidRPr="003B3F02">
            <w:rPr>
              <w:rStyle w:val="YerTutucuMetni"/>
              <w:color w:val="FF0000"/>
            </w:rPr>
            <w:t>anabİlİm dalınızı seçİnİz</w:t>
          </w:r>
        </w:p>
      </w:docPartBody>
    </w:docPart>
    <w:docPart>
      <w:docPartPr>
        <w:name w:val="68B7D8850DC54DCBABB9DAA4A52FAF71"/>
        <w:category>
          <w:name w:val="Genel"/>
          <w:gallery w:val="placeholder"/>
        </w:category>
        <w:types>
          <w:type w:val="bbPlcHdr"/>
        </w:types>
        <w:behaviors>
          <w:behavior w:val="content"/>
        </w:behaviors>
        <w:guid w:val="{B54F3127-902A-4D2C-8D3B-AFFAFF08DAA8}"/>
      </w:docPartPr>
      <w:docPartBody>
        <w:p w:rsidR="00587AE8" w:rsidRDefault="00100801" w:rsidP="00100801">
          <w:pPr>
            <w:pStyle w:val="68B7D8850DC54DCBABB9DAA4A52FAF718"/>
          </w:pPr>
          <w:r w:rsidRPr="005C270B">
            <w:rPr>
              <w:color w:val="FF0000"/>
            </w:rPr>
            <w:t>BİLİM DALINIZI SEÇİNİZ</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800DEB"/>
    <w:rsid w:val="00007FB5"/>
    <w:rsid w:val="00100801"/>
    <w:rsid w:val="00152EEF"/>
    <w:rsid w:val="00153BA1"/>
    <w:rsid w:val="00183833"/>
    <w:rsid w:val="00210962"/>
    <w:rsid w:val="00223416"/>
    <w:rsid w:val="002B15E4"/>
    <w:rsid w:val="002F1A2C"/>
    <w:rsid w:val="00376B93"/>
    <w:rsid w:val="003A7D6D"/>
    <w:rsid w:val="003F46EB"/>
    <w:rsid w:val="00522A37"/>
    <w:rsid w:val="00587AE8"/>
    <w:rsid w:val="005D3193"/>
    <w:rsid w:val="005E3331"/>
    <w:rsid w:val="00672D10"/>
    <w:rsid w:val="006F5320"/>
    <w:rsid w:val="007B038B"/>
    <w:rsid w:val="00800DEB"/>
    <w:rsid w:val="0085622F"/>
    <w:rsid w:val="00865D4C"/>
    <w:rsid w:val="008D0D36"/>
    <w:rsid w:val="00922020"/>
    <w:rsid w:val="00975813"/>
    <w:rsid w:val="009C4D06"/>
    <w:rsid w:val="009F3C5C"/>
    <w:rsid w:val="00A04E0C"/>
    <w:rsid w:val="00AA329D"/>
    <w:rsid w:val="00C25D14"/>
    <w:rsid w:val="00C61C5F"/>
    <w:rsid w:val="00C62269"/>
    <w:rsid w:val="00CA48CB"/>
    <w:rsid w:val="00CD1B55"/>
    <w:rsid w:val="00DD20A4"/>
    <w:rsid w:val="00DD51C2"/>
    <w:rsid w:val="00E70363"/>
    <w:rsid w:val="00E90E5B"/>
    <w:rsid w:val="00EB42FB"/>
    <w:rsid w:val="00F60B4D"/>
    <w:rsid w:val="00F7717A"/>
    <w:rsid w:val="00F954C6"/>
    <w:rsid w:val="00FF5FCC"/>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2EEF"/>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100801"/>
    <w:rPr>
      <w:color w:val="808080"/>
    </w:rPr>
  </w:style>
  <w:style w:type="paragraph" w:customStyle="1" w:styleId="C84ABAADF15E45B2B5177439332BC4D8">
    <w:name w:val="C84ABAADF15E45B2B5177439332BC4D8"/>
    <w:rsid w:val="00152EEF"/>
  </w:style>
  <w:style w:type="paragraph" w:customStyle="1" w:styleId="92F88B681A4B4B20A35FB8D752FD8EC4">
    <w:name w:val="92F88B681A4B4B20A35FB8D752FD8EC4"/>
    <w:rsid w:val="00152EEF"/>
  </w:style>
  <w:style w:type="paragraph" w:customStyle="1" w:styleId="CDB6CE091F38435B9FD1E034D4AFCA21">
    <w:name w:val="CDB6CE091F38435B9FD1E034D4AFCA21"/>
    <w:rsid w:val="00152EEF"/>
  </w:style>
  <w:style w:type="paragraph" w:customStyle="1" w:styleId="8DA01D678D95495490FE5A4FA5C8C0F6">
    <w:name w:val="8DA01D678D95495490FE5A4FA5C8C0F6"/>
    <w:rsid w:val="00152EEF"/>
  </w:style>
  <w:style w:type="paragraph" w:customStyle="1" w:styleId="9AAEFA539A26493C86C0F986EAD95BB9">
    <w:name w:val="9AAEFA539A26493C86C0F986EAD95BB9"/>
    <w:rsid w:val="00152EEF"/>
  </w:style>
  <w:style w:type="paragraph" w:customStyle="1" w:styleId="936D75E4CAB647CC802F52825B3E3D7F">
    <w:name w:val="936D75E4CAB647CC802F52825B3E3D7F"/>
    <w:rsid w:val="00152EEF"/>
  </w:style>
  <w:style w:type="paragraph" w:customStyle="1" w:styleId="80FB407CC98E48C6A63DFA37636773AB">
    <w:name w:val="80FB407CC98E48C6A63DFA37636773AB"/>
    <w:rsid w:val="00152EEF"/>
  </w:style>
  <w:style w:type="paragraph" w:customStyle="1" w:styleId="2B58B7359A5440498800CBF0A39FA242">
    <w:name w:val="2B58B7359A5440498800CBF0A39FA242"/>
    <w:rsid w:val="00152EEF"/>
  </w:style>
  <w:style w:type="paragraph" w:customStyle="1" w:styleId="97269EB8C52A45D9B6228985CFA9B71C">
    <w:name w:val="97269EB8C52A45D9B6228985CFA9B71C"/>
    <w:rsid w:val="00152EEF"/>
  </w:style>
  <w:style w:type="paragraph" w:customStyle="1" w:styleId="AB56EE0441A94314A767049C0073EE0A">
    <w:name w:val="AB56EE0441A94314A767049C0073EE0A"/>
    <w:rsid w:val="00152EEF"/>
  </w:style>
  <w:style w:type="paragraph" w:customStyle="1" w:styleId="9EF6711CE41541E18D94E8A657AAF2C9">
    <w:name w:val="9EF6711CE41541E18D94E8A657AAF2C9"/>
    <w:rsid w:val="00152EEF"/>
  </w:style>
  <w:style w:type="paragraph" w:customStyle="1" w:styleId="7C245D35AFF0495D928F0D6FDE2E20AD">
    <w:name w:val="7C245D35AFF0495D928F0D6FDE2E20AD"/>
    <w:rsid w:val="00152EEF"/>
  </w:style>
  <w:style w:type="paragraph" w:customStyle="1" w:styleId="D78518FE6A6D4E22B2210A67DAF3F1E9">
    <w:name w:val="D78518FE6A6D4E22B2210A67DAF3F1E9"/>
    <w:rsid w:val="00152EEF"/>
  </w:style>
  <w:style w:type="paragraph" w:customStyle="1" w:styleId="98160EA4A55D4C498625426FE5408E47">
    <w:name w:val="98160EA4A55D4C498625426FE5408E47"/>
    <w:rsid w:val="00152EEF"/>
  </w:style>
  <w:style w:type="paragraph" w:customStyle="1" w:styleId="AE57B437409F47E4ACDD09A867063C7A">
    <w:name w:val="AE57B437409F47E4ACDD09A867063C7A"/>
    <w:rsid w:val="00152EEF"/>
  </w:style>
  <w:style w:type="paragraph" w:customStyle="1" w:styleId="EE0F71C3875D449C98663687F601C56F">
    <w:name w:val="EE0F71C3875D449C98663687F601C56F"/>
    <w:rsid w:val="00152EEF"/>
  </w:style>
  <w:style w:type="paragraph" w:customStyle="1" w:styleId="7AA864AF959248D7B219EA391166043B">
    <w:name w:val="7AA864AF959248D7B219EA391166043B"/>
    <w:rsid w:val="00152EEF"/>
  </w:style>
  <w:style w:type="paragraph" w:customStyle="1" w:styleId="C4B1C0BFB0684CB2BD18C7424ECDD066">
    <w:name w:val="C4B1C0BFB0684CB2BD18C7424ECDD066"/>
    <w:rsid w:val="00152EEF"/>
  </w:style>
  <w:style w:type="paragraph" w:customStyle="1" w:styleId="25EBD4F3C4634F24830BD9363712B76B">
    <w:name w:val="25EBD4F3C4634F24830BD9363712B76B"/>
    <w:rsid w:val="00152EEF"/>
  </w:style>
  <w:style w:type="paragraph" w:customStyle="1" w:styleId="0324BFCB72804064AA74108B5D3B9C95">
    <w:name w:val="0324BFCB72804064AA74108B5D3B9C95"/>
    <w:rsid w:val="00152EEF"/>
  </w:style>
  <w:style w:type="paragraph" w:customStyle="1" w:styleId="E519F3C8B3784C0E825EDC2D574A5B65">
    <w:name w:val="E519F3C8B3784C0E825EDC2D574A5B65"/>
    <w:rsid w:val="00152EEF"/>
  </w:style>
  <w:style w:type="paragraph" w:customStyle="1" w:styleId="9CBDC5C937CD4268B2826015BB30D273">
    <w:name w:val="9CBDC5C937CD4268B2826015BB30D273"/>
    <w:rsid w:val="00152EEF"/>
  </w:style>
  <w:style w:type="paragraph" w:customStyle="1" w:styleId="E7F485A8D8734E16A845F46FC46670F5">
    <w:name w:val="E7F485A8D8734E16A845F46FC46670F5"/>
    <w:rsid w:val="00152EEF"/>
  </w:style>
  <w:style w:type="paragraph" w:customStyle="1" w:styleId="CDC9F44B5F314EA59359B762080D7D13">
    <w:name w:val="CDC9F44B5F314EA59359B762080D7D13"/>
    <w:rsid w:val="00152EEF"/>
  </w:style>
  <w:style w:type="paragraph" w:customStyle="1" w:styleId="fbemetinskk">
    <w:name w:val="fbe_metin_sıkışık"/>
    <w:basedOn w:val="Normal"/>
    <w:link w:val="fbemetinskkChar"/>
    <w:rsid w:val="00100801"/>
    <w:pPr>
      <w:spacing w:after="0" w:line="240" w:lineRule="auto"/>
      <w:ind w:left="709" w:firstLine="709"/>
      <w:jc w:val="both"/>
    </w:pPr>
    <w:rPr>
      <w:rFonts w:ascii="Times New Roman" w:hAnsi="Times New Roman" w:cs="Times New Roman"/>
      <w:sz w:val="24"/>
      <w:szCs w:val="24"/>
      <w:lang w:val="en-US" w:eastAsia="en-US" w:bidi="en-US"/>
    </w:rPr>
  </w:style>
  <w:style w:type="character" w:customStyle="1" w:styleId="fbemetinskkChar">
    <w:name w:val="fbe_metin_sıkışık Char"/>
    <w:basedOn w:val="VarsaylanParagrafYazTipi"/>
    <w:link w:val="fbemetinskk"/>
    <w:rsid w:val="00100801"/>
    <w:rPr>
      <w:rFonts w:ascii="Times New Roman" w:hAnsi="Times New Roman" w:cs="Times New Roman"/>
      <w:sz w:val="24"/>
      <w:szCs w:val="24"/>
      <w:lang w:val="en-US" w:eastAsia="en-US" w:bidi="en-US"/>
    </w:rPr>
  </w:style>
  <w:style w:type="paragraph" w:customStyle="1" w:styleId="B7345554A21740F7816CF74BF8996110">
    <w:name w:val="B7345554A21740F7816CF74BF8996110"/>
    <w:rsid w:val="00152EEF"/>
  </w:style>
  <w:style w:type="paragraph" w:customStyle="1" w:styleId="313040E038CF49CDBB0CBE0E992D370F">
    <w:name w:val="313040E038CF49CDBB0CBE0E992D370F"/>
    <w:rsid w:val="00152EEF"/>
  </w:style>
  <w:style w:type="paragraph" w:customStyle="1" w:styleId="8B82195D774947BDA8688EB47D4A499F">
    <w:name w:val="8B82195D774947BDA8688EB47D4A499F"/>
    <w:rsid w:val="00152EEF"/>
  </w:style>
  <w:style w:type="paragraph" w:customStyle="1" w:styleId="E8413061022F48A9AD089B2347E76AB0">
    <w:name w:val="E8413061022F48A9AD089B2347E76AB0"/>
    <w:rsid w:val="00152EEF"/>
  </w:style>
  <w:style w:type="paragraph" w:customStyle="1" w:styleId="85F22CE445B04E59BF19FBDB2056E0DA">
    <w:name w:val="85F22CE445B04E59BF19FBDB2056E0DA"/>
    <w:rsid w:val="00152EEF"/>
  </w:style>
  <w:style w:type="paragraph" w:customStyle="1" w:styleId="BDB9E60F839D4467A19297B42F4D89CE">
    <w:name w:val="BDB9E60F839D4467A19297B42F4D89CE"/>
    <w:rsid w:val="00152EEF"/>
  </w:style>
  <w:style w:type="paragraph" w:customStyle="1" w:styleId="8E5F0C44B7B74C06A66A910EA667F815">
    <w:name w:val="8E5F0C44B7B74C06A66A910EA667F815"/>
    <w:rsid w:val="00152EEF"/>
  </w:style>
  <w:style w:type="paragraph" w:customStyle="1" w:styleId="9A3112AA60EB483DBF36EC52A405E615">
    <w:name w:val="9A3112AA60EB483DBF36EC52A405E615"/>
    <w:rsid w:val="00152EEF"/>
  </w:style>
  <w:style w:type="paragraph" w:customStyle="1" w:styleId="CA35620107114AB390D829C323208624">
    <w:name w:val="CA35620107114AB390D829C323208624"/>
    <w:rsid w:val="00152EEF"/>
  </w:style>
  <w:style w:type="paragraph" w:customStyle="1" w:styleId="9EC5099FC1664912A919787AFB00DB0D">
    <w:name w:val="9EC5099FC1664912A919787AFB00DB0D"/>
    <w:rsid w:val="00152EEF"/>
  </w:style>
  <w:style w:type="paragraph" w:customStyle="1" w:styleId="FF13501E880B42008FB1A359A0019D19">
    <w:name w:val="FF13501E880B42008FB1A359A0019D19"/>
    <w:rsid w:val="00152EEF"/>
  </w:style>
  <w:style w:type="paragraph" w:customStyle="1" w:styleId="797A7A874722446C986E564A4F87CF58">
    <w:name w:val="797A7A874722446C986E564A4F87CF58"/>
    <w:rsid w:val="00152EEF"/>
  </w:style>
  <w:style w:type="paragraph" w:customStyle="1" w:styleId="5566516F7F014C4BA45E65ABCEB4F898">
    <w:name w:val="5566516F7F014C4BA45E65ABCEB4F898"/>
    <w:rsid w:val="00152EEF"/>
  </w:style>
  <w:style w:type="paragraph" w:customStyle="1" w:styleId="8215F7D347F546358E5F2D811F58D588">
    <w:name w:val="8215F7D347F546358E5F2D811F58D588"/>
    <w:rsid w:val="00152EEF"/>
  </w:style>
  <w:style w:type="paragraph" w:customStyle="1" w:styleId="C84ABAADF15E45B2B5177439332BC4D81">
    <w:name w:val="C84ABAADF15E45B2B5177439332BC4D8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
    <w:name w:val="92F88B681A4B4B20A35FB8D752FD8EC4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
    <w:name w:val="CDB6CE091F38435B9FD1E034D4AFCA21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
    <w:name w:val="9AAEFA539A26493C86C0F986EAD95BB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
    <w:name w:val="936D75E4CAB647CC802F52825B3E3D7F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
    <w:name w:val="AB56EE0441A94314A767049C0073EE0A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
    <w:name w:val="9EF6711CE41541E18D94E8A657AAF2C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
    <w:name w:val="7C245D35AFF0495D928F0D6FDE2E20AD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
    <w:name w:val="D78518FE6A6D4E22B2210A67DAF3F1E9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
    <w:name w:val="98160EA4A55D4C498625426FE5408E47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
    <w:name w:val="C4B1C0BFB0684CB2BD18C7424ECDD066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
    <w:name w:val="25EBD4F3C4634F24830BD9363712B76B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
    <w:name w:val="0324BFCB72804064AA74108B5D3B9C9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
    <w:name w:val="E519F3C8B3784C0E825EDC2D574A5B6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
    <w:name w:val="E7F485A8D8734E16A845F46FC46670F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
    <w:name w:val="CDC9F44B5F314EA59359B762080D7D13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DipnotMetni">
    <w:name w:val="footnote text"/>
    <w:basedOn w:val="Normal"/>
    <w:link w:val="DipnotMetniChar"/>
    <w:uiPriority w:val="99"/>
    <w:semiHidden/>
    <w:unhideWhenUsed/>
    <w:rsid w:val="00975813"/>
    <w:pPr>
      <w:spacing w:before="120" w:after="120" w:line="240" w:lineRule="auto"/>
      <w:ind w:left="709" w:hanging="709"/>
      <w:jc w:val="both"/>
    </w:pPr>
    <w:rPr>
      <w:rFonts w:ascii="Times New Roman" w:hAnsi="Times New Roman" w:cs="Times New Roman"/>
      <w:sz w:val="20"/>
      <w:szCs w:val="20"/>
      <w:lang w:val="en-US" w:eastAsia="en-US" w:bidi="en-US"/>
    </w:rPr>
  </w:style>
  <w:style w:type="character" w:customStyle="1" w:styleId="DipnotMetniChar">
    <w:name w:val="Dipnot Metni Char"/>
    <w:basedOn w:val="VarsaylanParagrafYazTipi"/>
    <w:link w:val="DipnotMetni"/>
    <w:uiPriority w:val="99"/>
    <w:semiHidden/>
    <w:rsid w:val="00975813"/>
    <w:rPr>
      <w:rFonts w:ascii="Times New Roman" w:hAnsi="Times New Roman" w:cs="Times New Roman"/>
      <w:sz w:val="20"/>
      <w:szCs w:val="20"/>
      <w:lang w:val="en-US" w:eastAsia="en-US" w:bidi="en-US"/>
    </w:rPr>
  </w:style>
  <w:style w:type="paragraph" w:customStyle="1" w:styleId="B7345554A21740F7816CF74BF89961101">
    <w:name w:val="B7345554A21740F7816CF74BF89961101"/>
    <w:rsid w:val="00975813"/>
    <w:pPr>
      <w:spacing w:after="0" w:line="240" w:lineRule="auto"/>
      <w:ind w:left="709" w:firstLine="709"/>
      <w:jc w:val="both"/>
    </w:pPr>
    <w:rPr>
      <w:rFonts w:ascii="Times New Roman" w:hAnsi="Times New Roman" w:cs="Times New Roman"/>
      <w:sz w:val="24"/>
      <w:szCs w:val="24"/>
      <w:lang w:val="en-US" w:eastAsia="en-US" w:bidi="en-US"/>
    </w:rPr>
  </w:style>
  <w:style w:type="character" w:styleId="DipnotBavurusu">
    <w:name w:val="footnote reference"/>
    <w:basedOn w:val="VarsaylanParagrafYazTipi"/>
    <w:uiPriority w:val="99"/>
    <w:semiHidden/>
    <w:unhideWhenUsed/>
    <w:rsid w:val="00975813"/>
    <w:rPr>
      <w:vertAlign w:val="superscript"/>
    </w:rPr>
  </w:style>
  <w:style w:type="paragraph" w:customStyle="1" w:styleId="313040E038CF49CDBB0CBE0E992D370F1">
    <w:name w:val="313040E038CF49CDBB0CBE0E992D370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Kaynaka">
    <w:name w:val="Bibliography"/>
    <w:basedOn w:val="Normal"/>
    <w:next w:val="Normal"/>
    <w:uiPriority w:val="37"/>
    <w:unhideWhenUsed/>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8B82195D774947BDA8688EB47D4A499F1">
    <w:name w:val="8B82195D774947BDA8688EB47D4A499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1">
    <w:name w:val="E8413061022F48A9AD089B2347E76AB0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1">
    <w:name w:val="85F22CE445B04E59BF19FBDB2056E0DA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1">
    <w:name w:val="BDB9E60F839D4467A19297B42F4D89CE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
    <w:name w:val="8E5F0C44B7B74C06A66A910EA667F8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A3112AA60EB483DBF36EC52A405E6151">
    <w:name w:val="9A3112AA60EB483DBF36EC52A405E6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A35620107114AB390D829C3232086241">
    <w:name w:val="CA35620107114AB390D829C323208624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EC5099FC1664912A919787AFB00DB0D1">
    <w:name w:val="9EC5099FC1664912A919787AFB00DB0D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BABD53CC02449DB0EBF6967EA122AC">
    <w:name w:val="12BABD53CC02449DB0EBF6967EA122AC"/>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27543E19B28A49448AAB4E648551EBB0">
    <w:name w:val="27543E19B28A49448AAB4E648551EBB0"/>
    <w:rsid w:val="00975813"/>
    <w:pPr>
      <w:spacing w:after="0" w:line="240" w:lineRule="auto"/>
      <w:jc w:val="both"/>
    </w:pPr>
    <w:rPr>
      <w:rFonts w:ascii="Times New Roman" w:hAnsi="Times New Roman" w:cs="Times New Roman"/>
      <w:sz w:val="24"/>
      <w:szCs w:val="24"/>
      <w:lang w:val="en-US" w:bidi="en-US"/>
    </w:rPr>
  </w:style>
  <w:style w:type="paragraph" w:customStyle="1" w:styleId="3DC461E291134BE9A235608D521E4546">
    <w:name w:val="3DC461E291134BE9A235608D521E4546"/>
    <w:rsid w:val="00975813"/>
    <w:pPr>
      <w:spacing w:after="0" w:line="240" w:lineRule="auto"/>
      <w:jc w:val="both"/>
    </w:pPr>
    <w:rPr>
      <w:rFonts w:ascii="Times New Roman" w:hAnsi="Times New Roman" w:cs="Times New Roman"/>
      <w:sz w:val="24"/>
      <w:szCs w:val="24"/>
      <w:lang w:val="en-US" w:bidi="en-US"/>
    </w:rPr>
  </w:style>
  <w:style w:type="paragraph" w:customStyle="1" w:styleId="C84ABAADF15E45B2B5177439332BC4D82">
    <w:name w:val="C84ABAADF15E45B2B5177439332BC4D8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
    <w:name w:val="92F88B681A4B4B20A35FB8D752FD8EC4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
    <w:name w:val="CDB6CE091F38435B9FD1E034D4AFCA21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
    <w:name w:val="9AAEFA539A26493C86C0F986EAD95BB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
    <w:name w:val="936D75E4CAB647CC802F52825B3E3D7F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
    <w:name w:val="AB56EE0441A94314A767049C0073EE0A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
    <w:name w:val="9EF6711CE41541E18D94E8A657AAF2C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
    <w:name w:val="7C245D35AFF0495D928F0D6FDE2E20AD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
    <w:name w:val="D78518FE6A6D4E22B2210A67DAF3F1E9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
    <w:name w:val="98160EA4A55D4C498625426FE5408E47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
    <w:name w:val="C4B1C0BFB0684CB2BD18C7424ECDD066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
    <w:name w:val="25EBD4F3C4634F24830BD9363712B76B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
    <w:name w:val="0324BFCB72804064AA74108B5D3B9C9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
    <w:name w:val="E7F485A8D8734E16A845F46FC46670F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
    <w:name w:val="CDC9F44B5F314EA59359B762080D7D13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
    <w:name w:val="B7345554A21740F7816CF74BF899611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2">
    <w:name w:val="313040E038CF49CDBB0CBE0E992D370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2">
    <w:name w:val="8B82195D774947BDA8688EB47D4A499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2">
    <w:name w:val="E8413061022F48A9AD089B2347E76AB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2">
    <w:name w:val="85F22CE445B04E59BF19FBDB2056E0DA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2">
    <w:name w:val="BDB9E60F839D4467A19297B42F4D89CE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2">
    <w:name w:val="8E5F0C44B7B74C06A66A910EA667F8152"/>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
    <w:name w:val="3673E3B67C2F49D9AB06449C489D754E"/>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
    <w:name w:val="38FEB1145B9F498FAB5C51A9F4FDB929"/>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
    <w:name w:val="FE8E881917D54EC79C1D16E4F4E223B7"/>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
    <w:name w:val="BDBB523878384A09886AE21CE2996356"/>
    <w:rsid w:val="00CA48CB"/>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E71CB55010194752A1A94A9DC80E7CFE">
    <w:name w:val="E71CB55010194752A1A94A9DC80E7CFE"/>
    <w:rsid w:val="00CA48CB"/>
    <w:pPr>
      <w:spacing w:after="0" w:line="240" w:lineRule="auto"/>
      <w:jc w:val="both"/>
    </w:pPr>
    <w:rPr>
      <w:rFonts w:ascii="Times New Roman" w:hAnsi="Times New Roman" w:cs="Times New Roman"/>
      <w:sz w:val="24"/>
      <w:szCs w:val="24"/>
      <w:lang w:val="en-US" w:bidi="en-US"/>
    </w:rPr>
  </w:style>
  <w:style w:type="paragraph" w:customStyle="1" w:styleId="7BB009E84AA94BC186494BA59A4E4BD4">
    <w:name w:val="7BB009E84AA94BC186494BA59A4E4BD4"/>
    <w:rsid w:val="00CA48CB"/>
    <w:pPr>
      <w:spacing w:after="0" w:line="240" w:lineRule="auto"/>
      <w:jc w:val="both"/>
    </w:pPr>
    <w:rPr>
      <w:rFonts w:ascii="Times New Roman" w:hAnsi="Times New Roman" w:cs="Times New Roman"/>
      <w:sz w:val="24"/>
      <w:szCs w:val="24"/>
      <w:lang w:val="en-US" w:bidi="en-US"/>
    </w:rPr>
  </w:style>
  <w:style w:type="paragraph" w:customStyle="1" w:styleId="C84ABAADF15E45B2B5177439332BC4D83">
    <w:name w:val="C84ABAADF15E45B2B5177439332BC4D8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3">
    <w:name w:val="92F88B681A4B4B20A35FB8D752FD8EC4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3">
    <w:name w:val="CDB6CE091F38435B9FD1E034D4AFCA21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3">
    <w:name w:val="936D75E4CAB647CC802F52825B3E3D7F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3">
    <w:name w:val="AB56EE0441A94314A767049C0073EE0A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3">
    <w:name w:val="9EF6711CE41541E18D94E8A657AAF2C9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3">
    <w:name w:val="7C245D35AFF0495D928F0D6FDE2E20AD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3">
    <w:name w:val="D78518FE6A6D4E22B2210A67DAF3F1E9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3">
    <w:name w:val="98160EA4A55D4C498625426FE5408E47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3">
    <w:name w:val="C4B1C0BFB0684CB2BD18C7424ECDD066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3">
    <w:name w:val="25EBD4F3C4634F24830BD9363712B76B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3">
    <w:name w:val="0324BFCB72804064AA74108B5D3B9C9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
    <w:name w:val="E519F3C8B3784C0E825EDC2D574A5B652"/>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3">
    <w:name w:val="E7F485A8D8734E16A845F46FC46670F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3">
    <w:name w:val="CDC9F44B5F314EA59359B762080D7D13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3">
    <w:name w:val="B7345554A21740F7816CF74BF899611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3">
    <w:name w:val="313040E038CF49CDBB0CBE0E992D370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3">
    <w:name w:val="8B82195D774947BDA8688EB47D4A499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3">
    <w:name w:val="E8413061022F48A9AD089B2347E76AB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3">
    <w:name w:val="85F22CE445B04E59BF19FBDB2056E0DA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3">
    <w:name w:val="BDB9E60F839D4467A19297B42F4D89CE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3">
    <w:name w:val="8E5F0C44B7B74C06A66A910EA667F815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
    <w:name w:val="3673E3B67C2F49D9AB06449C489D754E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
    <w:name w:val="38FEB1145B9F498FAB5C51A9F4FDB929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
    <w:name w:val="FE8E881917D54EC79C1D16E4F4E223B7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1">
    <w:name w:val="BDBB523878384A09886AE21CE29963561"/>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
    <w:name w:val="9CCA24AC1FA343A19B9D0E56F45332CA"/>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
    <w:name w:val="EC6EA1FAAE3A46F78F841974BB7DE90D"/>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4">
    <w:name w:val="C84ABAADF15E45B2B5177439332BC4D8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4">
    <w:name w:val="92F88B681A4B4B20A35FB8D752FD8EC4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4">
    <w:name w:val="CDB6CE091F38435B9FD1E034D4AFCA21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4">
    <w:name w:val="936D75E4CAB647CC802F52825B3E3D7F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4">
    <w:name w:val="AB56EE0441A94314A767049C0073EE0A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4">
    <w:name w:val="9EF6711CE41541E18D94E8A657AAF2C9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4">
    <w:name w:val="7C245D35AFF0495D928F0D6FDE2E20AD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4">
    <w:name w:val="D78518FE6A6D4E22B2210A67DAF3F1E9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4">
    <w:name w:val="98160EA4A55D4C498625426FE5408E47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4">
    <w:name w:val="C4B1C0BFB0684CB2BD18C7424ECDD066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4">
    <w:name w:val="25EBD4F3C4634F24830BD9363712B76B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4">
    <w:name w:val="0324BFCB72804064AA74108B5D3B9C9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3">
    <w:name w:val="E519F3C8B3784C0E825EDC2D574A5B6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4">
    <w:name w:val="E7F485A8D8734E16A845F46FC46670F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4">
    <w:name w:val="CDC9F44B5F314EA59359B762080D7D13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4">
    <w:name w:val="B7345554A21740F7816CF74BF899611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4">
    <w:name w:val="313040E038CF49CDBB0CBE0E992D370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4">
    <w:name w:val="8B82195D774947BDA8688EB47D4A499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4">
    <w:name w:val="E8413061022F48A9AD089B2347E76AB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4">
    <w:name w:val="85F22CE445B04E59BF19FBDB2056E0DA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4">
    <w:name w:val="BDB9E60F839D4467A19297B42F4D89CE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4">
    <w:name w:val="8E5F0C44B7B74C06A66A910EA667F8154"/>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
    <w:name w:val="3673E3B67C2F49D9AB06449C489D754E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
    <w:name w:val="38FEB1145B9F498FAB5C51A9F4FDB929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
    <w:name w:val="FE8E881917D54EC79C1D16E4F4E223B7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2">
    <w:name w:val="BDBB523878384A09886AE21CE29963562"/>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1">
    <w:name w:val="9CCA24AC1FA343A19B9D0E56F45332CA1"/>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1">
    <w:name w:val="EC6EA1FAAE3A46F78F841974BB7DE90D1"/>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5">
    <w:name w:val="C84ABAADF15E45B2B5177439332BC4D8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5">
    <w:name w:val="92F88B681A4B4B20A35FB8D752FD8EC4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5">
    <w:name w:val="CDB6CE091F38435B9FD1E034D4AFCA21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5">
    <w:name w:val="936D75E4CAB647CC802F52825B3E3D7F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5">
    <w:name w:val="AB56EE0441A94314A767049C0073EE0A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5">
    <w:name w:val="9EF6711CE41541E18D94E8A657AAF2C9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5">
    <w:name w:val="7C245D35AFF0495D928F0D6FDE2E20AD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5">
    <w:name w:val="D78518FE6A6D4E22B2210A67DAF3F1E9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5">
    <w:name w:val="98160EA4A55D4C498625426FE5408E47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5">
    <w:name w:val="C4B1C0BFB0684CB2BD18C7424ECDD066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5">
    <w:name w:val="25EBD4F3C4634F24830BD9363712B76B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5">
    <w:name w:val="0324BFCB72804064AA74108B5D3B9C9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4">
    <w:name w:val="E519F3C8B3784C0E825EDC2D574A5B6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5">
    <w:name w:val="E7F485A8D8734E16A845F46FC46670F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5">
    <w:name w:val="CDC9F44B5F314EA59359B762080D7D13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5">
    <w:name w:val="B7345554A21740F7816CF74BF899611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5">
    <w:name w:val="313040E038CF49CDBB0CBE0E992D370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5">
    <w:name w:val="8B82195D774947BDA8688EB47D4A499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5">
    <w:name w:val="E8413061022F48A9AD089B2347E76AB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5">
    <w:name w:val="85F22CE445B04E59BF19FBDB2056E0DA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5">
    <w:name w:val="BDB9E60F839D4467A19297B42F4D89CE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5">
    <w:name w:val="8E5F0C44B7B74C06A66A910EA667F8155"/>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3">
    <w:name w:val="3673E3B67C2F49D9AB06449C489D754E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3">
    <w:name w:val="38FEB1145B9F498FAB5C51A9F4FDB929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3">
    <w:name w:val="FE8E881917D54EC79C1D16E4F4E223B7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3">
    <w:name w:val="BDBB523878384A09886AE21CE29963563"/>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2">
    <w:name w:val="9CCA24AC1FA343A19B9D0E56F45332CA2"/>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2">
    <w:name w:val="EC6EA1FAAE3A46F78F841974BB7DE90D2"/>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6">
    <w:name w:val="C84ABAADF15E45B2B5177439332BC4D8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6">
    <w:name w:val="92F88B681A4B4B20A35FB8D752FD8EC4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6">
    <w:name w:val="CDB6CE091F38435B9FD1E034D4AFCA21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3">
    <w:name w:val="9AAEFA539A26493C86C0F986EAD95BB93"/>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6">
    <w:name w:val="936D75E4CAB647CC802F52825B3E3D7F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6">
    <w:name w:val="AB56EE0441A94314A767049C0073EE0A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6">
    <w:name w:val="9EF6711CE41541E18D94E8A657AAF2C9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6">
    <w:name w:val="7C245D35AFF0495D928F0D6FDE2E20AD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6">
    <w:name w:val="D78518FE6A6D4E22B2210A67DAF3F1E9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6">
    <w:name w:val="98160EA4A55D4C498625426FE5408E47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6">
    <w:name w:val="C4B1C0BFB0684CB2BD18C7424ECDD066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6">
    <w:name w:val="25EBD4F3C4634F24830BD9363712B76B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6">
    <w:name w:val="0324BFCB72804064AA74108B5D3B9C9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5">
    <w:name w:val="E519F3C8B3784C0E825EDC2D574A5B655"/>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6">
    <w:name w:val="E7F485A8D8734E16A845F46FC46670F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6">
    <w:name w:val="CDC9F44B5F314EA59359B762080D7D13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6">
    <w:name w:val="B7345554A21740F7816CF74BF899611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6">
    <w:name w:val="313040E038CF49CDBB0CBE0E992D370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6">
    <w:name w:val="8B82195D774947BDA8688EB47D4A499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6">
    <w:name w:val="E8413061022F48A9AD089B2347E76AB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6">
    <w:name w:val="85F22CE445B04E59BF19FBDB2056E0DA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6">
    <w:name w:val="BDB9E60F839D4467A19297B42F4D89CE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6">
    <w:name w:val="8E5F0C44B7B74C06A66A910EA667F8156"/>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4">
    <w:name w:val="3673E3B67C2F49D9AB06449C489D754E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4">
    <w:name w:val="38FEB1145B9F498FAB5C51A9F4FDB929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4">
    <w:name w:val="FE8E881917D54EC79C1D16E4F4E223B7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4">
    <w:name w:val="BDBB523878384A09886AE21CE29963564"/>
    <w:rsid w:val="00153BA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
    <w:name w:val="BB4B4DCC6F6244D3A43EA0215264866B"/>
    <w:rsid w:val="00153BA1"/>
    <w:pPr>
      <w:spacing w:after="0" w:line="240" w:lineRule="auto"/>
      <w:jc w:val="both"/>
    </w:pPr>
    <w:rPr>
      <w:rFonts w:ascii="Times New Roman" w:hAnsi="Times New Roman" w:cs="Times New Roman"/>
      <w:sz w:val="24"/>
      <w:szCs w:val="24"/>
      <w:lang w:val="en-US" w:bidi="en-US"/>
    </w:rPr>
  </w:style>
  <w:style w:type="paragraph" w:customStyle="1" w:styleId="6FEE95B236AC442B867FFE74BC5230A5">
    <w:name w:val="6FEE95B236AC442B867FFE74BC5230A5"/>
    <w:rsid w:val="00153BA1"/>
    <w:pPr>
      <w:spacing w:after="0" w:line="240" w:lineRule="auto"/>
      <w:jc w:val="both"/>
    </w:pPr>
    <w:rPr>
      <w:rFonts w:ascii="Times New Roman" w:hAnsi="Times New Roman" w:cs="Times New Roman"/>
      <w:sz w:val="24"/>
      <w:szCs w:val="24"/>
      <w:lang w:val="en-US" w:bidi="en-US"/>
    </w:rPr>
  </w:style>
  <w:style w:type="paragraph" w:customStyle="1" w:styleId="23CD2D6A191C4CE7A1A7ADBE52AF02F9">
    <w:name w:val="23CD2D6A191C4CE7A1A7ADBE52AF02F9"/>
    <w:rsid w:val="00153BA1"/>
  </w:style>
  <w:style w:type="paragraph" w:customStyle="1" w:styleId="D65A25E937CF4E7B9143E412A292304C">
    <w:name w:val="D65A25E937CF4E7B9143E412A292304C"/>
    <w:rsid w:val="00153BA1"/>
  </w:style>
  <w:style w:type="paragraph" w:customStyle="1" w:styleId="A483C0FC172144D99F8E98C5047CE78F">
    <w:name w:val="A483C0FC172144D99F8E98C5047CE78F"/>
    <w:rsid w:val="00153BA1"/>
  </w:style>
  <w:style w:type="paragraph" w:customStyle="1" w:styleId="B10C73D4CCC14056ABDF62CA49E78140">
    <w:name w:val="B10C73D4CCC14056ABDF62CA49E78140"/>
    <w:rsid w:val="00153BA1"/>
  </w:style>
  <w:style w:type="paragraph" w:customStyle="1" w:styleId="77DAE3EF94F640F49EF67482A6D89DF8">
    <w:name w:val="77DAE3EF94F640F49EF67482A6D89DF8"/>
    <w:rsid w:val="00153BA1"/>
  </w:style>
  <w:style w:type="paragraph" w:customStyle="1" w:styleId="D00400667DC14D529DA421B397915AEC">
    <w:name w:val="D00400667DC14D529DA421B397915AEC"/>
    <w:rsid w:val="00153BA1"/>
  </w:style>
  <w:style w:type="paragraph" w:customStyle="1" w:styleId="33C504068A8D4335A9308FAC7D51B2C7">
    <w:name w:val="33C504068A8D4335A9308FAC7D51B2C7"/>
    <w:rsid w:val="00153BA1"/>
  </w:style>
  <w:style w:type="paragraph" w:customStyle="1" w:styleId="BA7626EC88DB4D2BA3BC94B7E6052EB9">
    <w:name w:val="BA7626EC88DB4D2BA3BC94B7E6052EB9"/>
    <w:rsid w:val="00153BA1"/>
  </w:style>
  <w:style w:type="paragraph" w:customStyle="1" w:styleId="C84ABAADF15E45B2B5177439332BC4D87">
    <w:name w:val="C84ABAADF15E45B2B5177439332BC4D8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7">
    <w:name w:val="92F88B681A4B4B20A35FB8D752FD8EC4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7">
    <w:name w:val="CDB6CE091F38435B9FD1E034D4AFCA21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4">
    <w:name w:val="9AAEFA539A26493C86C0F986EAD95BB94"/>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7">
    <w:name w:val="936D75E4CAB647CC802F52825B3E3D7F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7">
    <w:name w:val="AB56EE0441A94314A767049C0073EE0A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7">
    <w:name w:val="9EF6711CE41541E18D94E8A657AAF2C9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7">
    <w:name w:val="7C245D35AFF0495D928F0D6FDE2E20AD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7">
    <w:name w:val="D78518FE6A6D4E22B2210A67DAF3F1E9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7">
    <w:name w:val="98160EA4A55D4C498625426FE5408E47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7">
    <w:name w:val="C4B1C0BFB0684CB2BD18C7424ECDD066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7">
    <w:name w:val="25EBD4F3C4634F24830BD9363712B76B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7">
    <w:name w:val="0324BFCB72804064AA74108B5D3B9C9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6">
    <w:name w:val="E519F3C8B3784C0E825EDC2D574A5B656"/>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7">
    <w:name w:val="E7F485A8D8734E16A845F46FC46670F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7">
    <w:name w:val="CDC9F44B5F314EA59359B762080D7D13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7">
    <w:name w:val="B7345554A21740F7816CF74BF8996110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
    <w:name w:val="D00400667DC14D529DA421B397915AEC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
    <w:name w:val="77DAE3EF94F640F49EF67482A6D89DF8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
    <w:name w:val="33C504068A8D4335A9308FAC7D51B2C7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
    <w:name w:val="B10C73D4CCC14056ABDF62CA49E78140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
    <w:name w:val="BA7626EC88DB4D2BA3BC94B7E6052EB9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7">
    <w:name w:val="8E5F0C44B7B74C06A66A910EA667F8157"/>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5">
    <w:name w:val="3673E3B67C2F49D9AB06449C489D754E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5">
    <w:name w:val="38FEB1145B9F498FAB5C51A9F4FDB929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5">
    <w:name w:val="FE8E881917D54EC79C1D16E4F4E223B7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5">
    <w:name w:val="BDBB523878384A09886AE21CE29963565"/>
    <w:rsid w:val="009F3C5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1">
    <w:name w:val="BB4B4DCC6F6244D3A43EA0215264866B1"/>
    <w:rsid w:val="009F3C5C"/>
    <w:pPr>
      <w:spacing w:after="0" w:line="240" w:lineRule="auto"/>
      <w:jc w:val="both"/>
    </w:pPr>
    <w:rPr>
      <w:rFonts w:ascii="Times New Roman" w:hAnsi="Times New Roman" w:cs="Times New Roman"/>
      <w:sz w:val="24"/>
      <w:szCs w:val="24"/>
      <w:lang w:val="en-US" w:bidi="en-US"/>
    </w:rPr>
  </w:style>
  <w:style w:type="paragraph" w:customStyle="1" w:styleId="6FEE95B236AC442B867FFE74BC5230A51">
    <w:name w:val="6FEE95B236AC442B867FFE74BC5230A51"/>
    <w:rsid w:val="009F3C5C"/>
    <w:pPr>
      <w:spacing w:after="0" w:line="240" w:lineRule="auto"/>
      <w:jc w:val="both"/>
    </w:pPr>
    <w:rPr>
      <w:rFonts w:ascii="Times New Roman" w:hAnsi="Times New Roman" w:cs="Times New Roman"/>
      <w:sz w:val="24"/>
      <w:szCs w:val="24"/>
      <w:lang w:val="en-US" w:bidi="en-US"/>
    </w:rPr>
  </w:style>
  <w:style w:type="paragraph" w:customStyle="1" w:styleId="C84ABAADF15E45B2B5177439332BC4D88">
    <w:name w:val="C84ABAADF15E45B2B5177439332BC4D8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8">
    <w:name w:val="92F88B681A4B4B20A35FB8D752FD8EC4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8">
    <w:name w:val="CDB6CE091F38435B9FD1E034D4AFCA2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5">
    <w:name w:val="9AAEFA539A26493C86C0F986EAD95BB9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8">
    <w:name w:val="936D75E4CAB647CC802F52825B3E3D7F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8">
    <w:name w:val="AB56EE0441A94314A767049C0073EE0A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8">
    <w:name w:val="9EF6711CE41541E18D94E8A657AAF2C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8">
    <w:name w:val="7C245D35AFF0495D928F0D6FDE2E20AD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8">
    <w:name w:val="D78518FE6A6D4E22B2210A67DAF3F1E9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8">
    <w:name w:val="98160EA4A55D4C498625426FE5408E47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8">
    <w:name w:val="C4B1C0BFB0684CB2BD18C7424ECDD066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8">
    <w:name w:val="25EBD4F3C4634F24830BD9363712B76B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8">
    <w:name w:val="0324BFCB72804064AA74108B5D3B9C9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7">
    <w:name w:val="E519F3C8B3784C0E825EDC2D574A5B65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8">
    <w:name w:val="E7F485A8D8734E16A845F46FC46670F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8">
    <w:name w:val="CDC9F44B5F314EA59359B762080D7D13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8">
    <w:name w:val="B7345554A21740F7816CF74BF899611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
    <w:name w:val="D00400667DC14D529DA421B397915AEC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
    <w:name w:val="77DAE3EF94F640F49EF67482A6D89DF8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
    <w:name w:val="33C504068A8D4335A9308FAC7D51B2C7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
    <w:name w:val="B10C73D4CCC14056ABDF62CA49E78140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
    <w:name w:val="BA7626EC88DB4D2BA3BC94B7E6052EB9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8">
    <w:name w:val="8E5F0C44B7B74C06A66A910EA667F815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6">
    <w:name w:val="3673E3B67C2F49D9AB06449C489D754E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6">
    <w:name w:val="38FEB1145B9F498FAB5C51A9F4FDB929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6">
    <w:name w:val="FE8E881917D54EC79C1D16E4F4E223B7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
    <w:name w:val="809877D936FA48719B029BD1C06237AE"/>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
    <w:name w:val="D51D44D1EE244A31816418144E420AFA"/>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
    <w:name w:val="9FB794FDE6254C96B90141D3DEC8E55F"/>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9">
    <w:name w:val="C84ABAADF15E45B2B5177439332BC4D8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9">
    <w:name w:val="92F88B681A4B4B20A35FB8D752FD8EC4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9">
    <w:name w:val="CDB6CE091F38435B9FD1E034D4AFCA2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6">
    <w:name w:val="9AAEFA539A26493C86C0F986EAD95BB9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9">
    <w:name w:val="936D75E4CAB647CC802F52825B3E3D7F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9">
    <w:name w:val="AB56EE0441A94314A767049C0073EE0A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9">
    <w:name w:val="9EF6711CE41541E18D94E8A657AAF2C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9">
    <w:name w:val="7C245D35AFF0495D928F0D6FDE2E20AD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9">
    <w:name w:val="D78518FE6A6D4E22B2210A67DAF3F1E9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9">
    <w:name w:val="98160EA4A55D4C498625426FE5408E47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9">
    <w:name w:val="C4B1C0BFB0684CB2BD18C7424ECDD066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9">
    <w:name w:val="25EBD4F3C4634F24830BD9363712B76B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9">
    <w:name w:val="0324BFCB72804064AA74108B5D3B9C9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8">
    <w:name w:val="E519F3C8B3784C0E825EDC2D574A5B6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9">
    <w:name w:val="E7F485A8D8734E16A845F46FC46670F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9">
    <w:name w:val="CDC9F44B5F314EA59359B762080D7D13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9">
    <w:name w:val="B7345554A21740F7816CF74BF899611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3">
    <w:name w:val="D00400667DC14D529DA421B397915AEC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3">
    <w:name w:val="77DAE3EF94F640F49EF67482A6D89DF8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3">
    <w:name w:val="33C504068A8D4335A9308FAC7D51B2C7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3">
    <w:name w:val="B10C73D4CCC14056ABDF62CA49E78140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3">
    <w:name w:val="BA7626EC88DB4D2BA3BC94B7E6052EB9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9">
    <w:name w:val="8E5F0C44B7B74C06A66A910EA667F815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7">
    <w:name w:val="3673E3B67C2F49D9AB06449C489D754E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7">
    <w:name w:val="38FEB1145B9F498FAB5C51A9F4FDB929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7">
    <w:name w:val="FE8E881917D54EC79C1D16E4F4E223B7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
    <w:name w:val="809877D936FA48719B029BD1C06237AE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
    <w:name w:val="D51D44D1EE244A31816418144E420AFA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
    <w:name w:val="9FB794FDE6254C96B90141D3DEC8E55F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0">
    <w:name w:val="C84ABAADF15E45B2B5177439332BC4D8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0">
    <w:name w:val="92F88B681A4B4B20A35FB8D752FD8EC4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0">
    <w:name w:val="CDB6CE091F38435B9FD1E034D4AFCA21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7">
    <w:name w:val="9AAEFA539A26493C86C0F986EAD95BB9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0">
    <w:name w:val="936D75E4CAB647CC802F52825B3E3D7F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0">
    <w:name w:val="AB56EE0441A94314A767049C0073EE0A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0">
    <w:name w:val="9EF6711CE41541E18D94E8A657AAF2C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0">
    <w:name w:val="7C245D35AFF0495D928F0D6FDE2E20AD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0">
    <w:name w:val="D78518FE6A6D4E22B2210A67DAF3F1E9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0">
    <w:name w:val="98160EA4A55D4C498625426FE5408E47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0">
    <w:name w:val="C4B1C0BFB0684CB2BD18C7424ECDD066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0">
    <w:name w:val="25EBD4F3C4634F24830BD9363712B76B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0">
    <w:name w:val="0324BFCB72804064AA74108B5D3B9C9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9">
    <w:name w:val="E519F3C8B3784C0E825EDC2D574A5B6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0">
    <w:name w:val="E7F485A8D8734E16A845F46FC46670F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0">
    <w:name w:val="CDC9F44B5F314EA59359B762080D7D13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4">
    <w:name w:val="D00400667DC14D529DA421B397915AEC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4">
    <w:name w:val="77DAE3EF94F640F49EF67482A6D89DF8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4">
    <w:name w:val="33C504068A8D4335A9308FAC7D51B2C7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4">
    <w:name w:val="B10C73D4CCC14056ABDF62CA49E78140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4">
    <w:name w:val="BA7626EC88DB4D2BA3BC94B7E6052EB9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0">
    <w:name w:val="8E5F0C44B7B74C06A66A910EA667F815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8">
    <w:name w:val="3673E3B67C2F49D9AB06449C489D754E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8">
    <w:name w:val="38FEB1145B9F498FAB5C51A9F4FDB929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8">
    <w:name w:val="FE8E881917D54EC79C1D16E4F4E223B7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2">
    <w:name w:val="809877D936FA48719B029BD1C06237AE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2">
    <w:name w:val="D51D44D1EE244A31816418144E420AFA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2">
    <w:name w:val="9FB794FDE6254C96B90141D3DEC8E55F2"/>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1">
    <w:name w:val="C84ABAADF15E45B2B5177439332BC4D8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1">
    <w:name w:val="92F88B681A4B4B20A35FB8D752FD8EC4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1">
    <w:name w:val="CDB6CE091F38435B9FD1E034D4AFCA21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8">
    <w:name w:val="9AAEFA539A26493C86C0F986EAD95BB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1">
    <w:name w:val="936D75E4CAB647CC802F52825B3E3D7F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1">
    <w:name w:val="AB56EE0441A94314A767049C0073EE0A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1">
    <w:name w:val="9EF6711CE41541E18D94E8A657AAF2C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1">
    <w:name w:val="7C245D35AFF0495D928F0D6FDE2E20AD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1">
    <w:name w:val="D78518FE6A6D4E22B2210A67DAF3F1E9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1">
    <w:name w:val="98160EA4A55D4C498625426FE5408E47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1">
    <w:name w:val="C4B1C0BFB0684CB2BD18C7424ECDD066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1">
    <w:name w:val="25EBD4F3C4634F24830BD9363712B76B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1">
    <w:name w:val="0324BFCB72804064AA74108B5D3B9C9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0">
    <w:name w:val="E519F3C8B3784C0E825EDC2D574A5B6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1">
    <w:name w:val="E7F485A8D8734E16A845F46FC46670F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1">
    <w:name w:val="CDC9F44B5F314EA59359B762080D7D13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5">
    <w:name w:val="D00400667DC14D529DA421B397915AEC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5">
    <w:name w:val="77DAE3EF94F640F49EF67482A6D89DF8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5">
    <w:name w:val="33C504068A8D4335A9308FAC7D51B2C7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5">
    <w:name w:val="B10C73D4CCC14056ABDF62CA49E78140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5">
    <w:name w:val="BA7626EC88DB4D2BA3BC94B7E6052EB9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1">
    <w:name w:val="8E5F0C44B7B74C06A66A910EA667F815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9">
    <w:name w:val="3673E3B67C2F49D9AB06449C489D754E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9">
    <w:name w:val="38FEB1145B9F498FAB5C51A9F4FDB929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9">
    <w:name w:val="FE8E881917D54EC79C1D16E4F4E223B7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3">
    <w:name w:val="809877D936FA48719B029BD1C06237AE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3">
    <w:name w:val="D51D44D1EE244A31816418144E420AFA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3">
    <w:name w:val="9FB794FDE6254C96B90141D3DEC8E55F3"/>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2">
    <w:name w:val="C84ABAADF15E45B2B5177439332BC4D8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2">
    <w:name w:val="92F88B681A4B4B20A35FB8D752FD8EC4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2">
    <w:name w:val="CDB6CE091F38435B9FD1E034D4AFCA21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9">
    <w:name w:val="9AAEFA539A26493C86C0F986EAD95BB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2">
    <w:name w:val="936D75E4CAB647CC802F52825B3E3D7F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2">
    <w:name w:val="AB56EE0441A94314A767049C0073EE0A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2">
    <w:name w:val="9EF6711CE41541E18D94E8A657AAF2C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2">
    <w:name w:val="7C245D35AFF0495D928F0D6FDE2E20AD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2">
    <w:name w:val="D78518FE6A6D4E22B2210A67DAF3F1E9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2">
    <w:name w:val="98160EA4A55D4C498625426FE5408E47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2">
    <w:name w:val="C4B1C0BFB0684CB2BD18C7424ECDD066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2">
    <w:name w:val="25EBD4F3C4634F24830BD9363712B76B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2">
    <w:name w:val="0324BFCB72804064AA74108B5D3B9C9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1">
    <w:name w:val="E519F3C8B3784C0E825EDC2D574A5B6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2">
    <w:name w:val="E7F485A8D8734E16A845F46FC46670F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2">
    <w:name w:val="CDC9F44B5F314EA59359B762080D7D13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6">
    <w:name w:val="D00400667DC14D529DA421B397915AEC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6">
    <w:name w:val="77DAE3EF94F640F49EF67482A6D89DF8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6">
    <w:name w:val="33C504068A8D4335A9308FAC7D51B2C7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6">
    <w:name w:val="B10C73D4CCC14056ABDF62CA49E78140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6">
    <w:name w:val="BA7626EC88DB4D2BA3BC94B7E6052EB9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2">
    <w:name w:val="8E5F0C44B7B74C06A66A910EA667F815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0">
    <w:name w:val="3673E3B67C2F49D9AB06449C489D754E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0">
    <w:name w:val="38FEB1145B9F498FAB5C51A9F4FDB929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0">
    <w:name w:val="FE8E881917D54EC79C1D16E4F4E223B7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4">
    <w:name w:val="809877D936FA48719B029BD1C06237AE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4">
    <w:name w:val="D51D44D1EE244A31816418144E420AFA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4">
    <w:name w:val="9FB794FDE6254C96B90141D3DEC8E55F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3">
    <w:name w:val="C84ABAADF15E45B2B5177439332BC4D8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3">
    <w:name w:val="92F88B681A4B4B20A35FB8D752FD8EC4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3">
    <w:name w:val="CDB6CE091F38435B9FD1E034D4AFCA21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0">
    <w:name w:val="9AAEFA539A26493C86C0F986EAD95BB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3">
    <w:name w:val="936D75E4CAB647CC802F52825B3E3D7F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3">
    <w:name w:val="AB56EE0441A94314A767049C0073EE0A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3">
    <w:name w:val="9EF6711CE41541E18D94E8A657AAF2C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3">
    <w:name w:val="7C245D35AFF0495D928F0D6FDE2E20AD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3">
    <w:name w:val="D78518FE6A6D4E22B2210A67DAF3F1E9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3">
    <w:name w:val="98160EA4A55D4C498625426FE5408E47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3">
    <w:name w:val="C4B1C0BFB0684CB2BD18C7424ECDD066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3">
    <w:name w:val="25EBD4F3C4634F24830BD9363712B76B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3">
    <w:name w:val="0324BFCB72804064AA74108B5D3B9C9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2">
    <w:name w:val="E519F3C8B3784C0E825EDC2D574A5B6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3">
    <w:name w:val="E7F485A8D8734E16A845F46FC46670F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3">
    <w:name w:val="CDC9F44B5F314EA59359B762080D7D13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7">
    <w:name w:val="D00400667DC14D529DA421B397915AEC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7">
    <w:name w:val="77DAE3EF94F640F49EF67482A6D89DF8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7">
    <w:name w:val="33C504068A8D4335A9308FAC7D51B2C7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7">
    <w:name w:val="B10C73D4CCC14056ABDF62CA49E78140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7">
    <w:name w:val="BA7626EC88DB4D2BA3BC94B7E6052EB9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3">
    <w:name w:val="8E5F0C44B7B74C06A66A910EA667F815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1">
    <w:name w:val="3673E3B67C2F49D9AB06449C489D754E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1">
    <w:name w:val="38FEB1145B9F498FAB5C51A9F4FDB929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1">
    <w:name w:val="FE8E881917D54EC79C1D16E4F4E223B7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5">
    <w:name w:val="809877D936FA48719B029BD1C06237AE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5">
    <w:name w:val="D51D44D1EE244A31816418144E420AFA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5">
    <w:name w:val="9FB794FDE6254C96B90141D3DEC8E55F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4">
    <w:name w:val="C84ABAADF15E45B2B5177439332BC4D8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4">
    <w:name w:val="92F88B681A4B4B20A35FB8D752FD8EC4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4">
    <w:name w:val="CDB6CE091F38435B9FD1E034D4AFCA21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4">
    <w:name w:val="AB56EE0441A94314A767049C0073EE0A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4">
    <w:name w:val="9EF6711CE41541E18D94E8A657AAF2C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4">
    <w:name w:val="7C245D35AFF0495D928F0D6FDE2E20AD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4">
    <w:name w:val="D78518FE6A6D4E22B2210A67DAF3F1E9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4">
    <w:name w:val="98160EA4A55D4C498625426FE5408E47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4">
    <w:name w:val="C4B1C0BFB0684CB2BD18C7424ECDD066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4">
    <w:name w:val="25EBD4F3C4634F24830BD9363712B76B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4">
    <w:name w:val="0324BFCB72804064AA74108B5D3B9C9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3">
    <w:name w:val="E519F3C8B3784C0E825EDC2D574A5B6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4">
    <w:name w:val="E7F485A8D8734E16A845F46FC46670F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4">
    <w:name w:val="CDC9F44B5F314EA59359B762080D7D13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8">
    <w:name w:val="D00400667DC14D529DA421B397915AEC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8">
    <w:name w:val="77DAE3EF94F640F49EF67482A6D89DF8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8">
    <w:name w:val="33C504068A8D4335A9308FAC7D51B2C7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8">
    <w:name w:val="B10C73D4CCC14056ABDF62CA49E7814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8">
    <w:name w:val="BA7626EC88DB4D2BA3BC94B7E6052EB9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4">
    <w:name w:val="8E5F0C44B7B74C06A66A910EA667F815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2">
    <w:name w:val="3673E3B67C2F49D9AB06449C489D754E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2">
    <w:name w:val="38FEB1145B9F498FAB5C51A9F4FDB929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2">
    <w:name w:val="FE8E881917D54EC79C1D16E4F4E223B7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6">
    <w:name w:val="809877D936FA48719B029BD1C06237AE6"/>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6">
    <w:name w:val="D51D44D1EE244A31816418144E420AFA6"/>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6">
    <w:name w:val="9FB794FDE6254C96B90141D3DEC8E55F6"/>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5">
    <w:name w:val="C84ABAADF15E45B2B5177439332BC4D8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5">
    <w:name w:val="92F88B681A4B4B20A35FB8D752FD8EC4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5">
    <w:name w:val="CDB6CE091F38435B9FD1E034D4AFCA21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1">
    <w:name w:val="9AAEFA539A26493C86C0F986EAD95BB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4">
    <w:name w:val="936D75E4CAB647CC802F52825B3E3D7F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5">
    <w:name w:val="AB56EE0441A94314A767049C0073EE0A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5">
    <w:name w:val="9EF6711CE41541E18D94E8A657AAF2C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5">
    <w:name w:val="7C245D35AFF0495D928F0D6FDE2E20AD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5">
    <w:name w:val="D78518FE6A6D4E22B2210A67DAF3F1E9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5">
    <w:name w:val="98160EA4A55D4C498625426FE5408E47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5">
    <w:name w:val="C4B1C0BFB0684CB2BD18C7424ECDD066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5">
    <w:name w:val="25EBD4F3C4634F24830BD9363712B76B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5">
    <w:name w:val="0324BFCB72804064AA74108B5D3B9C9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4">
    <w:name w:val="E519F3C8B3784C0E825EDC2D574A5B6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5">
    <w:name w:val="E7F485A8D8734E16A845F46FC46670F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5">
    <w:name w:val="CDC9F44B5F314EA59359B762080D7D13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9">
    <w:name w:val="D00400667DC14D529DA421B397915AEC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9">
    <w:name w:val="77DAE3EF94F640F49EF67482A6D89DF8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9">
    <w:name w:val="33C504068A8D4335A9308FAC7D51B2C7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9">
    <w:name w:val="B10C73D4CCC14056ABDF62CA49E7814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9">
    <w:name w:val="BA7626EC88DB4D2BA3BC94B7E6052EB9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5">
    <w:name w:val="8E5F0C44B7B74C06A66A910EA667F815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3">
    <w:name w:val="3673E3B67C2F49D9AB06449C489D754E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3">
    <w:name w:val="38FEB1145B9F498FAB5C51A9F4FDB929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3">
    <w:name w:val="FE8E881917D54EC79C1D16E4F4E223B7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7">
    <w:name w:val="809877D936FA48719B029BD1C06237AE7"/>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7">
    <w:name w:val="D51D44D1EE244A31816418144E420AFA7"/>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7">
    <w:name w:val="9FB794FDE6254C96B90141D3DEC8E55F7"/>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6">
    <w:name w:val="C84ABAADF15E45B2B5177439332BC4D8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6">
    <w:name w:val="92F88B681A4B4B20A35FB8D752FD8EC4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6">
    <w:name w:val="CDB6CE091F38435B9FD1E034D4AFCA21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2">
    <w:name w:val="9AAEFA539A26493C86C0F986EAD95BB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5">
    <w:name w:val="936D75E4CAB647CC802F52825B3E3D7F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6">
    <w:name w:val="AB56EE0441A94314A767049C0073EE0A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6">
    <w:name w:val="9EF6711CE41541E18D94E8A657AAF2C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6">
    <w:name w:val="7C245D35AFF0495D928F0D6FDE2E20AD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6">
    <w:name w:val="D78518FE6A6D4E22B2210A67DAF3F1E9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6">
    <w:name w:val="98160EA4A55D4C498625426FE5408E47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6">
    <w:name w:val="C4B1C0BFB0684CB2BD18C7424ECDD066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6">
    <w:name w:val="25EBD4F3C4634F24830BD9363712B76B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6">
    <w:name w:val="0324BFCB72804064AA74108B5D3B9C9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5">
    <w:name w:val="E519F3C8B3784C0E825EDC2D574A5B6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6">
    <w:name w:val="E7F485A8D8734E16A845F46FC46670F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6">
    <w:name w:val="CDC9F44B5F314EA59359B762080D7D13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0">
    <w:name w:val="B7345554A21740F7816CF74BF899611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0">
    <w:name w:val="D00400667DC14D529DA421B397915AEC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0">
    <w:name w:val="77DAE3EF94F640F49EF67482A6D89DF8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0">
    <w:name w:val="33C504068A8D4335A9308FAC7D51B2C7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0">
    <w:name w:val="B10C73D4CCC14056ABDF62CA49E7814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0">
    <w:name w:val="BA7626EC88DB4D2BA3BC94B7E6052EB9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6">
    <w:name w:val="8E5F0C44B7B74C06A66A910EA667F815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4">
    <w:name w:val="3673E3B67C2F49D9AB06449C489D754E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4">
    <w:name w:val="38FEB1145B9F498FAB5C51A9F4FDB929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4">
    <w:name w:val="FE8E881917D54EC79C1D16E4F4E223B7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8">
    <w:name w:val="809877D936FA48719B029BD1C06237AE8"/>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8">
    <w:name w:val="D51D44D1EE244A31816418144E420AFA8"/>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8">
    <w:name w:val="9FB794FDE6254C96B90141D3DEC8E55F8"/>
    <w:rsid w:val="00522A37"/>
    <w:pPr>
      <w:spacing w:after="0" w:line="240" w:lineRule="auto"/>
      <w:jc w:val="both"/>
    </w:pPr>
    <w:rPr>
      <w:rFonts w:ascii="Times New Roman" w:hAnsi="Times New Roman" w:cs="Times New Roman"/>
      <w:sz w:val="24"/>
      <w:szCs w:val="24"/>
      <w:lang w:val="en-US" w:bidi="en-US"/>
    </w:rPr>
  </w:style>
  <w:style w:type="paragraph" w:customStyle="1" w:styleId="D97CD2A16CAA432F96F157BF74F3DC73">
    <w:name w:val="D97CD2A16CAA432F96F157BF74F3DC73"/>
    <w:rsid w:val="00522A37"/>
    <w:pPr>
      <w:spacing w:after="200" w:line="276" w:lineRule="auto"/>
    </w:pPr>
  </w:style>
  <w:style w:type="paragraph" w:customStyle="1" w:styleId="1EAD3B15F60844B3B4AF07F4ACE8A3B0">
    <w:name w:val="1EAD3B15F60844B3B4AF07F4ACE8A3B0"/>
    <w:rsid w:val="00522A37"/>
    <w:pPr>
      <w:spacing w:after="200" w:line="276" w:lineRule="auto"/>
    </w:pPr>
  </w:style>
  <w:style w:type="paragraph" w:customStyle="1" w:styleId="C84ABAADF15E45B2B5177439332BC4D817">
    <w:name w:val="C84ABAADF15E45B2B5177439332BC4D8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7">
    <w:name w:val="92F88B681A4B4B20A35FB8D752FD8EC4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7">
    <w:name w:val="CDB6CE091F38435B9FD1E034D4AFCA21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3">
    <w:name w:val="9AAEFA539A26493C86C0F986EAD95BB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6">
    <w:name w:val="936D75E4CAB647CC802F52825B3E3D7F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7">
    <w:name w:val="AB56EE0441A94314A767049C0073EE0A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7">
    <w:name w:val="9EF6711CE41541E18D94E8A657AAF2C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7">
    <w:name w:val="7C245D35AFF0495D928F0D6FDE2E20AD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7">
    <w:name w:val="D78518FE6A6D4E22B2210A67DAF3F1E9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7">
    <w:name w:val="98160EA4A55D4C498625426FE5408E47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7">
    <w:name w:val="C4B1C0BFB0684CB2BD18C7424ECDD066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7">
    <w:name w:val="25EBD4F3C4634F24830BD9363712B76B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7">
    <w:name w:val="0324BFCB72804064AA74108B5D3B9C9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6">
    <w:name w:val="E519F3C8B3784C0E825EDC2D574A5B6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7">
    <w:name w:val="E7F485A8D8734E16A845F46FC46670F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7">
    <w:name w:val="CDC9F44B5F314EA59359B762080D7D13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1">
    <w:name w:val="B7345554A21740F7816CF74BF899611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1">
    <w:name w:val="D00400667DC14D529DA421B397915AEC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1">
    <w:name w:val="77DAE3EF94F640F49EF67482A6D89DF8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1">
    <w:name w:val="33C504068A8D4335A9308FAC7D51B2C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1">
    <w:name w:val="B10C73D4CCC14056ABDF62CA49E7814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1">
    <w:name w:val="BA7626EC88DB4D2BA3BC94B7E6052EB9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7">
    <w:name w:val="8E5F0C44B7B74C06A66A910EA667F815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EAD3B15F60844B3B4AF07F4ACE8A3B01">
    <w:name w:val="1EAD3B15F60844B3B4AF07F4ACE8A3B0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5">
    <w:name w:val="3673E3B67C2F49D9AB06449C489D754E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5">
    <w:name w:val="38FEB1145B9F498FAB5C51A9F4FDB929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5">
    <w:name w:val="FE8E881917D54EC79C1D16E4F4E223B7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9">
    <w:name w:val="809877D936FA48719B029BD1C06237AE9"/>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9">
    <w:name w:val="D51D44D1EE244A31816418144E420AFA9"/>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9">
    <w:name w:val="9FB794FDE6254C96B90141D3DEC8E55F9"/>
    <w:rsid w:val="00522A37"/>
    <w:pPr>
      <w:spacing w:after="0" w:line="240" w:lineRule="auto"/>
      <w:jc w:val="both"/>
    </w:pPr>
    <w:rPr>
      <w:rFonts w:ascii="Times New Roman" w:hAnsi="Times New Roman" w:cs="Times New Roman"/>
      <w:sz w:val="24"/>
      <w:szCs w:val="24"/>
      <w:lang w:val="en-US" w:bidi="en-US"/>
    </w:rPr>
  </w:style>
  <w:style w:type="paragraph" w:customStyle="1" w:styleId="EEB201BF62B84B7D8F07B43D5F433199">
    <w:name w:val="EEB201BF62B84B7D8F07B43D5F433199"/>
    <w:rsid w:val="00522A37"/>
    <w:pPr>
      <w:spacing w:after="200" w:line="276" w:lineRule="auto"/>
    </w:pPr>
  </w:style>
  <w:style w:type="paragraph" w:customStyle="1" w:styleId="63237C23952740089A2C949A72445D1A">
    <w:name w:val="63237C23952740089A2C949A72445D1A"/>
    <w:rsid w:val="00522A37"/>
    <w:pPr>
      <w:spacing w:after="200" w:line="276" w:lineRule="auto"/>
    </w:pPr>
  </w:style>
  <w:style w:type="paragraph" w:customStyle="1" w:styleId="75B01FFC73D44F67BFAFB3C636BDFCB8">
    <w:name w:val="75B01FFC73D44F67BFAFB3C636BDFCB8"/>
    <w:rsid w:val="00522A37"/>
    <w:pPr>
      <w:spacing w:after="200" w:line="276" w:lineRule="auto"/>
    </w:pPr>
  </w:style>
  <w:style w:type="paragraph" w:customStyle="1" w:styleId="43BF307C046042A598C0BCA1187987C5">
    <w:name w:val="43BF307C046042A598C0BCA1187987C5"/>
    <w:rsid w:val="00522A37"/>
    <w:pPr>
      <w:spacing w:after="200" w:line="276" w:lineRule="auto"/>
    </w:pPr>
  </w:style>
  <w:style w:type="paragraph" w:customStyle="1" w:styleId="42E7B7C5D5A341D48605DBDF18639AE9">
    <w:name w:val="42E7B7C5D5A341D48605DBDF18639AE9"/>
    <w:rsid w:val="00522A37"/>
    <w:pPr>
      <w:spacing w:after="200" w:line="276" w:lineRule="auto"/>
    </w:pPr>
  </w:style>
  <w:style w:type="paragraph" w:customStyle="1" w:styleId="C84ABAADF15E45B2B5177439332BC4D818">
    <w:name w:val="C84ABAADF15E45B2B5177439332BC4D8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8">
    <w:name w:val="92F88B681A4B4B20A35FB8D752FD8EC4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8">
    <w:name w:val="CDB6CE091F38435B9FD1E034D4AFCA21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4">
    <w:name w:val="9AAEFA539A26493C86C0F986EAD95BB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7">
    <w:name w:val="936D75E4CAB647CC802F52825B3E3D7F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8">
    <w:name w:val="AB56EE0441A94314A767049C0073EE0A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8">
    <w:name w:val="9EF6711CE41541E18D94E8A657AAF2C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8">
    <w:name w:val="7C245D35AFF0495D928F0D6FDE2E20AD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8">
    <w:name w:val="D78518FE6A6D4E22B2210A67DAF3F1E9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8">
    <w:name w:val="98160EA4A55D4C498625426FE5408E47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8">
    <w:name w:val="C4B1C0BFB0684CB2BD18C7424ECDD066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8">
    <w:name w:val="25EBD4F3C4634F24830BD9363712B76B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8">
    <w:name w:val="0324BFCB72804064AA74108B5D3B9C9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7">
    <w:name w:val="E519F3C8B3784C0E825EDC2D574A5B6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8">
    <w:name w:val="E7F485A8D8734E16A845F46FC46670F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8">
    <w:name w:val="CDC9F44B5F314EA59359B762080D7D13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2">
    <w:name w:val="B7345554A21740F7816CF74BF899611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2">
    <w:name w:val="D00400667DC14D529DA421B397915AEC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2">
    <w:name w:val="77DAE3EF94F640F49EF67482A6D89DF8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2">
    <w:name w:val="33C504068A8D4335A9308FAC7D51B2C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2">
    <w:name w:val="B10C73D4CCC14056ABDF62CA49E7814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2">
    <w:name w:val="BA7626EC88DB4D2BA3BC94B7E6052EB9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
    <w:name w:val="43BF307C046042A598C0BCA1187987C5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
    <w:name w:val="75B01FFC73D44F67BFAFB3C636BDFCB8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6">
    <w:name w:val="3673E3B67C2F49D9AB06449C489D754E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6">
    <w:name w:val="38FEB1145B9F498FAB5C51A9F4FDB929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6">
    <w:name w:val="FE8E881917D54EC79C1D16E4F4E223B7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1">
    <w:name w:val="42E7B7C5D5A341D48605DBDF18639AE9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0">
    <w:name w:val="809877D936FA48719B029BD1C06237AE10"/>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0">
    <w:name w:val="D51D44D1EE244A31816418144E420AFA10"/>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0">
    <w:name w:val="9FB794FDE6254C96B90141D3DEC8E55F10"/>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9">
    <w:name w:val="C84ABAADF15E45B2B5177439332BC4D8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9">
    <w:name w:val="92F88B681A4B4B20A35FB8D752FD8EC4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9">
    <w:name w:val="CDB6CE091F38435B9FD1E034D4AFCA21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5">
    <w:name w:val="9AAEFA539A26493C86C0F986EAD95BB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8">
    <w:name w:val="936D75E4CAB647CC802F52825B3E3D7F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9">
    <w:name w:val="AB56EE0441A94314A767049C0073EE0A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9">
    <w:name w:val="9EF6711CE41541E18D94E8A657AAF2C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9">
    <w:name w:val="7C245D35AFF0495D928F0D6FDE2E20AD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9">
    <w:name w:val="D78518FE6A6D4E22B2210A67DAF3F1E9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9">
    <w:name w:val="98160EA4A55D4C498625426FE5408E47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9">
    <w:name w:val="C4B1C0BFB0684CB2BD18C7424ECDD066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9">
    <w:name w:val="25EBD4F3C4634F24830BD9363712B76B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9">
    <w:name w:val="0324BFCB72804064AA74108B5D3B9C9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8">
    <w:name w:val="E519F3C8B3784C0E825EDC2D574A5B6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9">
    <w:name w:val="E7F485A8D8734E16A845F46FC46670F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9">
    <w:name w:val="CDC9F44B5F314EA59359B762080D7D13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3">
    <w:name w:val="B7345554A21740F7816CF74BF899611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3">
    <w:name w:val="D00400667DC14D529DA421B397915AEC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3">
    <w:name w:val="77DAE3EF94F640F49EF67482A6D89DF8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3">
    <w:name w:val="33C504068A8D4335A9308FAC7D51B2C7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3">
    <w:name w:val="B10C73D4CCC14056ABDF62CA49E7814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3">
    <w:name w:val="BA7626EC88DB4D2BA3BC94B7E6052EB9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2">
    <w:name w:val="43BF307C046042A598C0BCA1187987C5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2">
    <w:name w:val="75B01FFC73D44F67BFAFB3C636BDFCB8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7">
    <w:name w:val="3673E3B67C2F49D9AB06449C489D754E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7">
    <w:name w:val="38FEB1145B9F498FAB5C51A9F4FDB929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7">
    <w:name w:val="FE8E881917D54EC79C1D16E4F4E223B7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2">
    <w:name w:val="42E7B7C5D5A341D48605DBDF18639AE9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1">
    <w:name w:val="809877D936FA48719B029BD1C06237AE1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1">
    <w:name w:val="D51D44D1EE244A31816418144E420AFA1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1">
    <w:name w:val="9FB794FDE6254C96B90141D3DEC8E55F1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0">
    <w:name w:val="C84ABAADF15E45B2B5177439332BC4D8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0">
    <w:name w:val="92F88B681A4B4B20A35FB8D752FD8EC4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0">
    <w:name w:val="CDB6CE091F38435B9FD1E034D4AFCA21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6">
    <w:name w:val="9AAEFA539A26493C86C0F986EAD95BB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9">
    <w:name w:val="936D75E4CAB647CC802F52825B3E3D7F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0">
    <w:name w:val="AB56EE0441A94314A767049C0073EE0A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0">
    <w:name w:val="9EF6711CE41541E18D94E8A657AAF2C9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0">
    <w:name w:val="7C245D35AFF0495D928F0D6FDE2E20AD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0">
    <w:name w:val="D78518FE6A6D4E22B2210A67DAF3F1E9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0">
    <w:name w:val="98160EA4A55D4C498625426FE5408E47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0">
    <w:name w:val="C4B1C0BFB0684CB2BD18C7424ECDD066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0">
    <w:name w:val="25EBD4F3C4634F24830BD9363712B76B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0">
    <w:name w:val="0324BFCB72804064AA74108B5D3B9C9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9">
    <w:name w:val="E519F3C8B3784C0E825EDC2D574A5B6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0">
    <w:name w:val="E7F485A8D8734E16A845F46FC46670F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0">
    <w:name w:val="CDC9F44B5F314EA59359B762080D7D13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4">
    <w:name w:val="B7345554A21740F7816CF74BF899611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4">
    <w:name w:val="D00400667DC14D529DA421B397915AEC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4">
    <w:name w:val="77DAE3EF94F640F49EF67482A6D89DF8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4">
    <w:name w:val="33C504068A8D4335A9308FAC7D51B2C7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4">
    <w:name w:val="B10C73D4CCC14056ABDF62CA49E7814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4">
    <w:name w:val="BA7626EC88DB4D2BA3BC94B7E6052EB9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3">
    <w:name w:val="43BF307C046042A598C0BCA1187987C5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3">
    <w:name w:val="75B01FFC73D44F67BFAFB3C636BDFCB8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8">
    <w:name w:val="3673E3B67C2F49D9AB06449C489D754E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8">
    <w:name w:val="38FEB1145B9F498FAB5C51A9F4FDB929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8">
    <w:name w:val="FE8E881917D54EC79C1D16E4F4E223B7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2">
    <w:name w:val="809877D936FA48719B029BD1C06237AE1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2">
    <w:name w:val="D51D44D1EE244A31816418144E420AFA1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2">
    <w:name w:val="9FB794FDE6254C96B90141D3DEC8E55F12"/>
    <w:rsid w:val="00522A37"/>
    <w:pPr>
      <w:spacing w:after="0" w:line="240" w:lineRule="auto"/>
      <w:jc w:val="both"/>
    </w:pPr>
    <w:rPr>
      <w:rFonts w:ascii="Times New Roman" w:hAnsi="Times New Roman" w:cs="Times New Roman"/>
      <w:sz w:val="24"/>
      <w:szCs w:val="24"/>
      <w:lang w:val="en-US" w:bidi="en-US"/>
    </w:rPr>
  </w:style>
  <w:style w:type="paragraph" w:customStyle="1" w:styleId="73F5A93FFAB844479F7DF3154547028B">
    <w:name w:val="73F5A93FFAB844479F7DF3154547028B"/>
    <w:rsid w:val="00522A37"/>
    <w:pPr>
      <w:spacing w:after="200" w:line="276" w:lineRule="auto"/>
    </w:pPr>
  </w:style>
  <w:style w:type="paragraph" w:customStyle="1" w:styleId="C84ABAADF15E45B2B5177439332BC4D821">
    <w:name w:val="C84ABAADF15E45B2B5177439332BC4D8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1">
    <w:name w:val="92F88B681A4B4B20A35FB8D752FD8EC4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1">
    <w:name w:val="CDB6CE091F38435B9FD1E034D4AFCA21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7">
    <w:name w:val="9AAEFA539A26493C86C0F986EAD95BB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0">
    <w:name w:val="936D75E4CAB647CC802F52825B3E3D7F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1">
    <w:name w:val="AB56EE0441A94314A767049C0073EE0A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1">
    <w:name w:val="9EF6711CE41541E18D94E8A657AAF2C9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1">
    <w:name w:val="7C245D35AFF0495D928F0D6FDE2E20AD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1">
    <w:name w:val="D78518FE6A6D4E22B2210A67DAF3F1E9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1">
    <w:name w:val="98160EA4A55D4C498625426FE5408E47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1">
    <w:name w:val="C4B1C0BFB0684CB2BD18C7424ECDD066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1">
    <w:name w:val="25EBD4F3C4634F24830BD9363712B76B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1">
    <w:name w:val="0324BFCB72804064AA74108B5D3B9C9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0">
    <w:name w:val="E519F3C8B3784C0E825EDC2D574A5B6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1">
    <w:name w:val="E7F485A8D8734E16A845F46FC46670F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3F5A93FFAB844479F7DF3154547028B1">
    <w:name w:val="73F5A93FFAB844479F7DF3154547028B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1">
    <w:name w:val="CDC9F44B5F314EA59359B762080D7D13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5">
    <w:name w:val="B7345554A21740F7816CF74BF899611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5">
    <w:name w:val="D00400667DC14D529DA421B397915AEC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5">
    <w:name w:val="77DAE3EF94F640F49EF67482A6D89DF8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5">
    <w:name w:val="33C504068A8D4335A9308FAC7D51B2C7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5">
    <w:name w:val="B10C73D4CCC14056ABDF62CA49E7814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5">
    <w:name w:val="BA7626EC88DB4D2BA3BC94B7E6052EB9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4">
    <w:name w:val="43BF307C046042A598C0BCA1187987C5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4">
    <w:name w:val="75B01FFC73D44F67BFAFB3C636BDFCB8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9">
    <w:name w:val="3673E3B67C2F49D9AB06449C489D754E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9">
    <w:name w:val="38FEB1145B9F498FAB5C51A9F4FDB929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9">
    <w:name w:val="FE8E881917D54EC79C1D16E4F4E223B7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3">
    <w:name w:val="809877D936FA48719B029BD1C06237AE1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3">
    <w:name w:val="D51D44D1EE244A31816418144E420AFA1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3">
    <w:name w:val="9FB794FDE6254C96B90141D3DEC8E55F13"/>
    <w:rsid w:val="00522A37"/>
    <w:pPr>
      <w:spacing w:after="0" w:line="240" w:lineRule="auto"/>
      <w:jc w:val="both"/>
    </w:pPr>
    <w:rPr>
      <w:rFonts w:ascii="Times New Roman" w:hAnsi="Times New Roman" w:cs="Times New Roman"/>
      <w:sz w:val="24"/>
      <w:szCs w:val="24"/>
      <w:lang w:val="en-US" w:bidi="en-US"/>
    </w:rPr>
  </w:style>
  <w:style w:type="paragraph" w:customStyle="1" w:styleId="68B7D8850DC54DCBABB9DAA4A52FAF71">
    <w:name w:val="68B7D8850DC54DCBABB9DAA4A52FAF71"/>
    <w:rsid w:val="00522A37"/>
    <w:pPr>
      <w:spacing w:after="200" w:line="276" w:lineRule="auto"/>
    </w:pPr>
  </w:style>
  <w:style w:type="paragraph" w:customStyle="1" w:styleId="C84ABAADF15E45B2B5177439332BC4D822">
    <w:name w:val="C84ABAADF15E45B2B5177439332BC4D8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2">
    <w:name w:val="92F88B681A4B4B20A35FB8D752FD8EC4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2">
    <w:name w:val="CDB6CE091F38435B9FD1E034D4AFCA21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8">
    <w:name w:val="9AAEFA539A26493C86C0F986EAD95BB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1">
    <w:name w:val="936D75E4CAB647CC802F52825B3E3D7F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2">
    <w:name w:val="AB56EE0441A94314A767049C0073EE0A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2">
    <w:name w:val="9EF6711CE41541E18D94E8A657AAF2C9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2">
    <w:name w:val="7C245D35AFF0495D928F0D6FDE2E20AD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2">
    <w:name w:val="D78518FE6A6D4E22B2210A67DAF3F1E9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2">
    <w:name w:val="98160EA4A55D4C498625426FE5408E47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2">
    <w:name w:val="C4B1C0BFB0684CB2BD18C7424ECDD066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2">
    <w:name w:val="25EBD4F3C4634F24830BD9363712B76B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2">
    <w:name w:val="0324BFCB72804064AA74108B5D3B9C9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1">
    <w:name w:val="E519F3C8B3784C0E825EDC2D574A5B6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1">
    <w:name w:val="68B7D8850DC54DCBABB9DAA4A52FAF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2">
    <w:name w:val="E7F485A8D8734E16A845F46FC46670F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2">
    <w:name w:val="CDC9F44B5F314EA59359B762080D7D13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6">
    <w:name w:val="B7345554A21740F7816CF74BF899611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6">
    <w:name w:val="D00400667DC14D529DA421B397915AEC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6">
    <w:name w:val="77DAE3EF94F640F49EF67482A6D89DF8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6">
    <w:name w:val="33C504068A8D4335A9308FAC7D51B2C7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6">
    <w:name w:val="B10C73D4CCC14056ABDF62CA49E7814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6">
    <w:name w:val="BA7626EC88DB4D2BA3BC94B7E6052EB9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5">
    <w:name w:val="43BF307C046042A598C0BCA1187987C5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5">
    <w:name w:val="75B01FFC73D44F67BFAFB3C636BDFCB8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0">
    <w:name w:val="3673E3B67C2F49D9AB06449C489D754E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0">
    <w:name w:val="38FEB1145B9F498FAB5C51A9F4FDB929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0">
    <w:name w:val="FE8E881917D54EC79C1D16E4F4E223B7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4">
    <w:name w:val="809877D936FA48719B029BD1C06237AE1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4">
    <w:name w:val="D51D44D1EE244A31816418144E420AFA1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4">
    <w:name w:val="9FB794FDE6254C96B90141D3DEC8E55F1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3">
    <w:name w:val="C84ABAADF15E45B2B5177439332BC4D8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3">
    <w:name w:val="92F88B681A4B4B20A35FB8D752FD8EC4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3">
    <w:name w:val="CDB6CE091F38435B9FD1E034D4AFCA21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9">
    <w:name w:val="9AAEFA539A26493C86C0F986EAD95BB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2">
    <w:name w:val="936D75E4CAB647CC802F52825B3E3D7F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3">
    <w:name w:val="AB56EE0441A94314A767049C0073EE0A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3">
    <w:name w:val="9EF6711CE41541E18D94E8A657AAF2C9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3">
    <w:name w:val="7C245D35AFF0495D928F0D6FDE2E20AD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3">
    <w:name w:val="D78518FE6A6D4E22B2210A67DAF3F1E9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3">
    <w:name w:val="98160EA4A55D4C498625426FE5408E47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3">
    <w:name w:val="C4B1C0BFB0684CB2BD18C7424ECDD066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3">
    <w:name w:val="25EBD4F3C4634F24830BD9363712B76B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3">
    <w:name w:val="0324BFCB72804064AA74108B5D3B9C9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2">
    <w:name w:val="E519F3C8B3784C0E825EDC2D574A5B6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2">
    <w:name w:val="68B7D8850DC54DCBABB9DAA4A52FAF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3">
    <w:name w:val="E7F485A8D8734E16A845F46FC46670F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3">
    <w:name w:val="CDC9F44B5F314EA59359B762080D7D13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7">
    <w:name w:val="B7345554A21740F7816CF74BF899611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7">
    <w:name w:val="D00400667DC14D529DA421B397915AEC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7">
    <w:name w:val="77DAE3EF94F640F49EF67482A6D89DF8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7">
    <w:name w:val="33C504068A8D4335A9308FAC7D51B2C7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7">
    <w:name w:val="B10C73D4CCC14056ABDF62CA49E7814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7">
    <w:name w:val="BA7626EC88DB4D2BA3BC94B7E6052EB9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6">
    <w:name w:val="43BF307C046042A598C0BCA1187987C5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6">
    <w:name w:val="75B01FFC73D44F67BFAFB3C636BDFCB8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1">
    <w:name w:val="3673E3B67C2F49D9AB06449C489D754E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1">
    <w:name w:val="38FEB1145B9F498FAB5C51A9F4FDB929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1">
    <w:name w:val="FE8E881917D54EC79C1D16E4F4E223B7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5">
    <w:name w:val="809877D936FA48719B029BD1C06237AE1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5">
    <w:name w:val="D51D44D1EE244A31816418144E420AFA1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5">
    <w:name w:val="9FB794FDE6254C96B90141D3DEC8E55F1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4">
    <w:name w:val="C84ABAADF15E45B2B5177439332BC4D8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4">
    <w:name w:val="92F88B681A4B4B20A35FB8D752FD8EC4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4">
    <w:name w:val="CDB6CE091F38435B9FD1E034D4AFCA21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0">
    <w:name w:val="9AAEFA539A26493C86C0F986EAD95BB920"/>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3">
    <w:name w:val="936D75E4CAB647CC802F52825B3E3D7F23"/>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4">
    <w:name w:val="AB56EE0441A94314A767049C0073EE0A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4">
    <w:name w:val="9EF6711CE41541E18D94E8A657AAF2C9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4">
    <w:name w:val="7C245D35AFF0495D928F0D6FDE2E20AD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4">
    <w:name w:val="D78518FE6A6D4E22B2210A67DAF3F1E9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4">
    <w:name w:val="98160EA4A55D4C498625426FE5408E47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4">
    <w:name w:val="C4B1C0BFB0684CB2BD18C7424ECDD066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4">
    <w:name w:val="25EBD4F3C4634F24830BD9363712B76B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4">
    <w:name w:val="0324BFCB72804064AA74108B5D3B9C9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3">
    <w:name w:val="E519F3C8B3784C0E825EDC2D574A5B652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3">
    <w:name w:val="68B7D8850DC54DCBABB9DAA4A52FAF71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4">
    <w:name w:val="E7F485A8D8734E16A845F46FC46670F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4">
    <w:name w:val="CDC9F44B5F314EA59359B762080D7D13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8">
    <w:name w:val="B7345554A21740F7816CF74BF899611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8">
    <w:name w:val="D00400667DC14D529DA421B397915AEC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8">
    <w:name w:val="77DAE3EF94F640F49EF67482A6D89DF8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8">
    <w:name w:val="33C504068A8D4335A9308FAC7D51B2C7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8">
    <w:name w:val="B10C73D4CCC14056ABDF62CA49E7814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8">
    <w:name w:val="BA7626EC88DB4D2BA3BC94B7E6052EB9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7">
    <w:name w:val="43BF307C046042A598C0BCA1187987C5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7">
    <w:name w:val="75B01FFC73D44F67BFAFB3C636BDFCB8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2">
    <w:name w:val="3673E3B67C2F49D9AB06449C489D754E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2">
    <w:name w:val="38FEB1145B9F498FAB5C51A9F4FDB929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
    <w:name w:val="12C2AA28793B48EFA92DBB79263DBFEF"/>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
    <w:name w:val="C8B3D9C4B1CB40398F9B1BFF3DAB87BC"/>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
    <w:name w:val="A1D3C183EACB4314A91ED662919764A9"/>
    <w:rsid w:val="00CD1B55"/>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
    <w:name w:val="376D4A77FB3A40FD853E487781484E97"/>
    <w:rsid w:val="00CD1B55"/>
    <w:pPr>
      <w:spacing w:after="0" w:line="240" w:lineRule="auto"/>
      <w:jc w:val="both"/>
    </w:pPr>
    <w:rPr>
      <w:rFonts w:ascii="Times New Roman" w:hAnsi="Times New Roman" w:cs="Times New Roman"/>
      <w:sz w:val="24"/>
      <w:szCs w:val="24"/>
      <w:lang w:val="en-US" w:bidi="en-US"/>
    </w:rPr>
  </w:style>
  <w:style w:type="paragraph" w:customStyle="1" w:styleId="1C2D5C104F3E4BDDAA1C2B682C21E5DC">
    <w:name w:val="1C2D5C104F3E4BDDAA1C2B682C21E5DC"/>
    <w:rsid w:val="00CD1B55"/>
    <w:pPr>
      <w:spacing w:after="0" w:line="240" w:lineRule="auto"/>
      <w:jc w:val="both"/>
    </w:pPr>
    <w:rPr>
      <w:rFonts w:ascii="Times New Roman" w:hAnsi="Times New Roman" w:cs="Times New Roman"/>
      <w:sz w:val="24"/>
      <w:szCs w:val="24"/>
      <w:lang w:val="en-US" w:bidi="en-US"/>
    </w:rPr>
  </w:style>
  <w:style w:type="paragraph" w:customStyle="1" w:styleId="C84ABAADF15E45B2B5177439332BC4D825">
    <w:name w:val="C84ABAADF15E45B2B5177439332BC4D8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5">
    <w:name w:val="92F88B681A4B4B20A35FB8D752FD8EC4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5">
    <w:name w:val="CDB6CE091F38435B9FD1E034D4AFCA21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1">
    <w:name w:val="9AAEFA539A26493C86C0F986EAD95BB921"/>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4">
    <w:name w:val="936D75E4CAB647CC802F52825B3E3D7F24"/>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5">
    <w:name w:val="AB56EE0441A94314A767049C0073EE0A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5">
    <w:name w:val="9EF6711CE41541E18D94E8A657AAF2C9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5">
    <w:name w:val="7C245D35AFF0495D928F0D6FDE2E20AD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5">
    <w:name w:val="D78518FE6A6D4E22B2210A67DAF3F1E9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5">
    <w:name w:val="98160EA4A55D4C498625426FE5408E47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5">
    <w:name w:val="C4B1C0BFB0684CB2BD18C7424ECDD066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5">
    <w:name w:val="25EBD4F3C4634F24830BD9363712B76B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5">
    <w:name w:val="0324BFCB72804064AA74108B5D3B9C9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4">
    <w:name w:val="E519F3C8B3784C0E825EDC2D574A5B652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4">
    <w:name w:val="68B7D8850DC54DCBABB9DAA4A52FAF71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5">
    <w:name w:val="E7F485A8D8734E16A845F46FC46670F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5">
    <w:name w:val="CDC9F44B5F314EA59359B762080D7D13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9">
    <w:name w:val="B7345554A21740F7816CF74BF899611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9">
    <w:name w:val="D00400667DC14D529DA421B397915AEC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9">
    <w:name w:val="77DAE3EF94F640F49EF67482A6D89DF8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9">
    <w:name w:val="33C504068A8D4335A9308FAC7D51B2C7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9">
    <w:name w:val="B10C73D4CCC14056ABDF62CA49E7814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9">
    <w:name w:val="BA7626EC88DB4D2BA3BC94B7E6052EB9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8">
    <w:name w:val="43BF307C046042A598C0BCA1187987C5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8">
    <w:name w:val="75B01FFC73D44F67BFAFB3C636BDFCB8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3">
    <w:name w:val="3673E3B67C2F49D9AB06449C489D754E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3">
    <w:name w:val="38FEB1145B9F498FAB5C51A9F4FDB929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1">
    <w:name w:val="12C2AA28793B48EFA92DBB79263DBFEF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1">
    <w:name w:val="C8B3D9C4B1CB40398F9B1BFF3DAB87BC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1">
    <w:name w:val="A1D3C183EACB4314A91ED662919764A91"/>
    <w:rsid w:val="00C25D14"/>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1">
    <w:name w:val="376D4A77FB3A40FD853E487781484E971"/>
    <w:rsid w:val="00C25D14"/>
    <w:pPr>
      <w:spacing w:after="0" w:line="240" w:lineRule="auto"/>
      <w:jc w:val="both"/>
    </w:pPr>
    <w:rPr>
      <w:rFonts w:ascii="Times New Roman" w:hAnsi="Times New Roman" w:cs="Times New Roman"/>
      <w:sz w:val="24"/>
      <w:szCs w:val="24"/>
      <w:lang w:val="en-US" w:bidi="en-US"/>
    </w:rPr>
  </w:style>
  <w:style w:type="paragraph" w:customStyle="1" w:styleId="1C2D5C104F3E4BDDAA1C2B682C21E5DC1">
    <w:name w:val="1C2D5C104F3E4BDDAA1C2B682C21E5DC1"/>
    <w:rsid w:val="00C25D14"/>
    <w:pPr>
      <w:spacing w:after="0" w:line="240" w:lineRule="auto"/>
      <w:jc w:val="both"/>
    </w:pPr>
    <w:rPr>
      <w:rFonts w:ascii="Times New Roman" w:hAnsi="Times New Roman" w:cs="Times New Roman"/>
      <w:sz w:val="24"/>
      <w:szCs w:val="24"/>
      <w:lang w:val="en-US" w:bidi="en-US"/>
    </w:rPr>
  </w:style>
  <w:style w:type="paragraph" w:customStyle="1" w:styleId="C84ABAADF15E45B2B5177439332BC4D826">
    <w:name w:val="C84ABAADF15E45B2B5177439332BC4D8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6">
    <w:name w:val="92F88B681A4B4B20A35FB8D752FD8EC4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6">
    <w:name w:val="CDB6CE091F38435B9FD1E034D4AFCA21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2">
    <w:name w:val="9AAEFA539A26493C86C0F986EAD95BB922"/>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5">
    <w:name w:val="936D75E4CAB647CC802F52825B3E3D7F25"/>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6">
    <w:name w:val="AB56EE0441A94314A767049C0073EE0A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6">
    <w:name w:val="9EF6711CE41541E18D94E8A657AAF2C9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6">
    <w:name w:val="7C245D35AFF0495D928F0D6FDE2E20AD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6">
    <w:name w:val="D78518FE6A6D4E22B2210A67DAF3F1E9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6">
    <w:name w:val="98160EA4A55D4C498625426FE5408E47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6">
    <w:name w:val="C4B1C0BFB0684CB2BD18C7424ECDD066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6">
    <w:name w:val="25EBD4F3C4634F24830BD9363712B76B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6">
    <w:name w:val="0324BFCB72804064AA74108B5D3B9C9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5">
    <w:name w:val="E519F3C8B3784C0E825EDC2D574A5B652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5">
    <w:name w:val="68B7D8850DC54DCBABB9DAA4A52FAF71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6">
    <w:name w:val="E7F485A8D8734E16A845F46FC46670F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6">
    <w:name w:val="CDC9F44B5F314EA59359B762080D7D13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0">
    <w:name w:val="B7345554A21740F7816CF74BF899611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0">
    <w:name w:val="D00400667DC14D529DA421B397915AEC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0">
    <w:name w:val="77DAE3EF94F640F49EF67482A6D89DF8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0">
    <w:name w:val="33C504068A8D4335A9308FAC7D51B2C7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0">
    <w:name w:val="B10C73D4CCC14056ABDF62CA49E7814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0">
    <w:name w:val="BA7626EC88DB4D2BA3BC94B7E6052EB9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9">
    <w:name w:val="43BF307C046042A598C0BCA1187987C5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9">
    <w:name w:val="75B01FFC73D44F67BFAFB3C636BDFCB8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4">
    <w:name w:val="3673E3B67C2F49D9AB06449C489D754E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4">
    <w:name w:val="38FEB1145B9F498FAB5C51A9F4FDB929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2">
    <w:name w:val="12C2AA28793B48EFA92DBB79263DBFEF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2">
    <w:name w:val="C8B3D9C4B1CB40398F9B1BFF3DAB87BC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2">
    <w:name w:val="A1D3C183EACB4314A91ED662919764A92"/>
    <w:rsid w:val="008D0D36"/>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2">
    <w:name w:val="376D4A77FB3A40FD853E487781484E972"/>
    <w:rsid w:val="008D0D36"/>
    <w:pPr>
      <w:spacing w:after="0" w:line="240" w:lineRule="auto"/>
      <w:jc w:val="both"/>
    </w:pPr>
    <w:rPr>
      <w:rFonts w:ascii="Times New Roman" w:hAnsi="Times New Roman" w:cs="Times New Roman"/>
      <w:sz w:val="24"/>
      <w:szCs w:val="24"/>
      <w:lang w:val="en-US" w:bidi="en-US"/>
    </w:rPr>
  </w:style>
  <w:style w:type="paragraph" w:customStyle="1" w:styleId="1C2D5C104F3E4BDDAA1C2B682C21E5DC2">
    <w:name w:val="1C2D5C104F3E4BDDAA1C2B682C21E5DC2"/>
    <w:rsid w:val="008D0D36"/>
    <w:pPr>
      <w:spacing w:after="0" w:line="240" w:lineRule="auto"/>
      <w:jc w:val="both"/>
    </w:pPr>
    <w:rPr>
      <w:rFonts w:ascii="Times New Roman" w:hAnsi="Times New Roman" w:cs="Times New Roman"/>
      <w:sz w:val="24"/>
      <w:szCs w:val="24"/>
      <w:lang w:val="en-US" w:bidi="en-US"/>
    </w:rPr>
  </w:style>
  <w:style w:type="paragraph" w:customStyle="1" w:styleId="C84ABAADF15E45B2B5177439332BC4D827">
    <w:name w:val="C84ABAADF15E45B2B5177439332BC4D8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7">
    <w:name w:val="92F88B681A4B4B20A35FB8D752FD8EC4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7">
    <w:name w:val="CDB6CE091F38435B9FD1E034D4AFCA21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3">
    <w:name w:val="9AAEFA539A26493C86C0F986EAD95BB923"/>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6">
    <w:name w:val="936D75E4CAB647CC802F52825B3E3D7F26"/>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7">
    <w:name w:val="AB56EE0441A94314A767049C0073EE0A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7">
    <w:name w:val="9EF6711CE41541E18D94E8A657AAF2C9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7">
    <w:name w:val="7C245D35AFF0495D928F0D6FDE2E20AD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7">
    <w:name w:val="D78518FE6A6D4E22B2210A67DAF3F1E9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7">
    <w:name w:val="98160EA4A55D4C498625426FE5408E47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7">
    <w:name w:val="C4B1C0BFB0684CB2BD18C7424ECDD066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7">
    <w:name w:val="25EBD4F3C4634F24830BD9363712B76B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7">
    <w:name w:val="0324BFCB72804064AA74108B5D3B9C9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6">
    <w:name w:val="E519F3C8B3784C0E825EDC2D574A5B652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6">
    <w:name w:val="68B7D8850DC54DCBABB9DAA4A52FAF71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7">
    <w:name w:val="E7F485A8D8734E16A845F46FC46670F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7">
    <w:name w:val="CDC9F44B5F314EA59359B762080D7D13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1">
    <w:name w:val="B7345554A21740F7816CF74BF899611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1">
    <w:name w:val="D00400667DC14D529DA421B397915AEC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1">
    <w:name w:val="77DAE3EF94F640F49EF67482A6D89DF8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1">
    <w:name w:val="33C504068A8D4335A9308FAC7D51B2C7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1">
    <w:name w:val="B10C73D4CCC14056ABDF62CA49E7814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1">
    <w:name w:val="BA7626EC88DB4D2BA3BC94B7E6052EB9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0">
    <w:name w:val="43BF307C046042A598C0BCA1187987C5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0">
    <w:name w:val="75B01FFC73D44F67BFAFB3C636BDFCB8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5">
    <w:name w:val="3673E3B67C2F49D9AB06449C489D754E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5">
    <w:name w:val="38FEB1145B9F498FAB5C51A9F4FDB929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3">
    <w:name w:val="12C2AA28793B48EFA92DBB79263DBFEF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3">
    <w:name w:val="C8B3D9C4B1CB40398F9B1BFF3DAB87BC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3">
    <w:name w:val="A1D3C183EACB4314A91ED662919764A93"/>
    <w:rsid w:val="0085622F"/>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3">
    <w:name w:val="376D4A77FB3A40FD853E487781484E973"/>
    <w:rsid w:val="0085622F"/>
    <w:pPr>
      <w:spacing w:after="0" w:line="240" w:lineRule="auto"/>
      <w:jc w:val="both"/>
    </w:pPr>
    <w:rPr>
      <w:rFonts w:ascii="Times New Roman" w:hAnsi="Times New Roman" w:cs="Times New Roman"/>
      <w:sz w:val="24"/>
      <w:szCs w:val="24"/>
      <w:lang w:val="en-US" w:bidi="en-US"/>
    </w:rPr>
  </w:style>
  <w:style w:type="paragraph" w:customStyle="1" w:styleId="1C2D5C104F3E4BDDAA1C2B682C21E5DC3">
    <w:name w:val="1C2D5C104F3E4BDDAA1C2B682C21E5DC3"/>
    <w:rsid w:val="0085622F"/>
    <w:pPr>
      <w:spacing w:after="0" w:line="240" w:lineRule="auto"/>
      <w:jc w:val="both"/>
    </w:pPr>
    <w:rPr>
      <w:rFonts w:ascii="Times New Roman" w:hAnsi="Times New Roman" w:cs="Times New Roman"/>
      <w:sz w:val="24"/>
      <w:szCs w:val="24"/>
      <w:lang w:val="en-US" w:bidi="en-US"/>
    </w:rPr>
  </w:style>
  <w:style w:type="paragraph" w:customStyle="1" w:styleId="C84ABAADF15E45B2B5177439332BC4D828">
    <w:name w:val="C84ABAADF15E45B2B5177439332BC4D8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8">
    <w:name w:val="92F88B681A4B4B20A35FB8D752FD8EC4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8">
    <w:name w:val="CDB6CE091F38435B9FD1E034D4AFCA21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4">
    <w:name w:val="9AAEFA539A26493C86C0F986EAD95BB924"/>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7">
    <w:name w:val="936D75E4CAB647CC802F52825B3E3D7F27"/>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8">
    <w:name w:val="AB56EE0441A94314A767049C0073EE0A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8">
    <w:name w:val="9EF6711CE41541E18D94E8A657AAF2C9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8">
    <w:name w:val="7C245D35AFF0495D928F0D6FDE2E20AD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8">
    <w:name w:val="D78518FE6A6D4E22B2210A67DAF3F1E9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8">
    <w:name w:val="98160EA4A55D4C498625426FE5408E47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8">
    <w:name w:val="C4B1C0BFB0684CB2BD18C7424ECDD066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8">
    <w:name w:val="25EBD4F3C4634F24830BD9363712B76B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8">
    <w:name w:val="0324BFCB72804064AA74108B5D3B9C9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7">
    <w:name w:val="E519F3C8B3784C0E825EDC2D574A5B652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7">
    <w:name w:val="68B7D8850DC54DCBABB9DAA4A52FAF71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8">
    <w:name w:val="E7F485A8D8734E16A845F46FC46670F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8">
    <w:name w:val="CDC9F44B5F314EA59359B762080D7D13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2">
    <w:name w:val="B7345554A21740F7816CF74BF899611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2">
    <w:name w:val="D00400667DC14D529DA421B397915AEC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2">
    <w:name w:val="77DAE3EF94F640F49EF67482A6D89DF8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2">
    <w:name w:val="33C504068A8D4335A9308FAC7D51B2C7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2">
    <w:name w:val="B10C73D4CCC14056ABDF62CA49E7814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2">
    <w:name w:val="BA7626EC88DB4D2BA3BC94B7E6052EB9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1">
    <w:name w:val="43BF307C046042A598C0BCA1187987C5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1">
    <w:name w:val="75B01FFC73D44F67BFAFB3C636BDFCB8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6">
    <w:name w:val="3673E3B67C2F49D9AB06449C489D754E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6">
    <w:name w:val="38FEB1145B9F498FAB5C51A9F4FDB929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4">
    <w:name w:val="12C2AA28793B48EFA92DBB79263DBFEF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4">
    <w:name w:val="C8B3D9C4B1CB40398F9B1BFF3DAB87BC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4">
    <w:name w:val="A1D3C183EACB4314A91ED662919764A94"/>
    <w:rsid w:val="00A04E0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4">
    <w:name w:val="376D4A77FB3A40FD853E487781484E974"/>
    <w:rsid w:val="00A04E0C"/>
    <w:pPr>
      <w:spacing w:after="0" w:line="240" w:lineRule="auto"/>
      <w:jc w:val="both"/>
    </w:pPr>
    <w:rPr>
      <w:rFonts w:ascii="Times New Roman" w:hAnsi="Times New Roman" w:cs="Times New Roman"/>
      <w:sz w:val="24"/>
      <w:szCs w:val="24"/>
      <w:lang w:val="en-US" w:bidi="en-US"/>
    </w:rPr>
  </w:style>
  <w:style w:type="paragraph" w:customStyle="1" w:styleId="1C2D5C104F3E4BDDAA1C2B682C21E5DC4">
    <w:name w:val="1C2D5C104F3E4BDDAA1C2B682C21E5DC4"/>
    <w:rsid w:val="00A04E0C"/>
    <w:pPr>
      <w:spacing w:after="0" w:line="240" w:lineRule="auto"/>
      <w:jc w:val="both"/>
    </w:pPr>
    <w:rPr>
      <w:rFonts w:ascii="Times New Roman" w:hAnsi="Times New Roman" w:cs="Times New Roman"/>
      <w:sz w:val="24"/>
      <w:szCs w:val="24"/>
      <w:lang w:val="en-US" w:bidi="en-US"/>
    </w:rPr>
  </w:style>
  <w:style w:type="paragraph" w:customStyle="1" w:styleId="88380CCAB3614629B173825AC1BB33AF">
    <w:name w:val="88380CCAB3614629B173825AC1BB33AF"/>
    <w:rsid w:val="00A04E0C"/>
  </w:style>
  <w:style w:type="paragraph" w:customStyle="1" w:styleId="57BE000D999443DFA21BDAF698BD9568">
    <w:name w:val="57BE000D999443DFA21BDAF698BD9568"/>
    <w:rsid w:val="009C4D06"/>
  </w:style>
  <w:style w:type="paragraph" w:customStyle="1" w:styleId="6DDAB1995322400B89DD801D714076FE">
    <w:name w:val="6DDAB1995322400B89DD801D714076FE"/>
    <w:rsid w:val="009C4D06"/>
  </w:style>
  <w:style w:type="paragraph" w:customStyle="1" w:styleId="C84ABAADF15E45B2B5177439332BC4D829">
    <w:name w:val="C84ABAADF15E45B2B5177439332BC4D829"/>
    <w:rsid w:val="0010080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9">
    <w:name w:val="92F88B681A4B4B20A35FB8D752FD8EC429"/>
    <w:rsid w:val="0010080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9">
    <w:name w:val="CDB6CE091F38435B9FD1E034D4AFCA2129"/>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5">
    <w:name w:val="9AAEFA539A26493C86C0F986EAD95BB925"/>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8">
    <w:name w:val="936D75E4CAB647CC802F52825B3E3D7F28"/>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9">
    <w:name w:val="C4B1C0BFB0684CB2BD18C7424ECDD066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9">
    <w:name w:val="25EBD4F3C4634F24830BD9363712B76B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9">
    <w:name w:val="0324BFCB72804064AA74108B5D3B9C95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8">
    <w:name w:val="E519F3C8B3784C0E825EDC2D574A5B6528"/>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8">
    <w:name w:val="68B7D8850DC54DCBABB9DAA4A52FAF718"/>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9">
    <w:name w:val="E7F485A8D8734E16A845F46FC46670F5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9">
    <w:name w:val="CDC9F44B5F314EA59359B762080D7D13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3">
    <w:name w:val="B7345554A21740F7816CF74BF8996110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3">
    <w:name w:val="D00400667DC14D529DA421B397915AEC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3">
    <w:name w:val="77DAE3EF94F640F49EF67482A6D89DF8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3">
    <w:name w:val="33C504068A8D4335A9308FAC7D51B2C7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3">
    <w:name w:val="B10C73D4CCC14056ABDF62CA49E78140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3">
    <w:name w:val="BA7626EC88DB4D2BA3BC94B7E6052EB9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2">
    <w:name w:val="43BF307C046042A598C0BCA1187987C512"/>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2">
    <w:name w:val="75B01FFC73D44F67BFAFB3C636BDFCB812"/>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7">
    <w:name w:val="3673E3B67C2F49D9AB06449C489D754E27"/>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7">
    <w:name w:val="38FEB1145B9F498FAB5C51A9F4FDB92927"/>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47C62A089654BFCB3C50D70F5FE524B">
    <w:name w:val="B47C62A089654BFCB3C50D70F5FE524B"/>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6B08AFBEFCF4B8BB06185686D96BD4F">
    <w:name w:val="96B08AFBEFCF4B8BB06185686D96BD4F"/>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7516E6B11554332B0957E0A16D55E7A">
    <w:name w:val="77516E6B11554332B0957E0A16D55E7A"/>
    <w:rsid w:val="0010080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6CB6251CB7A243A0A96B35FC54D17466">
    <w:name w:val="6CB6251CB7A243A0A96B35FC54D17466"/>
    <w:rsid w:val="00100801"/>
    <w:pPr>
      <w:spacing w:after="0" w:line="240" w:lineRule="auto"/>
      <w:jc w:val="both"/>
    </w:pPr>
    <w:rPr>
      <w:rFonts w:ascii="Times New Roman" w:hAnsi="Times New Roman" w:cs="Times New Roman"/>
      <w:sz w:val="24"/>
      <w:szCs w:val="24"/>
      <w:lang w:val="en-US" w:bidi="en-US"/>
    </w:rPr>
  </w:style>
  <w:style w:type="paragraph" w:customStyle="1" w:styleId="96FFC3FAABA7405C94D4DB697EDEDDF5">
    <w:name w:val="96FFC3FAABA7405C94D4DB697EDEDDF5"/>
    <w:rsid w:val="00100801"/>
    <w:pPr>
      <w:spacing w:after="0" w:line="240" w:lineRule="auto"/>
      <w:jc w:val="both"/>
    </w:pPr>
    <w:rPr>
      <w:rFonts w:ascii="Times New Roman" w:hAnsi="Times New Roman" w:cs="Times New Roman"/>
      <w:sz w:val="24"/>
      <w:szCs w:val="24"/>
      <w:lang w:val="en-US" w:bidi="en-US"/>
    </w:rPr>
  </w:style>
  <w:style w:type="paragraph" w:customStyle="1" w:styleId="EBB29DACFA374926BBA822C2FAE5C503">
    <w:name w:val="EBB29DACFA374926BBA822C2FAE5C503"/>
    <w:rsid w:val="00100801"/>
  </w:style>
  <w:style w:type="paragraph" w:customStyle="1" w:styleId="5E4689F9C4BE4ABFB9CF9000AF392058">
    <w:name w:val="5E4689F9C4BE4ABFB9CF9000AF392058"/>
    <w:rsid w:val="00100801"/>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ee16</b:Tag>
    <b:SourceType>JournalArticle</b:SourceType>
    <b:Guid>{C9914D24-F97D-4B3B-A3A2-2FF88B19B40A}</b:Guid>
    <b:Author>
      <b:Author>
        <b:NameList>
          <b:Person>
            <b:Last>Keesstra</b:Last>
            <b:First>S.</b:First>
            <b:Middle>D., Quinton J. J., Van der Putten W. H., Bardgett, R, D., &amp;Fresco, L. O.</b:Middle>
          </b:Person>
        </b:NameList>
      </b:Author>
    </b:Author>
    <b:Title>The Significance of soils and science towards rezlization of the United Nations Sutainable Development Goals. </b:Title>
    <b:JournalName>Soil</b:JournalName>
    <b:Year>2016</b:Year>
    <b:Pages>21(2), 133-139</b:Pages>
    <b:RefOrder>4</b:RefOrder>
  </b:Source>
  <b:Source>
    <b:Tag>AGO1</b:Tag>
    <b:SourceType>JournalArticle</b:SourceType>
    <b:Guid>{FB553DFE-8353-4A73-A260-6DF2FAEB8AC5}</b:Guid>
    <b:Title>Phonolic Content, antioxidant potantiel and antimicrobial activities of fruit and vegetable by-product extracs</b:Title>
    <b:Pages>1092-1104</b:Pages>
    <b:Year>2013</b:Year>
    <b:JournalName>International Journal of Food Properities</b:JournalName>
    <b:Author>
      <b:Author>
        <b:NameList>
          <b:Person>
            <b:Last>Agourram</b:Last>
            <b:Middle>G</b:Middle>
            <b:First>A</b:First>
          </b:Person>
        </b:NameList>
      </b:Author>
    </b:Author>
    <b:Volume>16;</b:Volume>
    <b:Issue>5;</b:Issue>
    <b:RefOrder>5</b:RefOrder>
  </b:Source>
  <b:Source>
    <b:Tag>Tür16</b:Tag>
    <b:SourceType>JournalArticle</b:SourceType>
    <b:Guid>{62E4C35B-4034-4EDC-8A11-DC51D69C553F}</b:Guid>
    <b:Author>
      <b:Author>
        <b:NameList>
          <b:Person>
            <b:Last>Türkoğlu</b:Last>
            <b:First>N.,</b:First>
            <b:Middle>Şensoy ., ve Aydın O.</b:Middle>
          </b:Person>
        </b:NameList>
      </b:Author>
    </b:Author>
    <b:Title>Effects of climate changes on phonological periods of apple cherry and hheat in Turkey Türkiye'de iklim değişikliklerinin elma kiraz ve buğdayın fenolojik dönemlerine etkileri</b:Title>
    <b:JournalName>Journal of Human Sciences</b:JournalName>
    <b:Year>2016</b:Year>
    <b:Pages>1036-1057</b:Pages>
    <b:Volume>13</b:Volume>
    <b:Issue>1</b:Issue>
    <b:RefOrder>1</b:RefOrder>
  </b:Source>
  <b:Source>
    <b:Tag>Yav16</b:Tag>
    <b:SourceType>JournalArticle</b:SourceType>
    <b:Guid>{183C17C9-5727-4F92-9B01-06F12E3F7D76}</b:Guid>
    <b:Author>
      <b:Author>
        <b:NameList>
          <b:Person>
            <b:Last>Yavuzaslanoğlu</b:Last>
            <b:First>E.,</b:First>
            <b:Middle>Gozel C., ve Aydoğdu , M.</b:Middle>
          </b:Person>
        </b:NameList>
      </b:Author>
    </b:Author>
    <b:Title>Distribution of The entamopathogenic nematods in apple growing areas of Karaman Turkey,</b:Title>
    <b:JournalName>Pakistan Journal of Nematology</b:JournalName>
    <b:Year>2016</b:Year>
    <b:Pages>53-62</b:Pages>
    <b:Volume>34</b:Volume>
    <b:Issue>1</b:Issue>
    <b:RefOrder>2</b:RefOrder>
  </b:Source>
  <b:Source>
    <b:Tag>Ago13</b:Tag>
    <b:SourceType>JournalArticle</b:SourceType>
    <b:Guid>{BF8C7A97-8383-4528-8D71-FC4092934698}</b:Guid>
    <b:Title>Phenolic content, antioxidant potential and antimicrobial activeites of fruit and vegetable by-produckt extracts.</b:Title>
    <b:Year>2013</b:Year>
    <b:Author>
      <b:Author>
        <b:NameList>
          <b:Person>
            <b:Last>Agourram</b:Last>
            <b:First>A.,</b:First>
            <b:Middle>Ghilaredello D., Rantsio K.</b:Middle>
          </b:Person>
        </b:NameList>
      </b:Author>
    </b:Author>
    <b:Pages>1092-1104</b:Pages>
    <b:JournalName>İnternational Journal of Food Properties</b:JournalName>
    <b:Volume>16</b:Volume>
    <b:Issue>5</b:Issue>
    <b:RefOrder>3</b:RefOrder>
  </b:Source>
</b:Sources>
</file>

<file path=customXml/itemProps1.xml><?xml version="1.0" encoding="utf-8"?>
<ds:datastoreItem xmlns:ds="http://schemas.openxmlformats.org/officeDocument/2006/customXml" ds:itemID="{AFF8C613-FCA9-4C6F-8F3E-9951CAFF1F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 yazım yönergesi şablonu.dotx</Template>
  <TotalTime>2</TotalTime>
  <Pages>40</Pages>
  <Words>8003</Words>
  <Characters>45618</Characters>
  <Application>Microsoft Office Word</Application>
  <DocSecurity>0</DocSecurity>
  <Lines>380</Lines>
  <Paragraphs>10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35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2000</dc:creator>
  <cp:lastModifiedBy>Hp</cp:lastModifiedBy>
  <cp:revision>2</cp:revision>
  <cp:lastPrinted>2019-10-09T05:58:00Z</cp:lastPrinted>
  <dcterms:created xsi:type="dcterms:W3CDTF">2019-10-09T05:59:00Z</dcterms:created>
  <dcterms:modified xsi:type="dcterms:W3CDTF">2019-10-09T05:59:00Z</dcterms:modified>
</cp:coreProperties>
</file>